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A44790" w:rsidP="00020496">
      <w:pPr>
        <w:pStyle w:val="Heading2"/>
      </w:pPr>
      <w:bookmarkStart w:id="0" w:name="_Toc305453298"/>
      <w:bookmarkStart w:id="1" w:name="_Toc305453297"/>
      <w:r w:rsidRPr="00632D55">
        <w:t xml:space="preserve">8. Διανυσματικοί χώροι και </w:t>
      </w:r>
      <w:proofErr w:type="spellStart"/>
      <w:r w:rsidRPr="00632D55">
        <w:t>υπόχωροι</w:t>
      </w:r>
      <w:bookmarkEnd w:id="0"/>
      <w:proofErr w:type="spellEnd"/>
      <w:r w:rsidRPr="00FF45CB">
        <w:t xml:space="preserve"> </w:t>
      </w:r>
      <w:bookmarkEnd w:id="1"/>
    </w:p>
    <w:p w:rsidR="00020496" w:rsidRDefault="00FB033F" w:rsidP="00A67C94">
      <w:pPr>
        <w:spacing w:before="0" w:after="0" w:line="280" w:lineRule="atLeast"/>
        <w:rPr>
          <w:highlight w:val="lightGray"/>
          <w:lang w:val="el-GR"/>
        </w:rPr>
      </w:pPr>
      <w:r w:rsidRPr="00FB033F">
        <w:rPr>
          <w:highlight w:val="lightGray"/>
          <w:lang w:val="el-GR"/>
        </w:rPr>
        <w:t xml:space="preserve">(Πηγή: </w:t>
      </w:r>
      <w:proofErr w:type="spellStart"/>
      <w:r w:rsidRPr="00FB033F">
        <w:rPr>
          <w:highlight w:val="lightGray"/>
          <w:lang w:val="el-GR"/>
        </w:rPr>
        <w:t>Strang</w:t>
      </w:r>
      <w:proofErr w:type="spellEnd"/>
      <w:r w:rsidRPr="00FB033F">
        <w:rPr>
          <w:highlight w:val="lightGray"/>
          <w:lang w:val="el-GR"/>
        </w:rPr>
        <w:t xml:space="preserve">, Κεφάλαιο </w:t>
      </w:r>
      <w:r w:rsidR="00A44790">
        <w:rPr>
          <w:highlight w:val="lightGray"/>
          <w:lang w:val="el-GR"/>
        </w:rPr>
        <w:t>2.1</w:t>
      </w:r>
      <w:r w:rsidRPr="00FB033F">
        <w:rPr>
          <w:highlight w:val="lightGray"/>
          <w:lang w:val="el-GR"/>
        </w:rPr>
        <w:t>)</w:t>
      </w:r>
    </w:p>
    <w:p w:rsidR="00A44790" w:rsidRPr="004C788C" w:rsidRDefault="00A44790" w:rsidP="00A44790">
      <w:pPr>
        <w:tabs>
          <w:tab w:val="left" w:pos="709"/>
        </w:tabs>
        <w:ind w:left="142"/>
        <w:rPr>
          <w:lang w:val="el-GR"/>
        </w:rPr>
      </w:pPr>
      <w:r w:rsidRPr="004C788C">
        <w:rPr>
          <w:lang w:val="el-GR"/>
        </w:rPr>
        <w:t xml:space="preserve">Οι </w:t>
      </w:r>
      <w:r w:rsidRPr="00696F38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9" o:title=""/>
          </v:shape>
          <o:OLEObject Type="Embed" ProgID="Equation.DSMT4" ShapeID="_x0000_i1025" DrawAspect="Content" ObjectID="_1668244182" r:id="rId10"/>
        </w:object>
      </w:r>
      <w:r w:rsidRPr="004C788C">
        <w:rPr>
          <w:lang w:val="el-GR"/>
        </w:rPr>
        <w:t xml:space="preserve"> που γνωρίσαμε είναι σύνολα εφοδιασμένα με πρόσθεση </w:t>
      </w:r>
      <w:r w:rsidRPr="00696F38">
        <w:rPr>
          <w:position w:val="-10"/>
        </w:rPr>
        <w:object w:dxaOrig="2400" w:dyaOrig="360">
          <v:shape id="_x0000_i1026" type="#_x0000_t75" style="width:120pt;height:18pt" o:ole="">
            <v:imagedata r:id="rId11" o:title=""/>
          </v:shape>
          <o:OLEObject Type="Embed" ProgID="Equation.DSMT4" ShapeID="_x0000_i1026" DrawAspect="Content" ObjectID="_1668244183" r:id="rId12"/>
        </w:object>
      </w:r>
      <w:r w:rsidRPr="004C788C">
        <w:rPr>
          <w:lang w:val="el-GR"/>
        </w:rPr>
        <w:t xml:space="preserve"> και πολλαπλασιασμό με πραγματικό αριθμό </w:t>
      </w:r>
      <w:r w:rsidRPr="00696F38">
        <w:rPr>
          <w:position w:val="-10"/>
        </w:rPr>
        <w:object w:dxaOrig="2000" w:dyaOrig="360">
          <v:shape id="_x0000_i1027" type="#_x0000_t75" style="width:100pt;height:18pt" o:ole="">
            <v:imagedata r:id="rId13" o:title=""/>
          </v:shape>
          <o:OLEObject Type="Embed" ProgID="Equation.DSMT4" ShapeID="_x0000_i1027" DrawAspect="Content" ObjectID="_1668244184" r:id="rId14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  <w:r w:rsidRPr="004C788C">
        <w:rPr>
          <w:lang w:val="el-GR"/>
        </w:rPr>
        <w:t xml:space="preserve">Γι’ αυτές τις πράξεις ισχύει ένα σύνολο </w:t>
      </w:r>
      <w:r w:rsidRPr="004C788C">
        <w:rPr>
          <w:u w:val="single"/>
          <w:lang w:val="el-GR"/>
        </w:rPr>
        <w:t>κανόνων: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260" w:dyaOrig="300">
          <v:shape id="_x0000_i1028" type="#_x0000_t75" style="width:63pt;height:15.05pt" o:ole="">
            <v:imagedata r:id="rId15" o:title=""/>
          </v:shape>
          <o:OLEObject Type="Embed" ProgID="Equation.DSMT4" ShapeID="_x0000_i1028" DrawAspect="Content" ObjectID="_1668244185" r:id="rId16"/>
        </w:object>
      </w:r>
    </w:p>
    <w:p w:rsidR="00A44790" w:rsidRPr="003F0E9E" w:rsidRDefault="00FB5436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49720</wp:posOffset>
                </wp:positionH>
                <wp:positionV relativeFrom="paragraph">
                  <wp:posOffset>241390</wp:posOffset>
                </wp:positionV>
                <wp:extent cx="182520" cy="76320"/>
                <wp:effectExtent l="38100" t="38100" r="8255" b="5715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82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02.25pt;margin-top:17.85pt;width:16.2pt;height:8.2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">
                <v:imagedata r:id="rId18" o:title=""/>
              </v:shape>
            </w:pict>
          </mc:Fallback>
        </mc:AlternateContent>
      </w:r>
      <w:r w:rsidR="003F0E9E" w:rsidRPr="003F0E9E">
        <w:rPr>
          <w:position w:val="-10"/>
          <w:highlight w:val="lightGray"/>
        </w:rPr>
        <w:object w:dxaOrig="2220" w:dyaOrig="320">
          <v:shape id="_x0000_i1029" type="#_x0000_t75" style="width:111pt;height:16pt" o:ole="">
            <v:imagedata r:id="rId19" o:title=""/>
          </v:shape>
          <o:OLEObject Type="Embed" ProgID="Equation.DSMT4" ShapeID="_x0000_i1029" DrawAspect="Content" ObjectID="_1668244186" r:id="rId20"/>
        </w:object>
      </w:r>
    </w:p>
    <w:p w:rsidR="00A44790" w:rsidRPr="003F0E9E" w:rsidRDefault="00FB5436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78920</wp:posOffset>
                </wp:positionH>
                <wp:positionV relativeFrom="paragraph">
                  <wp:posOffset>171835</wp:posOffset>
                </wp:positionV>
                <wp:extent cx="139680" cy="162720"/>
                <wp:effectExtent l="57150" t="38100" r="51435" b="4699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396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43.85pt;margin-top:12.5pt;width:13.1pt;height:14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">
                <v:imagedata r:id="rId2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137720</wp:posOffset>
                </wp:positionH>
                <wp:positionV relativeFrom="paragraph">
                  <wp:posOffset>77515</wp:posOffset>
                </wp:positionV>
                <wp:extent cx="6120" cy="19440"/>
                <wp:effectExtent l="57150" t="38100" r="51435" b="3810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6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24.65pt;margin-top:5.1pt;width:2.6pt;height:3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">
                <v:imagedata r:id="rId2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146720</wp:posOffset>
                </wp:positionH>
                <wp:positionV relativeFrom="paragraph">
                  <wp:posOffset>103435</wp:posOffset>
                </wp:positionV>
                <wp:extent cx="4320" cy="62280"/>
                <wp:effectExtent l="38100" t="38100" r="53340" b="3302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4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25.5pt;margin-top:7.55pt;width:2.3pt;height:6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">
                <v:imagedata r:id="rId2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01760</wp:posOffset>
                </wp:positionH>
                <wp:positionV relativeFrom="paragraph">
                  <wp:posOffset>-120845</wp:posOffset>
                </wp:positionV>
                <wp:extent cx="191880" cy="287280"/>
                <wp:effectExtent l="38100" t="38100" r="55880" b="5588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918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90.55pt;margin-top:-10.6pt;width:17pt;height:24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">
                <v:imagedata r:id="rId2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728040</wp:posOffset>
                </wp:positionH>
                <wp:positionV relativeFrom="paragraph">
                  <wp:posOffset>-95645</wp:posOffset>
                </wp:positionV>
                <wp:extent cx="55080" cy="285840"/>
                <wp:effectExtent l="38100" t="38100" r="40640" b="3810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50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292.9pt;margin-top:-8.4pt;width:6.05pt;height:24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">
                <v:imagedata r:id="rId3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84120</wp:posOffset>
                </wp:positionH>
                <wp:positionV relativeFrom="paragraph">
                  <wp:posOffset>-59645</wp:posOffset>
                </wp:positionV>
                <wp:extent cx="32040" cy="223200"/>
                <wp:effectExtent l="38100" t="38100" r="44450" b="4381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2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89.35pt;margin-top:-5.6pt;width:4.3pt;height:19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">
                <v:imagedata r:id="rId3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13040</wp:posOffset>
                </wp:positionH>
                <wp:positionV relativeFrom="paragraph">
                  <wp:posOffset>76435</wp:posOffset>
                </wp:positionV>
                <wp:extent cx="107280" cy="113040"/>
                <wp:effectExtent l="19050" t="38100" r="45720" b="5842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7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68.15pt;margin-top:5.05pt;width:10.05pt;height:10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">
                <v:imagedata r:id="rId3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181200</wp:posOffset>
                </wp:positionH>
                <wp:positionV relativeFrom="paragraph">
                  <wp:posOffset>95155</wp:posOffset>
                </wp:positionV>
                <wp:extent cx="289440" cy="153720"/>
                <wp:effectExtent l="57150" t="38100" r="34925" b="5588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89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249.35pt;margin-top:6.35pt;width:25.05pt;height:14.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">
                <v:imagedata r:id="rId36" o:title=""/>
              </v:shape>
            </w:pict>
          </mc:Fallback>
        </mc:AlternateContent>
      </w:r>
      <w:r w:rsidR="003F0E9E" w:rsidRPr="003F0E9E">
        <w:rPr>
          <w:position w:val="-6"/>
          <w:highlight w:val="lightGray"/>
        </w:rPr>
        <w:object w:dxaOrig="320" w:dyaOrig="279">
          <v:shape id="_x0000_i1030" type="#_x0000_t75" style="width:16pt;height:14pt" o:ole="">
            <v:imagedata r:id="rId37" o:title=""/>
          </v:shape>
          <o:OLEObject Type="Embed" ProgID="Equation.DSMT4" ShapeID="_x0000_i1030" DrawAspect="Content" ObjectID="_1668244187" r:id="rId38"/>
        </w:object>
      </w:r>
      <w:r w:rsidR="00A44790" w:rsidRPr="003F0E9E">
        <w:rPr>
          <w:highlight w:val="lightGray"/>
        </w:rPr>
        <w:t xml:space="preserve"> </w:t>
      </w:r>
      <w:proofErr w:type="spellStart"/>
      <w:proofErr w:type="gramStart"/>
      <w:r w:rsidR="00A44790" w:rsidRPr="003F0E9E">
        <w:rPr>
          <w:highlight w:val="lightGray"/>
        </w:rPr>
        <w:t>δηλ</w:t>
      </w:r>
      <w:proofErr w:type="spellEnd"/>
      <w:proofErr w:type="gramEnd"/>
      <w:r w:rsidR="00A44790" w:rsidRPr="003F0E9E">
        <w:rPr>
          <w:highlight w:val="lightGray"/>
        </w:rPr>
        <w:t xml:space="preserve">. </w:t>
      </w:r>
      <w:r w:rsidR="003F0E9E" w:rsidRPr="003F0E9E">
        <w:rPr>
          <w:position w:val="-6"/>
          <w:highlight w:val="lightGray"/>
        </w:rPr>
        <w:object w:dxaOrig="1600" w:dyaOrig="279">
          <v:shape id="_x0000_i1031" type="#_x0000_t75" style="width:80.1pt;height:14pt" o:ole="">
            <v:imagedata r:id="rId39" o:title=""/>
          </v:shape>
          <o:OLEObject Type="Embed" ProgID="Equation.DSMT4" ShapeID="_x0000_i1031" DrawAspect="Content" ObjectID="_1668244188" r:id="rId40"/>
        </w:object>
      </w:r>
    </w:p>
    <w:p w:rsidR="00A44790" w:rsidRPr="003F0E9E" w:rsidRDefault="00FB5436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86640</wp:posOffset>
                </wp:positionH>
                <wp:positionV relativeFrom="paragraph">
                  <wp:posOffset>-304510</wp:posOffset>
                </wp:positionV>
                <wp:extent cx="124200" cy="1161000"/>
                <wp:effectExtent l="57150" t="38100" r="47625" b="5842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24200" cy="11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60.1pt;margin-top:-24.95pt;width:12.25pt;height:93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">
                <v:imagedata r:id="rId4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253280</wp:posOffset>
                </wp:positionH>
                <wp:positionV relativeFrom="paragraph">
                  <wp:posOffset>-277150</wp:posOffset>
                </wp:positionV>
                <wp:extent cx="138240" cy="1140120"/>
                <wp:effectExtent l="57150" t="38100" r="52705" b="6032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38240" cy="11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33.75pt;margin-top:-22.85pt;width:13pt;height:91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">
                <v:imagedata r:id="rId4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403040</wp:posOffset>
                </wp:positionH>
                <wp:positionV relativeFrom="paragraph">
                  <wp:posOffset>92570</wp:posOffset>
                </wp:positionV>
                <wp:extent cx="112680" cy="136440"/>
                <wp:effectExtent l="38100" t="57150" r="40005" b="546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12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45.75pt;margin-top:6.15pt;width:11pt;height:1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">
                <v:imagedata r:id="rId4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972480</wp:posOffset>
                </wp:positionH>
                <wp:positionV relativeFrom="paragraph">
                  <wp:posOffset>139370</wp:posOffset>
                </wp:positionV>
                <wp:extent cx="94680" cy="8280"/>
                <wp:effectExtent l="57150" t="38100" r="57785" b="4889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311.65pt;margin-top:9.9pt;width:9.4pt;height:2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">
                <v:imagedata r:id="rId48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45120</wp:posOffset>
                </wp:positionH>
                <wp:positionV relativeFrom="paragraph">
                  <wp:posOffset>210650</wp:posOffset>
                </wp:positionV>
                <wp:extent cx="123840" cy="28800"/>
                <wp:effectExtent l="38100" t="38100" r="47625" b="4762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23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309.85pt;margin-top:15.8pt;width:11.35pt;height:4.0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">
                <v:imagedata r:id="rId5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72240</wp:posOffset>
                </wp:positionH>
                <wp:positionV relativeFrom="paragraph">
                  <wp:posOffset>37850</wp:posOffset>
                </wp:positionV>
                <wp:extent cx="177120" cy="347760"/>
                <wp:effectExtent l="57150" t="38100" r="52070" b="5270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771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288.05pt;margin-top:1.85pt;width:16.2pt;height:29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">
                <v:imagedata r:id="rId5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305400</wp:posOffset>
                </wp:positionH>
                <wp:positionV relativeFrom="paragraph">
                  <wp:posOffset>135050</wp:posOffset>
                </wp:positionV>
                <wp:extent cx="196560" cy="137520"/>
                <wp:effectExtent l="38100" t="38100" r="51435" b="5334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96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259.35pt;margin-top:9.75pt;width:17.5pt;height:12.8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">
                <v:imagedata r:id="rId5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77040</wp:posOffset>
                </wp:positionH>
                <wp:positionV relativeFrom="paragraph">
                  <wp:posOffset>114170</wp:posOffset>
                </wp:positionV>
                <wp:extent cx="15480" cy="176400"/>
                <wp:effectExtent l="38100" t="38100" r="41910" b="336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54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65.05pt;margin-top:8.15pt;width:3pt;height:15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">
                <v:imagedata r:id="rId56" o:title=""/>
              </v:shape>
            </w:pict>
          </mc:Fallback>
        </mc:AlternateContent>
      </w:r>
      <w:r w:rsidR="003F0E9E" w:rsidRPr="003F0E9E">
        <w:rPr>
          <w:position w:val="-4"/>
          <w:highlight w:val="lightGray"/>
        </w:rPr>
        <w:object w:dxaOrig="360" w:dyaOrig="260">
          <v:shape id="_x0000_i1032" type="#_x0000_t75" style="width:18pt;height:13.05pt" o:ole="">
            <v:imagedata r:id="rId57" o:title=""/>
          </v:shape>
          <o:OLEObject Type="Embed" ProgID="Equation.DSMT4" ShapeID="_x0000_i1032" DrawAspect="Content" ObjectID="_1668244189" r:id="rId58"/>
        </w:object>
      </w:r>
      <w:r w:rsidR="00A44790" w:rsidRPr="003F0E9E">
        <w:rPr>
          <w:highlight w:val="lightGray"/>
        </w:rPr>
        <w:t xml:space="preserve"> </w:t>
      </w:r>
      <w:r w:rsidR="003F0E9E" w:rsidRPr="003F0E9E">
        <w:rPr>
          <w:position w:val="-10"/>
          <w:highlight w:val="lightGray"/>
        </w:rPr>
        <w:object w:dxaOrig="700" w:dyaOrig="320">
          <v:shape id="_x0000_i1033" type="#_x0000_t75" style="width:35pt;height:16pt" o:ole="">
            <v:imagedata r:id="rId59" o:title=""/>
          </v:shape>
          <o:OLEObject Type="Embed" ProgID="Equation.DSMT4" ShapeID="_x0000_i1033" DrawAspect="Content" ObjectID="_1668244190" r:id="rId60"/>
        </w:object>
      </w:r>
      <w:r w:rsidR="00A44790" w:rsidRPr="003F0E9E">
        <w:rPr>
          <w:highlight w:val="lightGray"/>
        </w:rPr>
        <w:t xml:space="preserve"> </w:t>
      </w:r>
      <w:r w:rsidR="003F0E9E" w:rsidRPr="003F0E9E">
        <w:rPr>
          <w:position w:val="-10"/>
          <w:highlight w:val="lightGray"/>
        </w:rPr>
        <w:object w:dxaOrig="1120" w:dyaOrig="320">
          <v:shape id="_x0000_i1034" type="#_x0000_t75" style="width:56pt;height:16pt" o:ole="">
            <v:imagedata r:id="rId61" o:title=""/>
          </v:shape>
          <o:OLEObject Type="Embed" ProgID="Equation.DSMT4" ShapeID="_x0000_i1034" DrawAspect="Content" ObjectID="_1668244191" r:id="rId62"/>
        </w:object>
      </w:r>
    </w:p>
    <w:p w:rsidR="00A44790" w:rsidRPr="003F0E9E" w:rsidRDefault="00FB5436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398000</wp:posOffset>
                </wp:positionH>
                <wp:positionV relativeFrom="paragraph">
                  <wp:posOffset>262055</wp:posOffset>
                </wp:positionV>
                <wp:extent cx="111960" cy="144720"/>
                <wp:effectExtent l="38100" t="57150" r="40640" b="6540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119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45.3pt;margin-top:19.4pt;width:11pt;height:13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">
                <v:imagedata r:id="rId6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455600</wp:posOffset>
                </wp:positionH>
                <wp:positionV relativeFrom="paragraph">
                  <wp:posOffset>137855</wp:posOffset>
                </wp:positionV>
                <wp:extent cx="9360" cy="34560"/>
                <wp:effectExtent l="38100" t="38100" r="29210" b="4191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93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50.05pt;margin-top:10.1pt;width:2.4pt;height:4.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">
                <v:imagedata r:id="rId66" o:title=""/>
              </v:shape>
            </w:pict>
          </mc:Fallback>
        </mc:AlternateContent>
      </w:r>
      <w:r w:rsidR="003F0E9E" w:rsidRPr="003F0E9E">
        <w:rPr>
          <w:position w:val="-4"/>
          <w:highlight w:val="lightGray"/>
        </w:rPr>
        <w:object w:dxaOrig="760" w:dyaOrig="260">
          <v:shape id="_x0000_i1035" type="#_x0000_t75" style="width:38pt;height:13.05pt" o:ole="">
            <v:imagedata r:id="rId67" o:title=""/>
          </v:shape>
          <o:OLEObject Type="Embed" ProgID="Equation.DSMT4" ShapeID="_x0000_i1035" DrawAspect="Content" ObjectID="_1668244192" r:id="rId68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980" w:dyaOrig="320">
          <v:shape id="_x0000_i1036" type="#_x0000_t75" style="width:99pt;height:16pt" o:ole="">
            <v:imagedata r:id="rId69" o:title=""/>
          </v:shape>
          <o:OLEObject Type="Embed" ProgID="Equation.DSMT4" ShapeID="_x0000_i1036" DrawAspect="Content" ObjectID="_1668244193" r:id="rId70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860" w:dyaOrig="320">
          <v:shape id="_x0000_i1037" type="#_x0000_t75" style="width:93pt;height:16pt" o:ole="">
            <v:imagedata r:id="rId71" o:title=""/>
          </v:shape>
          <o:OLEObject Type="Embed" ProgID="Equation.DSMT4" ShapeID="_x0000_i1037" DrawAspect="Content" ObjectID="_1668244194" r:id="rId72"/>
        </w:object>
      </w:r>
    </w:p>
    <w:p w:rsidR="00A44790" w:rsidRPr="00483911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</w:pPr>
      <w:r w:rsidRPr="003F0E9E">
        <w:rPr>
          <w:position w:val="-10"/>
          <w:highlight w:val="lightGray"/>
        </w:rPr>
        <w:object w:dxaOrig="1880" w:dyaOrig="320">
          <v:shape id="_x0000_i1038" type="#_x0000_t75" style="width:94pt;height:16pt" o:ole="">
            <v:imagedata r:id="rId73" o:title=""/>
          </v:shape>
          <o:OLEObject Type="Embed" ProgID="Equation.DSMT4" ShapeID="_x0000_i1038" DrawAspect="Content" ObjectID="_1668244195" r:id="rId74"/>
        </w:object>
      </w:r>
    </w:p>
    <w:p w:rsidR="00A44790" w:rsidRPr="00483911" w:rsidRDefault="00A44790" w:rsidP="00A44790">
      <w:pPr>
        <w:tabs>
          <w:tab w:val="left" w:pos="709"/>
        </w:tabs>
        <w:spacing w:after="0"/>
        <w:ind w:left="142"/>
      </w:pPr>
    </w:p>
    <w:p w:rsidR="00A44790" w:rsidRPr="00A44790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b/>
          <w:color w:val="FF0000"/>
          <w:lang w:val="el-GR"/>
        </w:rPr>
      </w:pPr>
      <w:r w:rsidRPr="004C788C">
        <w:rPr>
          <w:b/>
          <w:u w:val="single"/>
          <w:lang w:val="el-GR"/>
        </w:rPr>
        <w:t>Ορισμός:</w:t>
      </w:r>
      <w:r w:rsidRPr="004C788C">
        <w:rPr>
          <w:lang w:val="el-GR"/>
        </w:rPr>
        <w:t xml:space="preserve"> </w:t>
      </w:r>
      <w:r w:rsidRPr="00A44790">
        <w:rPr>
          <w:highlight w:val="yellow"/>
          <w:lang w:val="el-GR"/>
        </w:rPr>
        <w:t xml:space="preserve">Ένα σύνολο </w:t>
      </w:r>
      <w:r w:rsidRPr="00A44790">
        <w:rPr>
          <w:position w:val="-6"/>
          <w:highlight w:val="yellow"/>
        </w:rPr>
        <w:object w:dxaOrig="240" w:dyaOrig="279">
          <v:shape id="_x0000_i1039" type="#_x0000_t75" style="width:12pt;height:14pt" o:ole="">
            <v:imagedata r:id="rId75" o:title=""/>
          </v:shape>
          <o:OLEObject Type="Embed" ProgID="Equation.DSMT4" ShapeID="_x0000_i1039" DrawAspect="Content" ObjectID="_1668244196" r:id="rId76"/>
        </w:object>
      </w:r>
      <w:r w:rsidRPr="00A44790">
        <w:rPr>
          <w:highlight w:val="yellow"/>
          <w:lang w:val="el-GR"/>
        </w:rPr>
        <w:t xml:space="preserve"> εφοδιασμένο με μια πράξη + (πρόσθεση) και ένα πολλαπλασιασμό με πραγματικό αριθμό, τέτοιους ώστε να ισχύουν οι παραπάνω κανόνες λέγεται </w:t>
      </w:r>
      <w:r w:rsidRPr="00A44790">
        <w:rPr>
          <w:b/>
          <w:color w:val="FF0000"/>
          <w:highlight w:val="yellow"/>
          <w:u w:val="double"/>
          <w:lang w:val="el-GR"/>
        </w:rPr>
        <w:t>διανυσματικός χώρος</w:t>
      </w:r>
      <w:r w:rsidRPr="00A44790">
        <w:rPr>
          <w:b/>
          <w:color w:val="FF0000"/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</w:p>
    <w:p w:rsidR="003F0E9E" w:rsidRDefault="00A44790" w:rsidP="00A44790">
      <w:pPr>
        <w:tabs>
          <w:tab w:val="left" w:pos="709"/>
        </w:tabs>
        <w:spacing w:after="0"/>
        <w:rPr>
          <w:lang w:val="el-GR"/>
        </w:rPr>
      </w:pPr>
      <w:r w:rsidRPr="003F0E9E">
        <w:rPr>
          <w:color w:val="FF0000"/>
          <w:highlight w:val="yellow"/>
          <w:lang w:val="el-GR"/>
        </w:rPr>
        <w:t>Η έννοια του διανυσματικού χώρου είναι</w:t>
      </w:r>
      <w:r w:rsidRPr="003F0E9E">
        <w:rPr>
          <w:color w:val="FF0000"/>
          <w:lang w:val="el-GR"/>
        </w:rPr>
        <w:t xml:space="preserve"> </w:t>
      </w:r>
      <w:r w:rsidRPr="004C788C">
        <w:rPr>
          <w:lang w:val="el-GR"/>
        </w:rPr>
        <w:t xml:space="preserve">τόσο </w:t>
      </w:r>
      <w:r w:rsidRPr="003F0E9E">
        <w:rPr>
          <w:color w:val="FF0000"/>
          <w:highlight w:val="yellow"/>
          <w:lang w:val="el-GR"/>
        </w:rPr>
        <w:t>γενική</w:t>
      </w:r>
      <w:r w:rsidRPr="004C788C">
        <w:rPr>
          <w:lang w:val="el-GR"/>
        </w:rPr>
        <w:t xml:space="preserve"> που συμπεριλαμβάνει χώρους όπως: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45C0F">
        <w:object w:dxaOrig="279" w:dyaOrig="400">
          <v:shape id="_x0000_i1040" type="#_x0000_t75" style="width:14pt;height:20pt" o:ole="">
            <v:imagedata r:id="rId77" o:title=""/>
          </v:shape>
          <o:OLEObject Type="Embed" ProgID="Equation.DSMT4" ShapeID="_x0000_i1040" DrawAspect="Content" ObjectID="_1668244197" r:id="rId78"/>
        </w:object>
      </w:r>
      <w:r w:rsidRPr="003F0E9E">
        <w:rPr>
          <w:lang w:val="el-GR"/>
        </w:rPr>
        <w:t xml:space="preserve">το σύνολο των ακολουθιών </w:t>
      </w:r>
      <w:r w:rsidRPr="00345C0F">
        <w:object w:dxaOrig="1020" w:dyaOrig="400">
          <v:shape id="_x0000_i1041" type="#_x0000_t75" style="width:51pt;height:20pt" o:ole="">
            <v:imagedata r:id="rId79" o:title=""/>
          </v:shape>
          <o:OLEObject Type="Embed" ProgID="Equation.DSMT4" ShapeID="_x0000_i1041" DrawAspect="Content" ObjectID="_1668244198" r:id="rId80"/>
        </w:object>
      </w:r>
      <w:r w:rsidR="003F0E9E" w:rsidRPr="003F0E9E">
        <w:rPr>
          <w:lang w:val="el-GR"/>
        </w:rPr>
        <w:t xml:space="preserve">,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45C0F">
        <w:rPr>
          <w:position w:val="-14"/>
        </w:rPr>
        <w:object w:dxaOrig="279" w:dyaOrig="400">
          <v:shape id="_x0000_i1042" type="#_x0000_t75" style="width:14pt;height:20pt" o:ole="">
            <v:imagedata r:id="rId77" o:title=""/>
          </v:shape>
          <o:OLEObject Type="Embed" ProgID="Equation.DSMT4" ShapeID="_x0000_i1042" DrawAspect="Content" ObjectID="_1668244199" r:id="rId81"/>
        </w:object>
      </w:r>
      <w:r w:rsidRPr="003F0E9E">
        <w:rPr>
          <w:lang w:val="el-GR"/>
        </w:rPr>
        <w:t xml:space="preserve">το σύνολο των πραγματικών συναρτήσεων </w:t>
      </w:r>
      <w:r w:rsidR="003F0E9E" w:rsidRPr="003F0E9E">
        <w:rPr>
          <w:position w:val="-10"/>
        </w:rPr>
        <w:object w:dxaOrig="1080" w:dyaOrig="320">
          <v:shape id="_x0000_i1043" type="#_x0000_t75" style="width:54pt;height:16pt" o:ole="">
            <v:imagedata r:id="rId82" o:title=""/>
          </v:shape>
          <o:OLEObject Type="Embed" ProgID="Equation.DSMT4" ShapeID="_x0000_i1043" DrawAspect="Content" ObjectID="_1668244200" r:id="rId83"/>
        </w:object>
      </w:r>
      <w:r w:rsidR="003F0E9E" w:rsidRPr="003F0E9E">
        <w:rPr>
          <w:lang w:val="el-GR"/>
        </w:rPr>
        <w:t>}</w:t>
      </w:r>
      <w:r w:rsidRPr="003F0E9E">
        <w:rPr>
          <w:lang w:val="el-GR"/>
        </w:rPr>
        <w:t xml:space="preserve">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F0E9E">
        <w:rPr>
          <w:lang w:val="el-GR"/>
        </w:rPr>
        <w:t xml:space="preserve"> </w:t>
      </w:r>
      <w:r w:rsidRPr="00345C0F">
        <w:rPr>
          <w:position w:val="-14"/>
        </w:rPr>
        <w:object w:dxaOrig="279" w:dyaOrig="400">
          <v:shape id="_x0000_i1044" type="#_x0000_t75" style="width:14pt;height:20pt" o:ole="">
            <v:imagedata r:id="rId84" o:title=""/>
          </v:shape>
          <o:OLEObject Type="Embed" ProgID="Equation.DSMT4" ShapeID="_x0000_i1044" DrawAspect="Content" ObjectID="_1668244201" r:id="rId85"/>
        </w:object>
      </w:r>
      <w:r w:rsidRPr="003F0E9E">
        <w:rPr>
          <w:lang w:val="el-GR"/>
        </w:rPr>
        <w:t>το σύνολο των συνεχών συναρτήσεων</w:t>
      </w:r>
      <w:r w:rsidRPr="00345C0F">
        <w:rPr>
          <w:position w:val="-14"/>
        </w:rPr>
        <w:object w:dxaOrig="279" w:dyaOrig="400">
          <v:shape id="_x0000_i1045" type="#_x0000_t75" style="width:14pt;height:20pt" o:ole="">
            <v:imagedata r:id="rId86" o:title=""/>
          </v:shape>
          <o:OLEObject Type="Embed" ProgID="Equation.DSMT4" ShapeID="_x0000_i1045" DrawAspect="Content" ObjectID="_1668244202" r:id="rId87"/>
        </w:object>
      </w:r>
      <w:r w:rsidRPr="003F0E9E">
        <w:rPr>
          <w:lang w:val="el-GR"/>
        </w:rPr>
        <w:t xml:space="preserve">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F0E9E">
        <w:rPr>
          <w:lang w:val="el-GR"/>
        </w:rPr>
        <w:t xml:space="preserve"> </w:t>
      </w:r>
      <w:r w:rsidRPr="00345C0F">
        <w:rPr>
          <w:position w:val="-14"/>
        </w:rPr>
        <w:object w:dxaOrig="279" w:dyaOrig="400">
          <v:shape id="_x0000_i1046" type="#_x0000_t75" style="width:14pt;height:20pt" o:ole="">
            <v:imagedata r:id="rId84" o:title=""/>
          </v:shape>
          <o:OLEObject Type="Embed" ProgID="Equation.DSMT4" ShapeID="_x0000_i1046" DrawAspect="Content" ObjectID="_1668244203" r:id="rId88"/>
        </w:object>
      </w:r>
      <w:r w:rsidRPr="003F0E9E">
        <w:rPr>
          <w:lang w:val="el-GR"/>
        </w:rPr>
        <w:t xml:space="preserve">το σύνολο των πολυωνύμων βαθμού </w:t>
      </w:r>
      <w:r w:rsidRPr="00345C0F">
        <w:rPr>
          <w:position w:val="-14"/>
        </w:rPr>
        <w:object w:dxaOrig="620" w:dyaOrig="400">
          <v:shape id="_x0000_i1047" type="#_x0000_t75" style="width:31pt;height:20pt" o:ole="">
            <v:imagedata r:id="rId89" o:title=""/>
          </v:shape>
          <o:OLEObject Type="Embed" ProgID="Equation.DSMT4" ShapeID="_x0000_i1047" DrawAspect="Content" ObjectID="_1668244204" r:id="rId90"/>
        </w:object>
      </w:r>
      <w:r w:rsidRPr="003F0E9E">
        <w:rPr>
          <w:lang w:val="el-GR"/>
        </w:rPr>
        <w:t xml:space="preserve">. </w:t>
      </w:r>
    </w:p>
    <w:p w:rsidR="00A44790" w:rsidRPr="004C788C" w:rsidRDefault="000E2FC2" w:rsidP="00A44790">
      <w:pPr>
        <w:tabs>
          <w:tab w:val="left" w:pos="709"/>
        </w:tabs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1600080</wp:posOffset>
                </wp:positionH>
                <wp:positionV relativeFrom="paragraph">
                  <wp:posOffset>-1932220</wp:posOffset>
                </wp:positionV>
                <wp:extent cx="360" cy="360"/>
                <wp:effectExtent l="0" t="0" r="0" b="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120.35pt;margin-top:-163.5pt;width:11.4pt;height:22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">
                <v:imagedata r:id="rId92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31960</wp:posOffset>
                </wp:positionH>
                <wp:positionV relativeFrom="paragraph">
                  <wp:posOffset>1256660</wp:posOffset>
                </wp:positionV>
                <wp:extent cx="13680" cy="21240"/>
                <wp:effectExtent l="38100" t="38100" r="43815" b="3619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3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24.45pt;margin-top:98.05pt;width:2.95pt;height:3.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">
                <v:imagedata r:id="rId94" o:title=""/>
              </v:shape>
            </w:pict>
          </mc:Fallback>
        </mc:AlternateContent>
      </w:r>
      <w:r w:rsidR="00A44790" w:rsidRPr="009331CC">
        <w:rPr>
          <w:highlight w:val="red"/>
          <w:lang w:val="el-GR"/>
        </w:rPr>
        <w:t xml:space="preserve">Εδώ όμως θα περιοριστούμε στους </w:t>
      </w:r>
      <w:r w:rsidR="003F0E9E" w:rsidRPr="009331CC">
        <w:rPr>
          <w:position w:val="-4"/>
          <w:highlight w:val="red"/>
        </w:rPr>
        <w:object w:dxaOrig="340" w:dyaOrig="300">
          <v:shape id="_x0000_i1048" type="#_x0000_t75" style="width:17pt;height:15pt" o:ole="">
            <v:imagedata r:id="rId95" o:title=""/>
          </v:shape>
          <o:OLEObject Type="Embed" ProgID="Equation.DSMT4" ShapeID="_x0000_i1048" DrawAspect="Content" ObjectID="_1668244205" r:id="rId96"/>
        </w:object>
      </w:r>
      <w:r w:rsidR="00A44790" w:rsidRPr="009331CC">
        <w:rPr>
          <w:highlight w:val="red"/>
          <w:lang w:val="el-GR"/>
        </w:rPr>
        <w:t xml:space="preserve"> ως διανυσματικούς χώρους.</w:t>
      </w:r>
    </w:p>
    <w:p w:rsidR="00A44790" w:rsidRPr="004C788C" w:rsidRDefault="00A44790" w:rsidP="00A44790">
      <w:pPr>
        <w:tabs>
          <w:tab w:val="left" w:pos="709"/>
        </w:tabs>
        <w:ind w:left="142"/>
        <w:rPr>
          <w:lang w:val="el-GR"/>
        </w:rPr>
      </w:pPr>
    </w:p>
    <w:p w:rsidR="00A44790" w:rsidRPr="004C788C" w:rsidRDefault="00A44790" w:rsidP="00A44790">
      <w:pPr>
        <w:pStyle w:val="Heading3"/>
      </w:pPr>
      <w:proofErr w:type="spellStart"/>
      <w:r w:rsidRPr="004C788C">
        <w:t>Υπόχωροι</w:t>
      </w:r>
      <w:proofErr w:type="spellEnd"/>
    </w:p>
    <w:p w:rsidR="00A44790" w:rsidRPr="003F0E9E" w:rsidRDefault="00FB5436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465680</wp:posOffset>
                </wp:positionH>
                <wp:positionV relativeFrom="paragraph">
                  <wp:posOffset>283700</wp:posOffset>
                </wp:positionV>
                <wp:extent cx="20880" cy="51480"/>
                <wp:effectExtent l="38100" t="38100" r="36830" b="4381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08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50.6pt;margin-top:21.6pt;width:3.55pt;height:5.6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">
                <v:imagedata r:id="rId9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40440</wp:posOffset>
                </wp:positionH>
                <wp:positionV relativeFrom="paragraph">
                  <wp:posOffset>88580</wp:posOffset>
                </wp:positionV>
                <wp:extent cx="129600" cy="24480"/>
                <wp:effectExtent l="38100" t="38100" r="41910" b="5207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29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309.35pt;margin-top:6.05pt;width:11.95pt;height:3.9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">
                <v:imagedata r:id="rId100" o:title=""/>
              </v:shape>
            </w:pict>
          </mc:Fallback>
        </mc:AlternateContent>
      </w:r>
      <w:r w:rsidR="00A44790" w:rsidRPr="003F0E9E">
        <w:rPr>
          <w:b/>
          <w:highlight w:val="yellow"/>
          <w:u w:val="single"/>
          <w:lang w:val="el-GR"/>
        </w:rPr>
        <w:t>Ορισμός:</w:t>
      </w:r>
      <w:r w:rsidR="00A44790" w:rsidRPr="003F0E9E">
        <w:rPr>
          <w:highlight w:val="yellow"/>
          <w:lang w:val="el-GR"/>
        </w:rPr>
        <w:t xml:space="preserve"> Έστω </w:t>
      </w:r>
      <w:r w:rsidR="00A44790" w:rsidRPr="003F0E9E">
        <w:rPr>
          <w:position w:val="-6"/>
          <w:highlight w:val="yellow"/>
        </w:rPr>
        <w:object w:dxaOrig="240" w:dyaOrig="279">
          <v:shape id="_x0000_i1049" type="#_x0000_t75" style="width:12pt;height:14pt" o:ole="">
            <v:imagedata r:id="rId101" o:title=""/>
          </v:shape>
          <o:OLEObject Type="Embed" ProgID="Equation.DSMT4" ShapeID="_x0000_i1049" DrawAspect="Content" ObjectID="_1668244206" r:id="rId102"/>
        </w:object>
      </w:r>
      <w:r w:rsidR="00A44790" w:rsidRPr="003F0E9E">
        <w:rPr>
          <w:highlight w:val="yellow"/>
          <w:lang w:val="el-GR"/>
        </w:rPr>
        <w:t xml:space="preserve"> ένας διανυσματικός χώρος και </w:t>
      </w:r>
      <w:r w:rsidR="00A44790" w:rsidRPr="003F0E9E">
        <w:rPr>
          <w:position w:val="-8"/>
          <w:highlight w:val="yellow"/>
        </w:rPr>
        <w:object w:dxaOrig="700" w:dyaOrig="300">
          <v:shape id="_x0000_i1050" type="#_x0000_t75" style="width:35pt;height:15pt" o:ole="">
            <v:imagedata r:id="rId103" o:title=""/>
          </v:shape>
          <o:OLEObject Type="Embed" ProgID="Equation.DSMT4" ShapeID="_x0000_i1050" DrawAspect="Content" ObjectID="_1668244207" r:id="rId104"/>
        </w:object>
      </w:r>
      <w:r w:rsidR="00A44790" w:rsidRPr="003F0E9E">
        <w:rPr>
          <w:highlight w:val="yellow"/>
          <w:lang w:val="el-GR"/>
        </w:rPr>
        <w:t xml:space="preserve"> με </w:t>
      </w:r>
      <w:r w:rsidR="00A44790" w:rsidRPr="003F0E9E">
        <w:rPr>
          <w:position w:val="-6"/>
          <w:highlight w:val="lightGray"/>
        </w:rPr>
        <w:object w:dxaOrig="700" w:dyaOrig="279">
          <v:shape id="_x0000_i1051" type="#_x0000_t75" style="width:35pt;height:14pt" o:ole="">
            <v:imagedata r:id="rId105" o:title=""/>
          </v:shape>
          <o:OLEObject Type="Embed" ProgID="Equation.DSMT4" ShapeID="_x0000_i1051" DrawAspect="Content" ObjectID="_1668244208" r:id="rId106"/>
        </w:object>
      </w:r>
      <w:r w:rsidR="00A44790" w:rsidRPr="003F0E9E">
        <w:rPr>
          <w:highlight w:val="lightGray"/>
          <w:lang w:val="el-GR"/>
        </w:rPr>
        <w:t xml:space="preserve"> </w:t>
      </w:r>
      <w:r w:rsidR="00A44790" w:rsidRPr="003F0E9E">
        <w:rPr>
          <w:highlight w:val="yellow"/>
          <w:lang w:val="el-GR"/>
        </w:rPr>
        <w:t xml:space="preserve">και </w:t>
      </w:r>
      <w:r w:rsidR="00A44790" w:rsidRPr="003F0E9E">
        <w:rPr>
          <w:position w:val="-6"/>
          <w:highlight w:val="yellow"/>
        </w:rPr>
        <w:object w:dxaOrig="260" w:dyaOrig="279">
          <v:shape id="_x0000_i1052" type="#_x0000_t75" style="width:13pt;height:14pt" o:ole="">
            <v:imagedata r:id="rId107" o:title=""/>
          </v:shape>
          <o:OLEObject Type="Embed" ProgID="Equation.DSMT4" ShapeID="_x0000_i1052" DrawAspect="Content" ObjectID="_1668244209" r:id="rId108"/>
        </w:object>
      </w:r>
      <w:r w:rsidR="00A44790" w:rsidRPr="003F0E9E">
        <w:rPr>
          <w:highlight w:val="yellow"/>
          <w:lang w:val="el-GR"/>
        </w:rPr>
        <w:t xml:space="preserve"> έχει τις εξής ιδιότητες:</w:t>
      </w:r>
    </w:p>
    <w:p w:rsidR="00A44790" w:rsidRPr="003F0E9E" w:rsidRDefault="00A44790" w:rsidP="00A44790">
      <w:pPr>
        <w:numPr>
          <w:ilvl w:val="0"/>
          <w:numId w:val="26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1185"/>
        </w:tabs>
        <w:spacing w:before="0" w:after="200" w:line="276" w:lineRule="auto"/>
        <w:rPr>
          <w:highlight w:val="lightGray"/>
        </w:rPr>
      </w:pPr>
      <w:r w:rsidRPr="003F0E9E">
        <w:rPr>
          <w:highlight w:val="lightGray"/>
        </w:rPr>
        <w:t xml:space="preserve">αν </w:t>
      </w:r>
      <w:r w:rsidRPr="003F0E9E">
        <w:rPr>
          <w:position w:val="-10"/>
          <w:highlight w:val="lightGray"/>
        </w:rPr>
        <w:object w:dxaOrig="2060" w:dyaOrig="320">
          <v:shape id="_x0000_i1053" type="#_x0000_t75" style="width:103pt;height:16pt" o:ole="">
            <v:imagedata r:id="rId109" o:title=""/>
          </v:shape>
          <o:OLEObject Type="Embed" ProgID="Equation.DSMT4" ShapeID="_x0000_i1053" DrawAspect="Content" ObjectID="_1668244210" r:id="rId110"/>
        </w:object>
      </w:r>
    </w:p>
    <w:p w:rsidR="00A44790" w:rsidRPr="003F0E9E" w:rsidRDefault="00A44790" w:rsidP="00A44790">
      <w:pPr>
        <w:numPr>
          <w:ilvl w:val="0"/>
          <w:numId w:val="26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1185"/>
        </w:tabs>
        <w:spacing w:before="0" w:after="200" w:line="276" w:lineRule="auto"/>
        <w:rPr>
          <w:highlight w:val="lightGray"/>
        </w:rPr>
      </w:pPr>
      <w:r w:rsidRPr="003F0E9E">
        <w:rPr>
          <w:highlight w:val="lightGray"/>
        </w:rPr>
        <w:t xml:space="preserve">αν </w:t>
      </w:r>
      <w:r w:rsidRPr="003F0E9E">
        <w:rPr>
          <w:position w:val="-6"/>
          <w:highlight w:val="lightGray"/>
        </w:rPr>
        <w:object w:dxaOrig="1740" w:dyaOrig="279">
          <v:shape id="_x0000_i1054" type="#_x0000_t75" style="width:87pt;height:14pt" o:ole="">
            <v:imagedata r:id="rId111" o:title=""/>
          </v:shape>
          <o:OLEObject Type="Embed" ProgID="Equation.DSMT4" ShapeID="_x0000_i1054" DrawAspect="Content" ObjectID="_1668244211" r:id="rId112"/>
        </w:object>
      </w:r>
      <w:r w:rsidRPr="003F0E9E">
        <w:rPr>
          <w:highlight w:val="lightGray"/>
        </w:rPr>
        <w:t xml:space="preserve"> </w:t>
      </w:r>
      <w:r w:rsidRPr="003F0E9E">
        <w:rPr>
          <w:position w:val="-6"/>
          <w:highlight w:val="lightGray"/>
        </w:rPr>
        <w:object w:dxaOrig="380" w:dyaOrig="279">
          <v:shape id="_x0000_i1055" type="#_x0000_t75" style="width:19pt;height:14pt" o:ole="">
            <v:imagedata r:id="rId113" o:title=""/>
          </v:shape>
          <o:OLEObject Type="Embed" ProgID="Equation.DSMT4" ShapeID="_x0000_i1055" DrawAspect="Content" ObjectID="_1668244212" r:id="rId114"/>
        </w:object>
      </w:r>
    </w:p>
    <w:p w:rsidR="00A44790" w:rsidRPr="00AF58DD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ind w:left="360"/>
      </w:pPr>
      <w:proofErr w:type="spellStart"/>
      <w:r w:rsidRPr="003F0E9E">
        <w:rPr>
          <w:highlight w:val="yellow"/>
        </w:rPr>
        <w:t>Τότε</w:t>
      </w:r>
      <w:proofErr w:type="spellEnd"/>
      <w:r w:rsidRPr="003F0E9E">
        <w:rPr>
          <w:highlight w:val="yellow"/>
        </w:rPr>
        <w:t xml:space="preserve"> </w:t>
      </w:r>
      <w:r w:rsidRPr="003F0E9E">
        <w:rPr>
          <w:position w:val="-6"/>
          <w:highlight w:val="yellow"/>
        </w:rPr>
        <w:object w:dxaOrig="260" w:dyaOrig="279">
          <v:shape id="_x0000_i1056" type="#_x0000_t75" style="width:13pt;height:14pt" o:ole="">
            <v:imagedata r:id="rId115" o:title=""/>
          </v:shape>
          <o:OLEObject Type="Embed" ProgID="Equation.DSMT4" ShapeID="_x0000_i1056" DrawAspect="Content" ObjectID="_1668244213" r:id="rId116"/>
        </w:object>
      </w:r>
      <w:r w:rsidRPr="003F0E9E">
        <w:rPr>
          <w:highlight w:val="yellow"/>
        </w:rPr>
        <w:t xml:space="preserve"> </w:t>
      </w:r>
      <w:proofErr w:type="spellStart"/>
      <w:r w:rsidRPr="003F0E9E">
        <w:rPr>
          <w:highlight w:val="yellow"/>
        </w:rPr>
        <w:t>ονομάζετ</w:t>
      </w:r>
      <w:proofErr w:type="spellEnd"/>
      <w:r w:rsidRPr="003F0E9E">
        <w:rPr>
          <w:highlight w:val="yellow"/>
        </w:rPr>
        <w:t xml:space="preserve">αι </w:t>
      </w:r>
      <w:r w:rsidRPr="003F0E9E">
        <w:rPr>
          <w:b/>
          <w:color w:val="FF0000"/>
          <w:highlight w:val="yellow"/>
        </w:rPr>
        <w:t>υπ</w:t>
      </w:r>
      <w:proofErr w:type="spellStart"/>
      <w:r w:rsidRPr="003F0E9E">
        <w:rPr>
          <w:b/>
          <w:color w:val="FF0000"/>
          <w:highlight w:val="yellow"/>
        </w:rPr>
        <w:t>όχωρος</w:t>
      </w:r>
      <w:proofErr w:type="spellEnd"/>
      <w:r w:rsidRPr="003F0E9E">
        <w:rPr>
          <w:highlight w:val="yellow"/>
        </w:rPr>
        <w:t xml:space="preserve"> </w:t>
      </w:r>
      <w:proofErr w:type="spellStart"/>
      <w:proofErr w:type="gramStart"/>
      <w:r w:rsidRPr="003F0E9E">
        <w:rPr>
          <w:highlight w:val="yellow"/>
        </w:rPr>
        <w:t>του</w:t>
      </w:r>
      <w:proofErr w:type="spellEnd"/>
      <w:r w:rsidRPr="003F0E9E">
        <w:rPr>
          <w:highlight w:val="yellow"/>
        </w:rPr>
        <w:t xml:space="preserve"> </w:t>
      </w:r>
      <w:proofErr w:type="gramEnd"/>
      <w:r w:rsidRPr="003F0E9E">
        <w:rPr>
          <w:position w:val="-6"/>
          <w:highlight w:val="yellow"/>
        </w:rPr>
        <w:object w:dxaOrig="240" w:dyaOrig="279">
          <v:shape id="_x0000_i1057" type="#_x0000_t75" style="width:12pt;height:14pt" o:ole="">
            <v:imagedata r:id="rId101" o:title=""/>
          </v:shape>
          <o:OLEObject Type="Embed" ProgID="Equation.DSMT4" ShapeID="_x0000_i1057" DrawAspect="Content" ObjectID="_1668244214" r:id="rId117"/>
        </w:object>
      </w:r>
      <w:r w:rsidRPr="003F0E9E">
        <w:rPr>
          <w:highlight w:val="yellow"/>
        </w:rPr>
        <w:t>.</w:t>
      </w:r>
    </w:p>
    <w:p w:rsidR="00A44790" w:rsidRDefault="00A44790" w:rsidP="00A44790">
      <w:pPr>
        <w:tabs>
          <w:tab w:val="left" w:pos="709"/>
        </w:tabs>
        <w:spacing w:after="0"/>
        <w:ind w:left="142"/>
        <w:rPr>
          <w:b/>
          <w:u w:val="single"/>
        </w:rPr>
      </w:pPr>
    </w:p>
    <w:p w:rsidR="003F0E9E" w:rsidRDefault="003F0E9E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br w:type="page"/>
      </w:r>
    </w:p>
    <w:p w:rsidR="00A44790" w:rsidRDefault="00A44790" w:rsidP="00A44790">
      <w:pPr>
        <w:pStyle w:val="Heading4"/>
      </w:pPr>
      <w:r w:rsidRPr="009E181A">
        <w:lastRenderedPageBreak/>
        <w:t>Σημείωση:</w:t>
      </w:r>
    </w:p>
    <w:p w:rsidR="00A44790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200" w:line="276" w:lineRule="auto"/>
        <w:ind w:left="709" w:hanging="283"/>
      </w:pPr>
      <w:proofErr w:type="spellStart"/>
      <w:r>
        <w:t>Το</w:t>
      </w:r>
      <w:proofErr w:type="spellEnd"/>
      <w:r>
        <w:t xml:space="preserve"> </w:t>
      </w:r>
      <w:r w:rsidR="008056B6" w:rsidRPr="009661B9">
        <w:rPr>
          <w:position w:val="-6"/>
        </w:rPr>
        <w:object w:dxaOrig="600" w:dyaOrig="279">
          <v:shape id="_x0000_i1058" type="#_x0000_t75" style="width:30pt;height:14pt" o:ole="">
            <v:imagedata r:id="rId118" o:title=""/>
          </v:shape>
          <o:OLEObject Type="Embed" ProgID="Equation.DSMT4" ShapeID="_x0000_i1058" DrawAspect="Content" ObjectID="_1668244215" r:id="rId119"/>
        </w:object>
      </w:r>
      <w:r>
        <w:t xml:space="preserve"> </w:t>
      </w:r>
      <w:proofErr w:type="spellStart"/>
      <w:proofErr w:type="gramStart"/>
      <w:r>
        <w:t>διότι</w:t>
      </w:r>
      <w:proofErr w:type="spellEnd"/>
      <w:r>
        <w:t xml:space="preserve"> </w:t>
      </w:r>
      <w:proofErr w:type="gramEnd"/>
      <w:r w:rsidR="008056B6" w:rsidRPr="009661B9">
        <w:rPr>
          <w:position w:val="-6"/>
        </w:rPr>
        <w:object w:dxaOrig="1200" w:dyaOrig="279">
          <v:shape id="_x0000_i1059" type="#_x0000_t75" style="width:60pt;height:14pt" o:ole="">
            <v:imagedata r:id="rId120" o:title=""/>
          </v:shape>
          <o:OLEObject Type="Embed" ProgID="Equation.DSMT4" ShapeID="_x0000_i1059" DrawAspect="Content" ObjectID="_1668244216" r:id="rId121"/>
        </w:object>
      </w:r>
      <w:r>
        <w:t>.</w:t>
      </w:r>
    </w:p>
    <w:p w:rsidR="00A44790" w:rsidRPr="004C788C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200" w:line="276" w:lineRule="auto"/>
        <w:ind w:left="709" w:hanging="283"/>
        <w:rPr>
          <w:lang w:val="el-GR"/>
        </w:rPr>
      </w:pPr>
      <w:r w:rsidRPr="004C788C">
        <w:rPr>
          <w:lang w:val="el-GR"/>
        </w:rPr>
        <w:t xml:space="preserve">Ο πιο μικρός </w:t>
      </w:r>
      <w:proofErr w:type="spellStart"/>
      <w:r w:rsidRPr="004C788C">
        <w:rPr>
          <w:lang w:val="el-GR"/>
        </w:rPr>
        <w:t>υπόχωρος</w:t>
      </w:r>
      <w:proofErr w:type="spellEnd"/>
      <w:r w:rsidRPr="004C788C">
        <w:rPr>
          <w:lang w:val="el-GR"/>
        </w:rPr>
        <w:t xml:space="preserve"> του </w:t>
      </w:r>
      <w:r w:rsidRPr="00755DBA">
        <w:rPr>
          <w:position w:val="-6"/>
        </w:rPr>
        <w:object w:dxaOrig="240" w:dyaOrig="279">
          <v:shape id="_x0000_i1060" type="#_x0000_t75" style="width:12pt;height:14pt" o:ole="">
            <v:imagedata r:id="rId101" o:title=""/>
          </v:shape>
          <o:OLEObject Type="Embed" ProgID="Equation.DSMT4" ShapeID="_x0000_i1060" DrawAspect="Content" ObjectID="_1668244217" r:id="rId122"/>
        </w:object>
      </w:r>
      <w:r w:rsidRPr="004C788C">
        <w:rPr>
          <w:lang w:val="el-GR"/>
        </w:rPr>
        <w:t xml:space="preserve"> είναι ο </w:t>
      </w:r>
      <w:r w:rsidR="008056B6" w:rsidRPr="007C4A91">
        <w:rPr>
          <w:position w:val="-14"/>
        </w:rPr>
        <w:object w:dxaOrig="800" w:dyaOrig="400">
          <v:shape id="_x0000_i1061" type="#_x0000_t75" style="width:40pt;height:20pt" o:ole="">
            <v:imagedata r:id="rId123" o:title=""/>
          </v:shape>
          <o:OLEObject Type="Embed" ProgID="Equation.DSMT4" ShapeID="_x0000_i1061" DrawAspect="Content" ObjectID="_1668244218" r:id="rId124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0" w:line="276" w:lineRule="auto"/>
        <w:ind w:left="709" w:hanging="283"/>
        <w:rPr>
          <w:lang w:val="el-GR"/>
        </w:rPr>
      </w:pPr>
      <w:r w:rsidRPr="004C788C">
        <w:rPr>
          <w:lang w:val="el-GR"/>
        </w:rPr>
        <w:t xml:space="preserve">Ο πιο μεγάλος </w:t>
      </w:r>
      <w:proofErr w:type="spellStart"/>
      <w:r w:rsidRPr="004C788C">
        <w:rPr>
          <w:lang w:val="el-GR"/>
        </w:rPr>
        <w:t>υπόχωρος</w:t>
      </w:r>
      <w:proofErr w:type="spellEnd"/>
      <w:r w:rsidRPr="004C788C">
        <w:rPr>
          <w:lang w:val="el-GR"/>
        </w:rPr>
        <w:t xml:space="preserve"> του </w:t>
      </w:r>
      <w:r w:rsidRPr="00755DBA">
        <w:rPr>
          <w:position w:val="-6"/>
        </w:rPr>
        <w:object w:dxaOrig="240" w:dyaOrig="279">
          <v:shape id="_x0000_i1062" type="#_x0000_t75" style="width:12pt;height:14pt" o:ole="">
            <v:imagedata r:id="rId101" o:title=""/>
          </v:shape>
          <o:OLEObject Type="Embed" ProgID="Equation.DSMT4" ShapeID="_x0000_i1062" DrawAspect="Content" ObjectID="_1668244219" r:id="rId125"/>
        </w:object>
      </w:r>
      <w:r w:rsidRPr="004C788C">
        <w:rPr>
          <w:lang w:val="el-GR"/>
        </w:rPr>
        <w:t xml:space="preserve"> είναι ο </w:t>
      </w:r>
      <w:r w:rsidRPr="00755DBA">
        <w:rPr>
          <w:position w:val="-6"/>
        </w:rPr>
        <w:object w:dxaOrig="240" w:dyaOrig="279">
          <v:shape id="_x0000_i1063" type="#_x0000_t75" style="width:12pt;height:14pt" o:ole="">
            <v:imagedata r:id="rId101" o:title=""/>
          </v:shape>
          <o:OLEObject Type="Embed" ProgID="Equation.DSMT4" ShapeID="_x0000_i1063" DrawAspect="Content" ObjectID="_1668244220" r:id="rId126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rPr>
          <w:lang w:val="el-GR"/>
        </w:rPr>
      </w:pPr>
    </w:p>
    <w:p w:rsidR="00A44790" w:rsidRPr="00412711" w:rsidRDefault="00A44790" w:rsidP="00A44790">
      <w:pPr>
        <w:pStyle w:val="Heading4"/>
      </w:pPr>
      <w:r w:rsidRPr="00412711">
        <w:t>Παραδείγματα:</w:t>
      </w:r>
    </w:p>
    <w:p w:rsidR="00A44790" w:rsidRPr="00B60B15" w:rsidRDefault="00FB5436" w:rsidP="00A44790">
      <w:pPr>
        <w:tabs>
          <w:tab w:val="left" w:pos="709"/>
        </w:tabs>
        <w:rPr>
          <w:b/>
          <w:color w:val="FF0000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484160</wp:posOffset>
                </wp:positionH>
                <wp:positionV relativeFrom="paragraph">
                  <wp:posOffset>127515</wp:posOffset>
                </wp:positionV>
                <wp:extent cx="360" cy="360"/>
                <wp:effectExtent l="0" t="0" r="0" b="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111.2pt;margin-top:-1.3pt;width:11.4pt;height:22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">
                <v:imagedata r:id="rId128" o:title=""/>
              </v:shape>
            </w:pict>
          </mc:Fallback>
        </mc:AlternateContent>
      </w:r>
      <w:r w:rsidR="00A44790" w:rsidRPr="00B60B15">
        <w:rPr>
          <w:b/>
          <w:color w:val="FF0000"/>
          <w:highlight w:val="yellow"/>
          <w:lang w:val="el-GR"/>
        </w:rPr>
        <w:t xml:space="preserve">Είναι </w:t>
      </w:r>
      <w:proofErr w:type="spellStart"/>
      <w:r w:rsidR="00A44790" w:rsidRPr="00B60B15">
        <w:rPr>
          <w:b/>
          <w:color w:val="FF0000"/>
          <w:highlight w:val="yellow"/>
          <w:lang w:val="el-GR"/>
        </w:rPr>
        <w:t>υπόχωροι</w:t>
      </w:r>
      <w:proofErr w:type="spellEnd"/>
      <w:r w:rsidR="00A44790" w:rsidRPr="00B60B15">
        <w:rPr>
          <w:b/>
          <w:color w:val="FF0000"/>
          <w:highlight w:val="yellow"/>
          <w:lang w:val="el-GR"/>
        </w:rPr>
        <w:t xml:space="preserve"> οι παρακάτω</w:t>
      </w:r>
      <w:r w:rsidR="008056B6" w:rsidRPr="00B60B15">
        <w:rPr>
          <w:b/>
          <w:color w:val="FF0000"/>
          <w:highlight w:val="yellow"/>
          <w:lang w:val="el-GR"/>
        </w:rPr>
        <w:t>?</w:t>
      </w:r>
    </w:p>
    <w:p w:rsidR="00A44790" w:rsidRPr="001106B0" w:rsidRDefault="00A44790" w:rsidP="00A44790">
      <w:pPr>
        <w:numPr>
          <w:ilvl w:val="0"/>
          <w:numId w:val="28"/>
        </w:numPr>
        <w:tabs>
          <w:tab w:val="clear" w:pos="1185"/>
          <w:tab w:val="left" w:pos="709"/>
        </w:tabs>
        <w:spacing w:before="0" w:after="200" w:line="276" w:lineRule="auto"/>
      </w:pPr>
      <w:proofErr w:type="spellStart"/>
      <w:r>
        <w:t>στον</w:t>
      </w:r>
      <w:proofErr w:type="spellEnd"/>
      <w:r>
        <w:t xml:space="preserve"> </w:t>
      </w:r>
      <w:r w:rsidR="00966F76" w:rsidRPr="001106B0">
        <w:rPr>
          <w:position w:val="-4"/>
        </w:rPr>
        <w:object w:dxaOrig="340" w:dyaOrig="300">
          <v:shape id="_x0000_i1064" type="#_x0000_t75" style="width:17pt;height:15pt" o:ole="">
            <v:imagedata r:id="rId129" o:title=""/>
          </v:shape>
          <o:OLEObject Type="Embed" ProgID="Equation.DSMT4" ShapeID="_x0000_i1064" DrawAspect="Content" ObjectID="_1668244221" r:id="rId130"/>
        </w:object>
      </w:r>
    </w:p>
    <w:p w:rsidR="00A44790" w:rsidRPr="001106B0" w:rsidRDefault="00FB5436" w:rsidP="00A44790">
      <w:pPr>
        <w:tabs>
          <w:tab w:val="left" w:pos="709"/>
        </w:tabs>
        <w:ind w:left="14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639350</wp:posOffset>
                </wp:positionH>
                <wp:positionV relativeFrom="paragraph">
                  <wp:posOffset>327045</wp:posOffset>
                </wp:positionV>
                <wp:extent cx="73440" cy="82080"/>
                <wp:effectExtent l="19050" t="38100" r="41275" b="3238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73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-51.1pt;margin-top:24.95pt;width:7.3pt;height: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163610</wp:posOffset>
                </wp:positionH>
                <wp:positionV relativeFrom="paragraph">
                  <wp:posOffset>226965</wp:posOffset>
                </wp:positionV>
                <wp:extent cx="349920" cy="20520"/>
                <wp:effectExtent l="76200" t="133350" r="107315" b="15113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49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166.7pt;margin-top:9.65pt;width:35.1pt;height:17.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455850</wp:posOffset>
                </wp:positionH>
                <wp:positionV relativeFrom="paragraph">
                  <wp:posOffset>186645</wp:posOffset>
                </wp:positionV>
                <wp:extent cx="245520" cy="60120"/>
                <wp:effectExtent l="76200" t="133350" r="78740" b="1308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45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11.25pt;margin-top:6.85pt;width:26.5pt;height:18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-974870</wp:posOffset>
                </wp:positionH>
                <wp:positionV relativeFrom="paragraph">
                  <wp:posOffset>389325</wp:posOffset>
                </wp:positionV>
                <wp:extent cx="605160" cy="24480"/>
                <wp:effectExtent l="38100" t="133350" r="99695" b="12827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6051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-79.15pt;margin-top:23.05pt;width:53.75pt;height:15.8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">
                <v:imagedata r:id="rId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-978110</wp:posOffset>
                </wp:positionH>
                <wp:positionV relativeFrom="paragraph">
                  <wp:posOffset>305805</wp:posOffset>
                </wp:positionV>
                <wp:extent cx="626760" cy="47520"/>
                <wp:effectExtent l="57150" t="133350" r="97155" b="14351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267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-79.2pt;margin-top:16.05pt;width:55.45pt;height:19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">
                <v:imagedata r:id="rId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929870</wp:posOffset>
                </wp:positionH>
                <wp:positionV relativeFrom="paragraph">
                  <wp:posOffset>191325</wp:posOffset>
                </wp:positionV>
                <wp:extent cx="463680" cy="43920"/>
                <wp:effectExtent l="0" t="133350" r="88900" b="14668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463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-76.9pt;margin-top:6.95pt;width:44.15pt;height:18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">
                <v:imagedata r:id="rId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1019150</wp:posOffset>
                </wp:positionH>
                <wp:positionV relativeFrom="paragraph">
                  <wp:posOffset>89445</wp:posOffset>
                </wp:positionV>
                <wp:extent cx="546480" cy="69120"/>
                <wp:effectExtent l="95250" t="152400" r="101600" b="16002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546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-84.65pt;margin-top:-1.9pt;width:51.95pt;height:23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">
                <v:imagedata r:id="rId144" o:title=""/>
              </v:shape>
            </w:pict>
          </mc:Fallback>
        </mc:AlternateContent>
      </w:r>
      <w:r w:rsidR="00A44790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6B9C83E" wp14:editId="2043B6A3">
                <wp:simplePos x="0" y="0"/>
                <wp:positionH relativeFrom="column">
                  <wp:posOffset>90170</wp:posOffset>
                </wp:positionH>
                <wp:positionV relativeFrom="paragraph">
                  <wp:posOffset>0</wp:posOffset>
                </wp:positionV>
                <wp:extent cx="1647825" cy="1494155"/>
                <wp:effectExtent l="0" t="0" r="28575" b="0"/>
                <wp:wrapSquare wrapText="bothSides"/>
                <wp:docPr id="1207" name="Group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7825" cy="1494155"/>
                          <a:chOff x="3420" y="11214"/>
                          <a:chExt cx="2595" cy="2353"/>
                        </a:xfrm>
                      </wpg:grpSpPr>
                      <wps:wsp>
                        <wps:cNvPr id="1208" name="AutoShape 1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5" y="11404"/>
                            <a:ext cx="15" cy="17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9" name="AutoShape 1133"/>
                        <wps:cNvCnPr>
                          <a:cxnSpLocks noChangeShapeType="1"/>
                        </wps:cNvCnPr>
                        <wps:spPr bwMode="auto">
                          <a:xfrm>
                            <a:off x="3675" y="12478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0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2939"/>
                            <a:ext cx="829" cy="6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1CC" w:rsidRPr="007967C0" w:rsidRDefault="009331CC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540" w:dyaOrig="279">
                                  <v:shape id="_x0000_i1153" type="#_x0000_t75" style="width:27pt;height:14pt" o:ole="">
                                    <v:imagedata r:id="rId145" o:title=""/>
                                  </v:shape>
                                  <o:OLEObject Type="Embed" ProgID="Equation.DSMT4" ShapeID="_x0000_i1153" DrawAspect="Content" ObjectID="_1668244310" r:id="rId1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11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4877" y="11214"/>
                            <a:ext cx="414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1CC" w:rsidRPr="007967C0" w:rsidRDefault="009331CC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200" w:dyaOrig="220">
                                  <v:shape id="_x0000_i1154" type="#_x0000_t75" style="width:10pt;height:11pt" o:ole="">
                                    <v:imagedata r:id="rId147" o:title=""/>
                                  </v:shape>
                                  <o:OLEObject Type="Embed" ProgID="Equation.DSMT4" ShapeID="_x0000_i1154" DrawAspect="Content" ObjectID="_1668244311" r:id="rId1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2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1359"/>
                            <a:ext cx="549" cy="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1CC" w:rsidRPr="007967C0" w:rsidRDefault="009331CC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260" w:dyaOrig="279">
                                  <v:shape id="_x0000_i1155" type="#_x0000_t75" style="width:13pt;height:14pt" o:ole="">
                                    <v:imagedata r:id="rId149" o:title=""/>
                                  </v:shape>
                                  <o:OLEObject Type="Embed" ProgID="Equation.DSMT4" ShapeID="_x0000_i1155" DrawAspect="Content" ObjectID="_1668244312" r:id="rId1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AutoShape 1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0" y="11794"/>
                            <a:ext cx="690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4" name="AutoShape 1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11404"/>
                            <a:ext cx="510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5" name="AutoShape 1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11464"/>
                            <a:ext cx="765" cy="7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6" name="AutoShape 1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0" y="11644"/>
                            <a:ext cx="795" cy="8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7" name="AutoShape 1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85" y="11719"/>
                            <a:ext cx="681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8" name="AutoShape 1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40" y="11854"/>
                            <a:ext cx="666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9" name="AutoShap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2" y="12481"/>
                            <a:ext cx="63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1" o:spid="_x0000_s1026" style="position:absolute;left:0;text-align:left;margin-left:7.1pt;margin-top:0;width:129.75pt;height:117.65pt;z-index:251663360" coordorigin="3420,11214" coordsize="2595,2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32" o:spid="_x0000_s1027" type="#_x0000_t32" style="position:absolute;left:4575;top:11404;width:15;height:17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FKvsYAAADd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VQiufCMj6P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hSr7GAAAA3QAAAA8AAAAAAAAA&#10;AAAAAAAAoQIAAGRycy9kb3ducmV2LnhtbFBLBQYAAAAABAAEAPkAAACUAwAAAAA=&#10;"/>
                <v:shape id="AutoShape 1133" o:spid="_x0000_s1028" type="#_x0000_t32" style="position:absolute;left:3675;top:12478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85mMQAAADd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9kL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3zmYxAAAAN0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34" o:spid="_x0000_s1029" type="#_x0000_t202" style="position:absolute;left:3420;top:12939;width:829;height:6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SGa8QA&#10;AADdAAAADwAAAGRycy9kb3ducmV2LnhtbESPQWsCMRCF74X+hzCF3mpWwSKrUUQRCuKhVvA6JONm&#10;cTNZN6mm/75zKPQ2w3vz3jeLVQmdutOQ2sgGxqMKFLGNruXGwOlr9zYDlTKywy4yGfihBKvl89MC&#10;axcf/En3Y26UhHCq0YDPua+1TtZTwDSKPbFolzgEzLIOjXYDPiQ8dHpSVe86YMvS4LGnjSd7PX4H&#10;AzfaHtbn6cnaXZnuD9a7/aw4Y15fynoOKlPJ/+a/6w8n+JOx8Ms3MoJ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EhmvEAAAA3QAAAA8AAAAAAAAAAAAAAAAAmAIAAGRycy9k&#10;b3ducmV2LnhtbFBLBQYAAAAABAAEAPUAAACJAwAAAAA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540" w:dyaOrig="279">
                            <v:shape id="_x0000_i1153" type="#_x0000_t75" style="width:27pt;height:14pt" o:ole="">
                              <v:imagedata r:id="rId151" o:title=""/>
                            </v:shape>
                            <o:OLEObject Type="Embed" ProgID="Equation.DSMT4" ShapeID="_x0000_i1153" DrawAspect="Content" ObjectID="_1667741509" r:id="rId152"/>
                          </w:object>
                        </w:r>
                      </w:p>
                    </w:txbxContent>
                  </v:textbox>
                </v:shape>
                <v:shape id="Text Box 1135" o:spid="_x0000_s1030" type="#_x0000_t202" style="position:absolute;left:4877;top:11214;width:414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oUw8EA&#10;AADdAAAADwAAAGRycy9kb3ducmV2LnhtbERPy6rCMBDdX/AfwghuLppWvD6qUVRQ3Pr4gLEZ22Iz&#10;KU209e+NINzdHM5zFqvWlOJJtSssK4gHEQji1OqCMwWX864/BeE8ssbSMil4kYPVsvOzwETbho/0&#10;PPlMhBB2CSrIva8SKV2ak0E3sBVx4G62NugDrDOpa2xCuCnlMIrG0mDBoSHHirY5pffTwyi4HZrf&#10;v1lz3fvL5Dgab7CYXO1LqV63Xc9BeGr9v/jrPugwfxjH8PkmnC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aFMPBAAAA3QAAAA8AAAAAAAAAAAAAAAAAmAIAAGRycy9kb3du&#10;cmV2LnhtbFBLBQYAAAAABAAEAPUAAACGAwAAAAA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200" w:dyaOrig="220">
                            <v:shape id="_x0000_i1154" type="#_x0000_t75" style="width:10pt;height:11pt" o:ole="">
                              <v:imagedata r:id="rId153" o:title=""/>
                            </v:shape>
                            <o:OLEObject Type="Embed" ProgID="Equation.DSMT4" ShapeID="_x0000_i1154" DrawAspect="Content" ObjectID="_1667741510" r:id="rId154"/>
                          </w:object>
                        </w:r>
                      </w:p>
                    </w:txbxContent>
                  </v:textbox>
                </v:shape>
                <v:shape id="Text Box 1136" o:spid="_x0000_s1031" type="#_x0000_t202" style="position:absolute;left:5466;top:11359;width:549;height: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t9TcMA&#10;AADdAAAADwAAAGRycy9kb3ducmV2LnhtbERP22oCMRB9L/gPYQp9q1lXsLo1irQIiiB4+YBpMu4u&#10;3Uy2Sepu/94IBd/mcK4zX/a2EVfyoXasYDTMQBBrZ2ouFZxP69cpiBCRDTaOScEfBVguBk9zLIzr&#10;+EDXYyxFCuFQoIIqxraQMuiKLIaha4kTd3HeYkzQl9J47FK4bWSeZRNpsebUUGFLHxXp7+OvVfBZ&#10;+68f7cabydtupveHcOm2e6nUy3O/egcRqY8P8b97Y9L8fJTD/Zt0gl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t9TcMAAADdAAAADwAAAAAAAAAAAAAAAACYAgAAZHJzL2Rv&#10;d25yZXYueG1sUEsFBgAAAAAEAAQA9QAAAIgDAAAAAA==&#10;" stroked="f">
                  <v:textbox style="mso-fit-shape-to-text:t"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260" w:dyaOrig="279">
                            <v:shape id="_x0000_i1155" type="#_x0000_t75" style="width:13pt;height:14pt" o:ole="">
                              <v:imagedata r:id="rId155" o:title=""/>
                            </v:shape>
                            <o:OLEObject Type="Embed" ProgID="Equation.DSMT4" ShapeID="_x0000_i1155" DrawAspect="Content" ObjectID="_1667741511" r:id="rId156"/>
                          </w:object>
                        </w:r>
                      </w:p>
                    </w:txbxContent>
                  </v:textbox>
                </v:shape>
                <v:shape id="AutoShape 1137" o:spid="_x0000_s1032" type="#_x0000_t32" style="position:absolute;left:4590;top:11794;width:690;height:6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XjgMIAAADdAAAADwAAAGRycy9kb3ducmV2LnhtbERP32vCMBB+H/g/hBP2tqZ1TKQzlikM&#10;ZC9jKujj0dzasOZSmtjU/34ZDHy7j+/nravJdmKkwRvHCoosB0FcO224UXA6vj+tQPiArLFzTApu&#10;5KHazB7WWGoX+YvGQ2hECmFfooI2hL6U0tctWfSZ64kT9+0GiyHBoZF6wJjCbScXeb6UFg2nhhZ7&#10;2rVU/xyuVoGJn2bs97u4/ThfvI5kbi/OKPU4n95eQQSawl38797rNH9RPMPfN+kE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XjgMIAAADdAAAADwAAAAAAAAAAAAAA&#10;AAChAgAAZHJzL2Rvd25yZXYueG1sUEsFBgAAAAAEAAQA+QAAAJADAAAAAA==&#10;">
                  <v:stroke endarrow="block"/>
                </v:shape>
                <v:shape id="AutoShape 1138" o:spid="_x0000_s1033" type="#_x0000_t32" style="position:absolute;left:4575;top:11404;width:510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XWZs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+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XWZsIAAADdAAAADwAAAAAAAAAAAAAA&#10;AAChAgAAZHJzL2Rvd25yZXYueG1sUEsFBgAAAAAEAAQA+QAAAJADAAAAAA==&#10;"/>
                <v:shape id="AutoShape 1139" o:spid="_x0000_s1034" type="#_x0000_t32" style="position:absolute;left:4575;top:11464;width:765;height:7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lz/cIAAADd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+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lz/cIAAADdAAAADwAAAAAAAAAAAAAA&#10;AAChAgAAZHJzL2Rvd25yZXYueG1sUEsFBgAAAAAEAAQA+QAAAJADAAAAAA==&#10;"/>
                <v:shape id="AutoShape 1140" o:spid="_x0000_s1035" type="#_x0000_t32" style="position:absolute;left:4800;top:11644;width:795;height:8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vtisIAAADdAAAADwAAAGRycy9kb3ducmV2LnhtbERPTYvCMBC9C/6HMIIX0bQeRKpRRBAW&#10;DwurPXgckrEtNpOaZGv335uFhb3N433Odj/YVvTkQ+NYQb7IQBBrZxquFJTX03wNIkRkg61jUvBD&#10;Afa78WiLhXEv/qL+EiuRQjgUqKCOsSukDLomi2HhOuLE3Z23GBP0lTQeXynctnKZZStpseHUUGNH&#10;x5r04/JtFTTn8rPsZ8/o9fqc33werrdWKzWdDIcNiEhD/Bf/uT9Mmr/MV/D7TTpB7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vtisIAAADdAAAADwAAAAAAAAAAAAAA&#10;AAChAgAAZHJzL2Rvd25yZXYueG1sUEsFBgAAAAAEAAQA+QAAAJADAAAAAA==&#10;"/>
                <v:shape id="AutoShape 1141" o:spid="_x0000_s1036" type="#_x0000_t32" style="position:absolute;left:5085;top:11719;width:681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dIEcMAAADdAAAADwAAAGRycy9kb3ducmV2LnhtbERPTYvCMBC9L/gfwgheljWth1W6RpGF&#10;hcWDoPbgcUjGtthMapKt9d8bYcHbPN7nLNeDbUVPPjSOFeTTDASxdqbhSkF5/PlYgAgR2WDrmBTc&#10;KcB6NXpbYmHcjffUH2IlUgiHAhXUMXaFlEHXZDFMXUecuLPzFmOCvpLG4y2F21bOsuxTWmw4NdTY&#10;0XdN+nL4swqabbkr+/dr9HqxzU8+D8dTq5WajIfNF4hIQ3yJ/92/Js2f5XN4fpNO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nSBHDAAAA3QAAAA8AAAAAAAAAAAAA&#10;AAAAoQIAAGRycy9kb3ducmV2LnhtbFBLBQYAAAAABAAEAPkAAACRAwAAAAA=&#10;"/>
                <v:shape id="AutoShape 1142" o:spid="_x0000_s1037" type="#_x0000_t32" style="position:absolute;left:5340;top:11854;width:666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cY8YAAADd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VQqufCMj6P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43GPGAAAA3QAAAA8AAAAAAAAA&#10;AAAAAAAAoQIAAGRycy9kb3ducmV2LnhtbFBLBQYAAAAABAAEAPkAAACUAwAAAAA=&#10;"/>
                <v:shape id="AutoShape 1143" o:spid="_x0000_s1038" type="#_x0000_t32" style="position:absolute;left:3972;top:12481;width:630;height:5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3UasIAAADdAAAADwAAAGRycy9kb3ducmV2LnhtbERP32vCMBB+H/g/hBP2tqYVNrQzlikM&#10;ZC9jKujj0dzasOZSmtjU/34ZDHy7j+/nravJdmKkwRvHCoosB0FcO224UXA6vj8tQfiArLFzTApu&#10;5KHazB7WWGoX+YvGQ2hECmFfooI2hL6U0tctWfSZ64kT9+0GiyHBoZF6wJjCbScXef4iLRpODS32&#10;tGup/jlcrQITP83Y73dx+3G+eB3J3J6dUepxPr29ggg0hbv4373Xaf6iWMHfN+kE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Z3UasIAAADdAAAADwAAAAAAAAAAAAAA&#10;AAChAgAAZHJzL2Rvd25yZXYueG1sUEsFBgAAAAAEAAQA+QAAAJADAAAAAA==&#10;">
                  <v:stroke endarrow="block"/>
                </v:shape>
                <w10:wrap type="square"/>
              </v:group>
            </w:pict>
          </mc:Fallback>
        </mc:AlternateContent>
      </w:r>
      <w:r w:rsidR="00A44790">
        <w:tab/>
      </w:r>
      <w:r w:rsidR="00A44790">
        <w:tab/>
        <w:t xml:space="preserve">    </w:t>
      </w:r>
      <w:r w:rsidR="00A44790" w:rsidRPr="00EC2EC8">
        <w:rPr>
          <w:position w:val="-14"/>
        </w:rPr>
        <w:object w:dxaOrig="1400" w:dyaOrig="400">
          <v:shape id="_x0000_i1065" type="#_x0000_t75" style="width:70pt;height:20pt" o:ole="">
            <v:imagedata r:id="rId157" o:title=""/>
          </v:shape>
          <o:OLEObject Type="Embed" ProgID="Equation.DSMT4" ShapeID="_x0000_i1065" DrawAspect="Content" ObjectID="_1668244222" r:id="rId158"/>
        </w:object>
      </w:r>
      <w:r w:rsidR="00A44790">
        <w:t xml:space="preserve"> </w:t>
      </w:r>
      <w:proofErr w:type="gramStart"/>
      <w:r w:rsidR="00A44790">
        <w:t>και</w:t>
      </w:r>
      <w:proofErr w:type="gramEnd"/>
      <w:r w:rsidR="00A44790">
        <w:t xml:space="preserve"> </w:t>
      </w:r>
      <w:r w:rsidR="00A44790" w:rsidRPr="00EC2EC8">
        <w:rPr>
          <w:position w:val="-14"/>
        </w:rPr>
        <w:object w:dxaOrig="740" w:dyaOrig="400">
          <v:shape id="_x0000_i1066" type="#_x0000_t75" style="width:37pt;height:20pt" o:ole="">
            <v:imagedata r:id="rId159" o:title=""/>
          </v:shape>
          <o:OLEObject Type="Embed" ProgID="Equation.DSMT4" ShapeID="_x0000_i1066" DrawAspect="Content" ObjectID="_1668244223" r:id="rId160"/>
        </w:object>
      </w:r>
    </w:p>
    <w:p w:rsidR="00A44790" w:rsidRPr="001F38FB" w:rsidRDefault="00FB5436" w:rsidP="00A44790">
      <w:pPr>
        <w:tabs>
          <w:tab w:val="left" w:pos="709"/>
        </w:tabs>
        <w:spacing w:after="0"/>
        <w:ind w:left="14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-946430</wp:posOffset>
                </wp:positionH>
                <wp:positionV relativeFrom="paragraph">
                  <wp:posOffset>227365</wp:posOffset>
                </wp:positionV>
                <wp:extent cx="740520" cy="67320"/>
                <wp:effectExtent l="95250" t="133350" r="116840" b="16129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740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-78.65pt;margin-top:9.55pt;width:66.65pt;height:21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">
                <v:imagedata r:id="rId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-879830</wp:posOffset>
                </wp:positionH>
                <wp:positionV relativeFrom="paragraph">
                  <wp:posOffset>288925</wp:posOffset>
                </wp:positionV>
                <wp:extent cx="548640" cy="44280"/>
                <wp:effectExtent l="0" t="133350" r="99060" b="16573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486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-72.3pt;margin-top:14.85pt;width:50.25pt;height:19.7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">
                <v:imagedata r:id="rId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964790</wp:posOffset>
                </wp:positionH>
                <wp:positionV relativeFrom="paragraph">
                  <wp:posOffset>226645</wp:posOffset>
                </wp:positionV>
                <wp:extent cx="662040" cy="22320"/>
                <wp:effectExtent l="0" t="133350" r="100330" b="1492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62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-78.45pt;margin-top:10.3pt;width:58.6pt;height:16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">
                <v:imagedata r:id="rId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-994310</wp:posOffset>
                </wp:positionH>
                <wp:positionV relativeFrom="paragraph">
                  <wp:posOffset>113965</wp:posOffset>
                </wp:positionV>
                <wp:extent cx="702000" cy="48600"/>
                <wp:effectExtent l="76200" t="133350" r="98425" b="16129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702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-82.1pt;margin-top:.8pt;width:63.1pt;height:19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">
                <v:imagedata r:id="rId168" o:title=""/>
              </v:shape>
            </w:pict>
          </mc:Fallback>
        </mc:AlternateContent>
      </w:r>
      <w:r w:rsidR="00A44790">
        <w:tab/>
      </w:r>
      <w:r w:rsidR="00A44790">
        <w:tab/>
        <w:t xml:space="preserve">   </w:t>
      </w:r>
      <w:r w:rsidR="00A44790" w:rsidRPr="00966F76">
        <w:rPr>
          <w:b/>
          <w:highlight w:val="yellow"/>
          <w:u w:val="double"/>
        </w:rPr>
        <w:t>ΟΧΙ</w:t>
      </w:r>
      <w:r w:rsidR="00A44790" w:rsidRPr="00966F76">
        <w:rPr>
          <w:highlight w:val="yellow"/>
        </w:rPr>
        <w:t xml:space="preserve"> </w:t>
      </w:r>
      <w:proofErr w:type="spellStart"/>
      <w:r w:rsidR="00A44790" w:rsidRPr="00966F76">
        <w:rPr>
          <w:highlight w:val="yellow"/>
        </w:rPr>
        <w:t>διότι</w:t>
      </w:r>
      <w:proofErr w:type="spellEnd"/>
      <w:r w:rsidR="00A44790" w:rsidRPr="00966F76">
        <w:rPr>
          <w:highlight w:val="yellow"/>
        </w:rPr>
        <w:t xml:space="preserve"> αν </w:t>
      </w:r>
      <w:r w:rsidR="00A44790" w:rsidRPr="00966F76">
        <w:rPr>
          <w:position w:val="-6"/>
          <w:highlight w:val="yellow"/>
        </w:rPr>
        <w:object w:dxaOrig="620" w:dyaOrig="279">
          <v:shape id="_x0000_i1067" type="#_x0000_t75" style="width:31pt;height:14pt" o:ole="">
            <v:imagedata r:id="rId169" o:title=""/>
          </v:shape>
          <o:OLEObject Type="Embed" ProgID="Equation.DSMT4" ShapeID="_x0000_i1067" DrawAspect="Content" ObjectID="_1668244224" r:id="rId170"/>
        </w:object>
      </w:r>
      <w:r w:rsidR="00A44790" w:rsidRPr="00966F76">
        <w:rPr>
          <w:highlight w:val="yellow"/>
        </w:rPr>
        <w:t xml:space="preserve"> </w:t>
      </w:r>
      <w:proofErr w:type="spellStart"/>
      <w:r w:rsidR="00A44790" w:rsidRPr="00966F76">
        <w:rPr>
          <w:highlight w:val="yellow"/>
        </w:rPr>
        <w:t>τότε</w:t>
      </w:r>
      <w:proofErr w:type="spellEnd"/>
      <w:r w:rsidR="00A44790" w:rsidRPr="00966F76">
        <w:rPr>
          <w:highlight w:val="yellow"/>
        </w:rPr>
        <w:t xml:space="preserve"> </w:t>
      </w:r>
      <w:r w:rsidR="00A44790" w:rsidRPr="00966F76">
        <w:rPr>
          <w:position w:val="-10"/>
          <w:highlight w:val="yellow"/>
        </w:rPr>
        <w:object w:dxaOrig="1120" w:dyaOrig="320">
          <v:shape id="_x0000_i1068" type="#_x0000_t75" style="width:56pt;height:16pt" o:ole="">
            <v:imagedata r:id="rId171" o:title=""/>
          </v:shape>
          <o:OLEObject Type="Embed" ProgID="Equation.DSMT4" ShapeID="_x0000_i1068" DrawAspect="Content" ObjectID="_1668244225" r:id="rId172"/>
        </w:object>
      </w:r>
    </w:p>
    <w:p w:rsidR="00A44790" w:rsidRDefault="00FB5436" w:rsidP="00A44790">
      <w:pPr>
        <w:tabs>
          <w:tab w:val="left" w:pos="709"/>
        </w:tabs>
        <w:spacing w:after="0"/>
        <w:ind w:left="14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-1506950</wp:posOffset>
                </wp:positionH>
                <wp:positionV relativeFrom="paragraph">
                  <wp:posOffset>341005</wp:posOffset>
                </wp:positionV>
                <wp:extent cx="90000" cy="102240"/>
                <wp:effectExtent l="38100" t="38100" r="43815" b="3111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90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-119.45pt;margin-top:26.05pt;width:8.7pt;height:9.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">
                <v:imagedata r:id="rId174" o:title=""/>
              </v:shape>
            </w:pict>
          </mc:Fallback>
        </mc:AlternateContent>
      </w:r>
    </w:p>
    <w:p w:rsidR="00A44790" w:rsidRDefault="00FB5436" w:rsidP="00A44790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203490</wp:posOffset>
                </wp:positionH>
                <wp:positionV relativeFrom="paragraph">
                  <wp:posOffset>104845</wp:posOffset>
                </wp:positionV>
                <wp:extent cx="360" cy="360"/>
                <wp:effectExtent l="0" t="0" r="0" b="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93.75pt;margin-top:7.25pt;width:2.05pt;height:2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QM5m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5JphP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">
                <v:imagedata r:id="rId176" o:title=""/>
              </v:shape>
            </w:pict>
          </mc:Fallback>
        </mc:AlternateContent>
      </w:r>
    </w:p>
    <w:p w:rsidR="00A44790" w:rsidRDefault="00966F76" w:rsidP="00A44790"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F6C09B" wp14:editId="6F47CDDA">
                <wp:simplePos x="0" y="0"/>
                <wp:positionH relativeFrom="column">
                  <wp:posOffset>1520825</wp:posOffset>
                </wp:positionH>
                <wp:positionV relativeFrom="paragraph">
                  <wp:posOffset>386080</wp:posOffset>
                </wp:positionV>
                <wp:extent cx="1866265" cy="1926590"/>
                <wp:effectExtent l="0" t="0" r="19685" b="16510"/>
                <wp:wrapSquare wrapText="bothSides"/>
                <wp:docPr id="1189" name="Group 1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65" cy="1926590"/>
                          <a:chOff x="3067" y="1259"/>
                          <a:chExt cx="2939" cy="3034"/>
                        </a:xfrm>
                      </wpg:grpSpPr>
                      <wps:wsp>
                        <wps:cNvPr id="1190" name="AutoShape 1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5" y="2163"/>
                            <a:ext cx="15" cy="17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1" name="AutoShape 1146"/>
                        <wps:cNvCnPr>
                          <a:cxnSpLocks noChangeShapeType="1"/>
                        </wps:cNvCnPr>
                        <wps:spPr bwMode="auto">
                          <a:xfrm>
                            <a:off x="3675" y="3108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2" name="AutoShape 11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148"/>
                            <a:ext cx="435" cy="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3" name="AutoShape 1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178"/>
                            <a:ext cx="690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4" name="AutoShape 1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5" y="2358"/>
                            <a:ext cx="750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5" name="AutoShape 115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2433"/>
                            <a:ext cx="666" cy="6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6" name="AutoShape 1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55" y="2493"/>
                            <a:ext cx="651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7" name="Text Box 1152"/>
                        <wps:cNvSpPr txBox="1">
                          <a:spLocks noChangeArrowheads="1"/>
                        </wps:cNvSpPr>
                        <wps:spPr bwMode="auto">
                          <a:xfrm>
                            <a:off x="3067" y="3069"/>
                            <a:ext cx="829" cy="1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1CC" w:rsidRPr="007967C0" w:rsidRDefault="009331CC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047178">
                                <w:rPr>
                                  <w:position w:val="-30"/>
                                </w:rPr>
                                <w:object w:dxaOrig="540" w:dyaOrig="720">
                                  <v:shape id="_x0000_i1156" type="#_x0000_t75" style="width:27pt;height:36pt" o:ole="">
                                    <v:imagedata r:id="rId177" o:title=""/>
                                  </v:shape>
                                  <o:OLEObject Type="Embed" ProgID="Equation.DSMT4" ShapeID="_x0000_i1156" DrawAspect="Content" ObjectID="_1668244313" r:id="rId1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8" name="AutoShape 1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358"/>
                            <a:ext cx="15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AutoShape 11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55" y="3108"/>
                            <a:ext cx="709" cy="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AutoShape 1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5" y="2268"/>
                            <a:ext cx="810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1" name="AutoShape 1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0" y="3813"/>
                            <a:ext cx="435" cy="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2" name="AutoShape 1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5" y="3108"/>
                            <a:ext cx="690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3" name="AutoShape 1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91" y="3431"/>
                            <a:ext cx="750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4" name="AutoShape 1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0" y="3108"/>
                            <a:ext cx="651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5" name="AutoShape 1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91" y="3069"/>
                            <a:ext cx="810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6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877" y="1259"/>
                            <a:ext cx="709" cy="10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31CC" w:rsidRPr="007967C0" w:rsidRDefault="009331CC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047178">
                                <w:rPr>
                                  <w:position w:val="-30"/>
                                </w:rPr>
                                <w:object w:dxaOrig="420" w:dyaOrig="720">
                                  <v:shape id="_x0000_i1157" type="#_x0000_t75" style="width:21pt;height:36pt" o:ole="">
                                    <v:imagedata r:id="rId179" o:title=""/>
                                  </v:shape>
                                  <o:OLEObject Type="Embed" ProgID="Equation.DSMT4" ShapeID="_x0000_i1157" DrawAspect="Content" ObjectID="_1668244314" r:id="rId1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4" o:spid="_x0000_s1039" style="position:absolute;left:0;text-align:left;margin-left:119.75pt;margin-top:30.4pt;width:146.95pt;height:151.7pt;z-index:251664384" coordorigin="3067,1259" coordsize="2939,3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">
                <v:shape id="AutoShape 1145" o:spid="_x0000_s1040" type="#_x0000_t32" style="position:absolute;left:4575;top:2163;width:15;height:17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iyQ8YAAADdAAAADwAAAGRycy9kb3ducmV2LnhtbESPQWvDMAyF74X9B6PBLqV1ssNos7pl&#10;DAqjh0HbHHoUtpaExXJmu2n276dDYTeJ9/Tep81u8r0aKaYusIFyWYAitsF13Bioz/vFClTKyA77&#10;wGTglxLstg+zDVYu3PhI4yk3SkI4VWigzXmotE62JY9pGQZi0b5C9JhljY12EW8S7nv9XBQv2mPH&#10;0tDiQO8t2e/T1RvoDvVnPc5/crSrQ3mJZTpfemvM0+P09goq05T/zffrDyf45Vr45RsZQW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4skPGAAAA3QAAAA8AAAAAAAAA&#10;AAAAAAAAoQIAAGRycy9kb3ducmV2LnhtbFBLBQYAAAAABAAEAPkAAACUAwAAAAA=&#10;"/>
                <v:shape id="AutoShape 1146" o:spid="_x0000_s1041" type="#_x0000_t32" style="position:absolute;left:3675;top:3108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bBZcQAAADdAAAADwAAAGRycy9kb3ducmV2LnhtbERPS2sCMRC+F/wPYQpeSs2uoLRbo6wF&#10;QQUPPnqfbqab0M1ku4m6/feNIPQ2H99zZoveNeJCXbCeFeSjDARx5bXlWsHpuHp+AREissbGMyn4&#10;pQCL+eBhhoX2V97T5RBrkUI4FKjAxNgWUobKkMMw8i1x4r585zAm2NVSd3hN4a6R4yybSoeWU4PB&#10;lt4NVd+Hs1Ow2+TL8tPYzXb/Y3eTVdmc66cPpYaPffkGIlIf/8V391qn+flrDrd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hsFlxAAAAN0AAAAPAAAAAAAAAAAA&#10;AAAAAKECAABkcnMvZG93bnJldi54bWxQSwUGAAAAAAQABAD5AAAAkgMAAAAA&#10;"/>
                <v:shape id="AutoShape 1147" o:spid="_x0000_s1042" type="#_x0000_t32" style="position:absolute;left:4575;top:2148;width:435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Jr8MAAADdAAAADwAAAGRycy9kb3ducmV2LnhtbERPTYvCMBC9L/gfwgh7WTStB9GuUUQQ&#10;Fg+C2oPHIZlti82kJrF2//1GWNjbPN7nrDaDbUVPPjSOFeTTDASxdqbhSkF52U8WIEJENtg6JgU/&#10;FGCzHr2tsDDuySfqz7ESKYRDgQrqGLtCyqBrshimriNO3LfzFmOCvpLG4zOF21bOsmwuLTacGmrs&#10;aFeTvp0fVkFzKI9l/3GPXi8O+dXn4XJttVLv42H7CSLSEP/Ff+4vk+bnyxm8vkkn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mia/DAAAA3QAAAA8AAAAAAAAAAAAA&#10;AAAAoQIAAGRycy9kb3ducmV2LnhtbFBLBQYAAAAABAAEAPkAAACRAwAAAAA=&#10;"/>
                <v:shape id="AutoShape 1148" o:spid="_x0000_s1043" type="#_x0000_t32" style="position:absolute;left:4575;top:2178;width:690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osNMMAAADd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qLDTDAAAA3QAAAA8AAAAAAAAAAAAA&#10;AAAAoQIAAGRycy9kb3ducmV2LnhtbFBLBQYAAAAABAAEAPkAAACRAwAAAAA=&#10;"/>
                <v:shape id="AutoShape 1149" o:spid="_x0000_s1044" type="#_x0000_t32" style="position:absolute;left:4845;top:2358;width:750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O0QMMAAADd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DtEDDAAAA3QAAAA8AAAAAAAAAAAAA&#10;AAAAoQIAAGRycy9kb3ducmV2LnhtbFBLBQYAAAAABAAEAPkAAACRAwAAAAA=&#10;"/>
                <v:shape id="AutoShape 1150" o:spid="_x0000_s1045" type="#_x0000_t32" style="position:absolute;left:5100;top:2433;width:666;height:6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8R28MAAADd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PEdvDAAAA3QAAAA8AAAAAAAAAAAAA&#10;AAAAoQIAAGRycy9kb3ducmV2LnhtbFBLBQYAAAAABAAEAPkAAACRAwAAAAA=&#10;"/>
                <v:shape id="AutoShape 1151" o:spid="_x0000_s1046" type="#_x0000_t32" style="position:absolute;left:5355;top:2493;width:651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2PrMMAAADdAAAADwAAAGRycy9kb3ducmV2LnhtbERPTYvCMBC9L/gfwgh7Wda0HsStRhFh&#10;QTwIqz14HJKxLTaTmmRr99+bBcHbPN7nLNeDbUVPPjSOFeSTDASxdqbhSkF5+v6cgwgR2WDrmBT8&#10;UYD1avS2xMK4O/9Qf4yVSCEcClRQx9gVUgZdk8UwcR1x4i7OW4wJ+koaj/cUbls5zbKZtNhwaqix&#10;o21N+nr8tQqafXko+49b9Hq+z88+D6dzq5V6Hw+bBYhIQ3yJn+6dSfPzrxn8f5NO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dj6zDAAAA3QAAAA8AAAAAAAAAAAAA&#10;AAAAoQIAAGRycy9kb3ducmV2LnhtbFBLBQYAAAAABAAEAPkAAACRAwAAAAA=&#10;"/>
                <v:shape id="Text Box 1152" o:spid="_x0000_s1047" type="#_x0000_t202" style="position:absolute;left:3067;top:3069;width:82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q888MA&#10;AADdAAAADwAAAGRycy9kb3ducmV2LnhtbERP22oCMRB9L/gPYQTfatYKWlejSIugFAQvHzAm4+7i&#10;ZrJNorv+fVMo9G0O5zqLVWdr8SAfKscKRsMMBLF2puJCwfm0eX0HESKywdoxKXhSgNWy97LA3LiW&#10;D/Q4xkKkEA45KihjbHIpgy7JYhi6hjhxV+ctxgR9IY3HNoXbWr5l2URarDg1lNjQR0n6drxbBZ+V&#10;v3xrN95Opl8zvT+Ea7vbS6UG/W49BxGpi//iP/fWpPmj2RR+v0kn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q888MAAADdAAAADwAAAAAAAAAAAAAAAACYAgAAZHJzL2Rv&#10;d25yZXYueG1sUEsFBgAAAAAEAAQA9QAAAIgDAAAAAA==&#10;" stroked="f">
                  <v:textbox style="mso-fit-shape-to-text:t"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047178">
                          <w:rPr>
                            <w:position w:val="-30"/>
                          </w:rPr>
                          <w:object w:dxaOrig="540" w:dyaOrig="720">
                            <v:shape id="_x0000_i1156" type="#_x0000_t75" style="width:27pt;height:36pt" o:ole="">
                              <v:imagedata r:id="rId181" o:title=""/>
                            </v:shape>
                            <o:OLEObject Type="Embed" ProgID="Equation.DSMT4" ShapeID="_x0000_i1156" DrawAspect="Content" ObjectID="_1667741512" r:id="rId182"/>
                          </w:object>
                        </w:r>
                      </w:p>
                    </w:txbxContent>
                  </v:textbox>
                </v:shape>
                <v:shape id="AutoShape 1153" o:spid="_x0000_s1048" type="#_x0000_t32" style="position:absolute;left:4575;top:2358;width:15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cT18UAAADdAAAADwAAAGRycy9kb3ducmV2LnhtbESPQWsCMRCF7wX/Qxiht5pVaLGrUapQ&#10;kF6KWmiPw2bcDd1Mlk26Wf995yB4m+G9ee+b9Xb0rRqojy6wgfmsAEVcBeu4NvB1fn9agooJ2WIb&#10;mAxcKcJ2M3lYY2lD5iMNp1QrCeFYooEmpa7UOlYNeYyz0BGLdgm9xyRrX2vbY5Zw3+pFUbxoj46l&#10;ocGO9g1Vv6c/b8DlTzd0h33efXz/RJvJXZ+DM+ZxOr6tQCUa0918uz5YwZ+/Cq58IyPo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cT18UAAADdAAAADwAAAAAAAAAA&#10;AAAAAAChAgAAZHJzL2Rvd25yZXYueG1sUEsFBgAAAAAEAAQA+QAAAJMDAAAAAA==&#10;">
                  <v:stroke endarrow="block"/>
                </v:shape>
                <v:shape id="AutoShape 1154" o:spid="_x0000_s1049" type="#_x0000_t32" style="position:absolute;left:3855;top:3108;width:709;height: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2JsIAAADdAAAADwAAAGRycy9kb3ducmV2LnhtbERPS2vCQBC+F/oflin0VjeGICa6iiiF&#10;UnrxcfA4ZMdNMDsbslNN/323UPA2H99zluvRd+pGQ2wDG5hOMlDEdbAtOwOn4/vbHFQUZItdYDLw&#10;QxHWq+enJVY23HlPt4M4lUI4VmigEekrrWPdkMc4CT1x4i5h8CgJDk7bAe8p3Hc6z7KZ9thyamiw&#10;p21D9fXw7Q2cT/6rzIudd4U7yl7os82LmTGvL+NmAUpolIf43/1h0/xpWcLfN+kE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G2JsIAAADdAAAADwAAAAAAAAAAAAAA&#10;AAChAgAAZHJzL2Rvd25yZXYueG1sUEsFBgAAAAAEAAQA+QAAAJADAAAAAA==&#10;">
                  <v:stroke endarrow="block"/>
                </v:shape>
                <v:shape id="AutoShape 1155" o:spid="_x0000_s1050" type="#_x0000_t32" style="position:absolute;left:4605;top:2268;width:810;height:8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dGuMUAAADdAAAADwAAAGRycy9kb3ducmV2LnhtbESPQWvDMAyF74P+B6NCL2Nx0sMoWZ0w&#10;CoXRQ2FtDj0KW0vCYjmzvST99/NgsJvEe+/T075e7CAm8qF3rKDIchDE2pmeWwXN9fi0AxEissHB&#10;MSm4U4C6Wj3ssTRu5neaLrEVCcKhRAVdjGMpZdAdWQyZG4mT9uG8xZhW30rjcU5wO8htnj9Liz2n&#10;Cx2OdOhIf16+rYL+1Jyb6fErer07FTdfhOtt0Ept1svrC4hIS/w3/6XfTKqfkPD7TRpBV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dGuMUAAADdAAAADwAAAAAAAAAA&#10;AAAAAAChAgAAZHJzL2Rvd25yZXYueG1sUEsFBgAAAAAEAAQA+QAAAJMDAAAAAA==&#10;"/>
                <v:shape id="AutoShape 1156" o:spid="_x0000_s1051" type="#_x0000_t32" style="position:absolute;left:4110;top:3813;width:435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vjI8IAAADd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9nOfx+k06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vjI8IAAADdAAAADwAAAAAAAAAAAAAA&#10;AAChAgAAZHJzL2Rvd25yZXYueG1sUEsFBgAAAAAEAAQA+QAAAJADAAAAAA==&#10;"/>
                <v:shape id="AutoShape 1157" o:spid="_x0000_s1052" type="#_x0000_t32" style="position:absolute;left:3615;top:3108;width:690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l9VMIAAADdAAAADwAAAGRycy9kb3ducmV2LnhtbERPTYvCMBC9C/6HMIIX0bQ9LFKNsiwI&#10;iwdB7cHjkIxt2WbSTWLt/nuzsLC3ebzP2e5H24mBfGgdK8hXGQhi7UzLtYLqeliuQYSIbLBzTAp+&#10;KMB+N51ssTTuyWcaLrEWKYRDiQqaGPtSyqAbshhWridO3N15izFBX0vj8ZnCbSeLLHuTFltODQ32&#10;9NGQ/ro8rIL2WJ2qYfEdvV4f85vPw/XWaaXms/F9AyLSGP/Ff+5Pk+YXWQG/36QT5O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gl9VMIAAADdAAAADwAAAAAAAAAAAAAA&#10;AAChAgAAZHJzL2Rvd25yZXYueG1sUEsFBgAAAAAEAAQA+QAAAJADAAAAAA==&#10;"/>
                <v:shape id="AutoShape 1158" o:spid="_x0000_s1053" type="#_x0000_t32" style="position:absolute;left:3791;top:3431;width:750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Yz8IAAADdAAAADwAAAGRycy9kb3ducmV2LnhtbERPTYvCMBC9L/gfwgheljWtCy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UXYz8IAAADdAAAADwAAAAAAAAAAAAAA&#10;AAChAgAAZHJzL2Rvd25yZXYueG1sUEsFBgAAAAAEAAQA+QAAAJADAAAAAA==&#10;"/>
                <v:shape id="AutoShape 1159" o:spid="_x0000_s1054" type="#_x0000_t32" style="position:absolute;left:3420;top:3108;width:651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xAu8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xAu8IAAADdAAAADwAAAAAAAAAAAAAA&#10;AAChAgAAZHJzL2Rvd25yZXYueG1sUEsFBgAAAAAEAAQA+QAAAJADAAAAAA==&#10;"/>
                <v:shape id="AutoShape 1160" o:spid="_x0000_s1055" type="#_x0000_t32" style="position:absolute;left:3791;top:3069;width:810;height:8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DlIMIAAADd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DlIMIAAADdAAAADwAAAAAAAAAAAAAA&#10;AAChAgAAZHJzL2Rvd25yZXYueG1sUEsFBgAAAAAEAAQA+QAAAJADAAAAAA==&#10;"/>
                <v:shape id="Text Box 1161" o:spid="_x0000_s1056" type="#_x0000_t202" style="position:absolute;left:4877;top:1259;width:709;height:10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gtWcAA&#10;AADdAAAADwAAAGRycy9kb3ducmV2LnhtbERPTWsCMRC9F/wPYQRvNaugyNYooggF8VAVeh2ScbO4&#10;maybVOO/N0LB2zze58yXyTXiRl2oPSsYDQsQxNqbmisFp+P2cwYiRGSDjWdS8KAAy0XvY46l8Xf+&#10;odshViKHcChRgY2xLaUM2pLDMPQtcebOvnMYM+wqaTq853DXyHFRTKXDmnODxZbWlvTl8OcUXGmz&#10;X/1OTlpv02S319bsZskoNein1ReISCm+xf/ub5Pnj4spvL7JJ8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gtWcAAAADdAAAADwAAAAAAAAAAAAAAAACYAgAAZHJzL2Rvd25y&#10;ZXYueG1sUEsFBgAAAAAEAAQA9QAAAIUDAAAAAA=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047178">
                          <w:rPr>
                            <w:position w:val="-30"/>
                          </w:rPr>
                          <w:object w:dxaOrig="420" w:dyaOrig="720">
                            <v:shape id="_x0000_i1157" type="#_x0000_t75" style="width:21pt;height:36pt" o:ole="">
                              <v:imagedata r:id="rId183" o:title=""/>
                            </v:shape>
                            <o:OLEObject Type="Embed" ProgID="Equation.DSMT4" ShapeID="_x0000_i1157" DrawAspect="Content" ObjectID="_1667741513" r:id="rId184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66F76" w:rsidRPr="001106B0" w:rsidRDefault="00A44790" w:rsidP="00966F76">
      <w:pPr>
        <w:numPr>
          <w:ilvl w:val="0"/>
          <w:numId w:val="28"/>
        </w:numPr>
        <w:tabs>
          <w:tab w:val="clear" w:pos="1185"/>
          <w:tab w:val="left" w:pos="709"/>
        </w:tabs>
        <w:spacing w:before="0" w:after="200" w:line="276" w:lineRule="auto"/>
      </w:pPr>
      <w:r>
        <w:tab/>
      </w:r>
      <w:proofErr w:type="spellStart"/>
      <w:r w:rsidR="00966F76">
        <w:t>στον</w:t>
      </w:r>
      <w:proofErr w:type="spellEnd"/>
      <w:r w:rsidR="00966F76">
        <w:t xml:space="preserve"> </w:t>
      </w:r>
      <w:r w:rsidR="00966F76" w:rsidRPr="001106B0">
        <w:rPr>
          <w:position w:val="-4"/>
        </w:rPr>
        <w:object w:dxaOrig="340" w:dyaOrig="300">
          <v:shape id="_x0000_i1069" type="#_x0000_t75" style="width:17pt;height:15pt" o:ole="">
            <v:imagedata r:id="rId129" o:title=""/>
          </v:shape>
          <o:OLEObject Type="Embed" ProgID="Equation.DSMT4" ShapeID="_x0000_i1069" DrawAspect="Content" ObjectID="_1668244226" r:id="rId185"/>
        </w:object>
      </w:r>
    </w:p>
    <w:p w:rsidR="00A44790" w:rsidRDefault="00A44790" w:rsidP="00966F76">
      <w:pPr>
        <w:tabs>
          <w:tab w:val="clear" w:pos="1185"/>
          <w:tab w:val="left" w:pos="709"/>
        </w:tabs>
        <w:spacing w:before="0" w:after="200" w:line="276" w:lineRule="auto"/>
        <w:ind w:left="360"/>
        <w:jc w:val="left"/>
      </w:pPr>
    </w:p>
    <w:p w:rsidR="00A44790" w:rsidRDefault="00FB5436" w:rsidP="00A44790">
      <w:pPr>
        <w:tabs>
          <w:tab w:val="left" w:pos="4665"/>
          <w:tab w:val="left" w:pos="7320"/>
        </w:tabs>
        <w:ind w:firstLine="360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996880</wp:posOffset>
                </wp:positionH>
                <wp:positionV relativeFrom="paragraph">
                  <wp:posOffset>289705</wp:posOffset>
                </wp:positionV>
                <wp:extent cx="86040" cy="84600"/>
                <wp:effectExtent l="38100" t="38100" r="28575" b="2984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860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235.25pt;margin-top:22.2pt;width:7.95pt;height:7.9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">
                <v:imagedata r:id="rId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978880</wp:posOffset>
                </wp:positionH>
                <wp:positionV relativeFrom="paragraph">
                  <wp:posOffset>282145</wp:posOffset>
                </wp:positionV>
                <wp:extent cx="107640" cy="80280"/>
                <wp:effectExtent l="38100" t="38100" r="45085" b="3429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076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234.05pt;margin-top:21.5pt;width:10pt;height:7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">
                <v:imagedata r:id="rId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478480</wp:posOffset>
                </wp:positionH>
                <wp:positionV relativeFrom="paragraph">
                  <wp:posOffset>310585</wp:posOffset>
                </wp:positionV>
                <wp:extent cx="547200" cy="89280"/>
                <wp:effectExtent l="38100" t="38100" r="5715" b="4445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547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194.3pt;margin-top:23.7pt;width:44.85pt;height:8.5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">
                <v:imagedata r:id="rId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526720</wp:posOffset>
                </wp:positionH>
                <wp:positionV relativeFrom="paragraph">
                  <wp:posOffset>322825</wp:posOffset>
                </wp:positionV>
                <wp:extent cx="23760" cy="9360"/>
                <wp:effectExtent l="19050" t="38100" r="33655" b="2921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3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198.45pt;margin-top:24.85pt;width:2.95pt;height: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">
                <v:imagedata r:id="rId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532480</wp:posOffset>
                </wp:positionH>
                <wp:positionV relativeFrom="paragraph">
                  <wp:posOffset>-170735</wp:posOffset>
                </wp:positionV>
                <wp:extent cx="727920" cy="440280"/>
                <wp:effectExtent l="95250" t="152400" r="110490" b="16954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72792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194.85pt;margin-top:-22.5pt;width:66.3pt;height:52.9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">
                <v:imagedata r:id="rId195" o:title=""/>
              </v:shape>
            </w:pict>
          </mc:Fallback>
        </mc:AlternateContent>
      </w:r>
      <w:r w:rsidR="00A44790">
        <w:t xml:space="preserve">                     </w:t>
      </w:r>
      <w:r w:rsidR="00A44790" w:rsidRPr="004433BC">
        <w:rPr>
          <w:position w:val="-34"/>
        </w:rPr>
        <w:object w:dxaOrig="2280" w:dyaOrig="800">
          <v:shape id="_x0000_i1070" type="#_x0000_t75" style="width:114pt;height:40pt" o:ole="">
            <v:imagedata r:id="rId196" o:title=""/>
          </v:shape>
          <o:OLEObject Type="Embed" ProgID="Equation.DSMT4" ShapeID="_x0000_i1070" DrawAspect="Content" ObjectID="_1668244227" r:id="rId197"/>
        </w:object>
      </w:r>
      <w:r w:rsidR="00A44790">
        <w:t xml:space="preserve">  </w:t>
      </w:r>
    </w:p>
    <w:p w:rsidR="00A44790" w:rsidRDefault="00FB5436" w:rsidP="00A44790">
      <w:pPr>
        <w:tabs>
          <w:tab w:val="left" w:pos="4665"/>
          <w:tab w:val="left" w:pos="7320"/>
        </w:tabs>
        <w:ind w:firstLine="360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198120</wp:posOffset>
                </wp:positionH>
                <wp:positionV relativeFrom="paragraph">
                  <wp:posOffset>221185</wp:posOffset>
                </wp:positionV>
                <wp:extent cx="224640" cy="264240"/>
                <wp:effectExtent l="38100" t="38100" r="42545" b="4064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246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251.2pt;margin-top:16.5pt;width:19.1pt;height:22.4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">
                <v:imagedata r:id="rId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235920</wp:posOffset>
                </wp:positionH>
                <wp:positionV relativeFrom="paragraph">
                  <wp:posOffset>245305</wp:posOffset>
                </wp:positionV>
                <wp:extent cx="19080" cy="74520"/>
                <wp:effectExtent l="38100" t="38100" r="38100" b="4000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9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254.25pt;margin-top:18.6pt;width:2.65pt;height:7.1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">
                <v:imagedata r:id="rId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072480</wp:posOffset>
                </wp:positionH>
                <wp:positionV relativeFrom="paragraph">
                  <wp:posOffset>215065</wp:posOffset>
                </wp:positionV>
                <wp:extent cx="82440" cy="133920"/>
                <wp:effectExtent l="38100" t="38100" r="32385" b="3810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824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241.2pt;margin-top:16.25pt;width:7.85pt;height:12.0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">
                <v:imagedata r:id="rId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094440</wp:posOffset>
                </wp:positionH>
                <wp:positionV relativeFrom="paragraph">
                  <wp:posOffset>218665</wp:posOffset>
                </wp:positionV>
                <wp:extent cx="81360" cy="114480"/>
                <wp:effectExtent l="38100" t="38100" r="33020" b="3810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81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242.85pt;margin-top:16.4pt;width:7.95pt;height:10.6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">
                <v:imagedata r:id="rId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269320</wp:posOffset>
                </wp:positionH>
                <wp:positionV relativeFrom="paragraph">
                  <wp:posOffset>355825</wp:posOffset>
                </wp:positionV>
                <wp:extent cx="100080" cy="187560"/>
                <wp:effectExtent l="38100" t="38100" r="33655" b="4127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000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178.15pt;margin-top:27.25pt;width:9.25pt;height:16.3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105960</wp:posOffset>
                </wp:positionH>
                <wp:positionV relativeFrom="paragraph">
                  <wp:posOffset>229465</wp:posOffset>
                </wp:positionV>
                <wp:extent cx="9360" cy="19800"/>
                <wp:effectExtent l="38100" t="38100" r="48260" b="3746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9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243.7pt;margin-top:17.45pt;width:2.45pt;height:3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479200</wp:posOffset>
                </wp:positionH>
                <wp:positionV relativeFrom="paragraph">
                  <wp:posOffset>-198575</wp:posOffset>
                </wp:positionV>
                <wp:extent cx="539280" cy="448200"/>
                <wp:effectExtent l="38100" t="38100" r="51435" b="4762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53928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194.45pt;margin-top:-16.4pt;width:44.15pt;height:37.1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">
                <v:imagedata r:id="rId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354280</wp:posOffset>
                </wp:positionH>
                <wp:positionV relativeFrom="paragraph">
                  <wp:posOffset>149545</wp:posOffset>
                </wp:positionV>
                <wp:extent cx="129240" cy="144000"/>
                <wp:effectExtent l="38100" t="38100" r="42545" b="2794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29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184.8pt;margin-top:11.25pt;width:11.75pt;height:12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">
                <v:imagedata r:id="rId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379480</wp:posOffset>
                </wp:positionH>
                <wp:positionV relativeFrom="paragraph">
                  <wp:posOffset>-203255</wp:posOffset>
                </wp:positionV>
                <wp:extent cx="51480" cy="510840"/>
                <wp:effectExtent l="38100" t="38100" r="43815" b="4191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1480" cy="51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186.6pt;margin-top:-16.8pt;width:5.65pt;height:41.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">
                <v:imagedata r:id="rId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346720</wp:posOffset>
                </wp:positionH>
                <wp:positionV relativeFrom="paragraph">
                  <wp:posOffset>-18935</wp:posOffset>
                </wp:positionV>
                <wp:extent cx="58320" cy="310680"/>
                <wp:effectExtent l="95250" t="133350" r="113665" b="16573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583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180.8pt;margin-top:-9.55pt;width:12.65pt;height:40.9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">
                <v:imagedata r:id="rId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555440</wp:posOffset>
                </wp:positionH>
                <wp:positionV relativeFrom="paragraph">
                  <wp:posOffset>-127295</wp:posOffset>
                </wp:positionV>
                <wp:extent cx="853560" cy="600840"/>
                <wp:effectExtent l="95250" t="152400" r="99060" b="16129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853560" cy="60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118.45pt;margin-top:-18.6pt;width:75.55pt;height:63.8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">
                <v:imagedata r:id="rId219" o:title=""/>
              </v:shape>
            </w:pict>
          </mc:Fallback>
        </mc:AlternateContent>
      </w:r>
      <w:r w:rsidR="008056B6">
        <w:t xml:space="preserve">                 </w:t>
      </w:r>
      <w:r w:rsidR="00A44790">
        <w:t xml:space="preserve">     </w:t>
      </w:r>
    </w:p>
    <w:p w:rsidR="00966F76" w:rsidRDefault="00A44790" w:rsidP="00A44790">
      <w:pPr>
        <w:tabs>
          <w:tab w:val="left" w:pos="709"/>
        </w:tabs>
        <w:spacing w:after="0"/>
        <w:rPr>
          <w:lang w:val="el-GR"/>
        </w:rPr>
      </w:pPr>
      <w:r>
        <w:tab/>
      </w:r>
      <w:r>
        <w:tab/>
      </w:r>
      <w:r>
        <w:tab/>
      </w:r>
    </w:p>
    <w:p w:rsidR="00A44790" w:rsidRDefault="00A44790" w:rsidP="00A44790">
      <w:pPr>
        <w:tabs>
          <w:tab w:val="left" w:pos="709"/>
        </w:tabs>
        <w:spacing w:after="0"/>
      </w:pPr>
      <w:r>
        <w:tab/>
        <w:t xml:space="preserve"> </w:t>
      </w:r>
      <w:r w:rsidRPr="00966F76">
        <w:rPr>
          <w:b/>
          <w:highlight w:val="yellow"/>
          <w:u w:val="double"/>
        </w:rPr>
        <w:t>ΟΧΙ</w:t>
      </w:r>
      <w:r w:rsidRPr="00966F76">
        <w:rPr>
          <w:highlight w:val="yellow"/>
        </w:rPr>
        <w:t xml:space="preserve"> </w:t>
      </w:r>
      <w:proofErr w:type="spellStart"/>
      <w:r w:rsidRPr="00966F76">
        <w:rPr>
          <w:highlight w:val="yellow"/>
        </w:rPr>
        <w:t>διότι</w:t>
      </w:r>
      <w:proofErr w:type="spellEnd"/>
      <w:r w:rsidRPr="00966F76">
        <w:rPr>
          <w:highlight w:val="yellow"/>
        </w:rPr>
        <w:t xml:space="preserve"> </w:t>
      </w:r>
      <w:r w:rsidRPr="00966F76">
        <w:rPr>
          <w:position w:val="-30"/>
          <w:highlight w:val="yellow"/>
        </w:rPr>
        <w:object w:dxaOrig="2220" w:dyaOrig="720">
          <v:shape id="_x0000_i1071" type="#_x0000_t75" style="width:111pt;height:36pt" o:ole="">
            <v:imagedata r:id="rId220" o:title=""/>
          </v:shape>
          <o:OLEObject Type="Embed" ProgID="Equation.DSMT4" ShapeID="_x0000_i1071" DrawAspect="Content" ObjectID="_1668244228" r:id="rId221"/>
        </w:object>
      </w:r>
    </w:p>
    <w:p w:rsidR="00A44790" w:rsidRDefault="00FB5436" w:rsidP="00A44790">
      <w:pPr>
        <w:tabs>
          <w:tab w:val="left" w:pos="709"/>
        </w:tabs>
        <w:spacing w:after="0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467920</wp:posOffset>
                </wp:positionH>
                <wp:positionV relativeFrom="paragraph">
                  <wp:posOffset>-107380</wp:posOffset>
                </wp:positionV>
                <wp:extent cx="1440" cy="5760"/>
                <wp:effectExtent l="38100" t="38100" r="36830" b="3238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429.85pt;margin-top:-9.05pt;width:1.4pt;height:1.7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">
                <v:imagedata r:id="rId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244000</wp:posOffset>
                </wp:positionH>
                <wp:positionV relativeFrom="paragraph">
                  <wp:posOffset>-274420</wp:posOffset>
                </wp:positionV>
                <wp:extent cx="247680" cy="127440"/>
                <wp:effectExtent l="38100" t="38100" r="38100" b="4445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247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412.35pt;margin-top:-22.35pt;width:20.95pt;height:11.6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">
                <v:imagedata r:id="rId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002440</wp:posOffset>
                </wp:positionH>
                <wp:positionV relativeFrom="paragraph">
                  <wp:posOffset>-318700</wp:posOffset>
                </wp:positionV>
                <wp:extent cx="219240" cy="149760"/>
                <wp:effectExtent l="38100" t="38100" r="28575" b="4127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19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393.2pt;margin-top:-25.85pt;width:18.75pt;height:13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">
                <v:imagedata r:id="rId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134480</wp:posOffset>
                </wp:positionH>
                <wp:positionV relativeFrom="paragraph">
                  <wp:posOffset>-896860</wp:posOffset>
                </wp:positionV>
                <wp:extent cx="1918800" cy="1119240"/>
                <wp:effectExtent l="38100" t="38100" r="43815" b="4318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918800" cy="11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325pt;margin-top:-71.45pt;width:152.55pt;height:89.6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">
                <v:imagedata r:id="rId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577560</wp:posOffset>
                </wp:positionH>
                <wp:positionV relativeFrom="paragraph">
                  <wp:posOffset>66140</wp:posOffset>
                </wp:positionV>
                <wp:extent cx="2247480" cy="41760"/>
                <wp:effectExtent l="38100" t="38100" r="38735" b="3492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247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281.1pt;margin-top:4.45pt;width:178.4pt;height:4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">
                <v:imagedata r:id="rId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444800</wp:posOffset>
                </wp:positionH>
                <wp:positionV relativeFrom="paragraph">
                  <wp:posOffset>-1124020</wp:posOffset>
                </wp:positionV>
                <wp:extent cx="106920" cy="1943280"/>
                <wp:effectExtent l="38100" t="38100" r="26670" b="3810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06920" cy="19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349.4pt;margin-top:-89.1pt;width:9.8pt;height:154.3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">
                <v:imagedata r:id="rId233" o:title=""/>
              </v:shape>
            </w:pict>
          </mc:Fallback>
        </mc:AlternateContent>
      </w:r>
    </w:p>
    <w:p w:rsidR="00A44790" w:rsidRPr="004C788C" w:rsidRDefault="00FB5436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939280</wp:posOffset>
                </wp:positionH>
                <wp:positionV relativeFrom="paragraph">
                  <wp:posOffset>339500</wp:posOffset>
                </wp:positionV>
                <wp:extent cx="36000" cy="24840"/>
                <wp:effectExtent l="38100" t="38100" r="40640" b="3238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6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230.75pt;margin-top:26pt;width:4.2pt;height:3.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">
                <v:imagedata r:id="rId2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815440</wp:posOffset>
                </wp:positionH>
                <wp:positionV relativeFrom="paragraph">
                  <wp:posOffset>262100</wp:posOffset>
                </wp:positionV>
                <wp:extent cx="51480" cy="162360"/>
                <wp:effectExtent l="38100" t="38100" r="43815" b="2857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51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221pt;margin-top:19.9pt;width:5.5pt;height:14.3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">
                <v:imagedata r:id="rId23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675760</wp:posOffset>
                </wp:positionH>
                <wp:positionV relativeFrom="paragraph">
                  <wp:posOffset>344900</wp:posOffset>
                </wp:positionV>
                <wp:extent cx="133200" cy="20880"/>
                <wp:effectExtent l="38100" t="38100" r="38735" b="3683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33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209.95pt;margin-top:26.4pt;width:11.95pt;height:2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">
                <v:imagedata r:id="rId2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684400</wp:posOffset>
                </wp:positionH>
                <wp:positionV relativeFrom="paragraph">
                  <wp:posOffset>234740</wp:posOffset>
                </wp:positionV>
                <wp:extent cx="89280" cy="178200"/>
                <wp:effectExtent l="38100" t="38100" r="44450" b="3175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892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210.5pt;margin-top:17.85pt;width:8.65pt;height:15.5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">
                <v:imagedata r:id="rId2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792840</wp:posOffset>
                </wp:positionH>
                <wp:positionV relativeFrom="paragraph">
                  <wp:posOffset>46820</wp:posOffset>
                </wp:positionV>
                <wp:extent cx="128160" cy="87120"/>
                <wp:effectExtent l="38100" t="38100" r="43815" b="2730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281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298pt;margin-top:3pt;width:11.5pt;height:8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">
                <v:imagedata r:id="rId24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524280</wp:posOffset>
                </wp:positionH>
                <wp:positionV relativeFrom="paragraph">
                  <wp:posOffset>46460</wp:posOffset>
                </wp:positionV>
                <wp:extent cx="137160" cy="92160"/>
                <wp:effectExtent l="38100" t="38100" r="34290" b="2222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37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276.8pt;margin-top:3.1pt;width:12.25pt;height:8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">
                <v:imagedata r:id="rId2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318720</wp:posOffset>
                </wp:positionH>
                <wp:positionV relativeFrom="paragraph">
                  <wp:posOffset>-3940</wp:posOffset>
                </wp:positionV>
                <wp:extent cx="27720" cy="6480"/>
                <wp:effectExtent l="38100" t="38100" r="29845" b="3175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27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260.5pt;margin-top:-1.05pt;width:3.6pt;height:1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">
                <v:imagedata r:id="rId2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171480</wp:posOffset>
                </wp:positionH>
                <wp:positionV relativeFrom="paragraph">
                  <wp:posOffset>57260</wp:posOffset>
                </wp:positionV>
                <wp:extent cx="161640" cy="104040"/>
                <wp:effectExtent l="38100" t="38100" r="29210" b="2984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616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248.95pt;margin-top:3.9pt;width:14.15pt;height:9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">
                <v:imagedata r:id="rId2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021000</wp:posOffset>
                </wp:positionH>
                <wp:positionV relativeFrom="paragraph">
                  <wp:posOffset>46100</wp:posOffset>
                </wp:positionV>
                <wp:extent cx="109800" cy="93960"/>
                <wp:effectExtent l="38100" t="38100" r="43180" b="4000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09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237.15pt;margin-top:3.1pt;width:10.05pt;height:8.6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">
                <v:imagedata r:id="rId2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036840</wp:posOffset>
                </wp:positionH>
                <wp:positionV relativeFrom="paragraph">
                  <wp:posOffset>34220</wp:posOffset>
                </wp:positionV>
                <wp:extent cx="17640" cy="126360"/>
                <wp:effectExtent l="38100" t="38100" r="40005" b="4572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76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238.35pt;margin-top:2pt;width:2.7pt;height:11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">
                <v:imagedata r:id="rId253" o:title=""/>
              </v:shape>
            </w:pict>
          </mc:Fallback>
        </mc:AlternateContent>
      </w:r>
      <w:r w:rsidR="00966F76" w:rsidRPr="001106B0">
        <w:rPr>
          <w:position w:val="-4"/>
        </w:rPr>
        <w:object w:dxaOrig="340" w:dyaOrig="300">
          <v:shape id="_x0000_i1072" type="#_x0000_t75" style="width:17pt;height:15pt" o:ole="">
            <v:imagedata r:id="rId129" o:title=""/>
          </v:shape>
          <o:OLEObject Type="Embed" ProgID="Equation.DSMT4" ShapeID="_x0000_i1072" DrawAspect="Content" ObjectID="_1668244229" r:id="rId254"/>
        </w:object>
      </w:r>
      <w:r w:rsidR="00A44790" w:rsidRPr="004C788C">
        <w:rPr>
          <w:lang w:val="el-GR"/>
        </w:rPr>
        <w:t xml:space="preserve"> ή </w:t>
      </w:r>
      <w:r w:rsidR="00966F76" w:rsidRPr="001106B0">
        <w:rPr>
          <w:position w:val="-4"/>
        </w:rPr>
        <w:object w:dxaOrig="340" w:dyaOrig="300">
          <v:shape id="_x0000_i1073" type="#_x0000_t75" style="width:17pt;height:15pt" o:ole="">
            <v:imagedata r:id="rId255" o:title=""/>
          </v:shape>
          <o:OLEObject Type="Embed" ProgID="Equation.DSMT4" ShapeID="_x0000_i1073" DrawAspect="Content" ObjectID="_1668244230" r:id="rId256"/>
        </w:object>
      </w:r>
      <w:r w:rsidR="00A44790" w:rsidRPr="004C788C">
        <w:rPr>
          <w:lang w:val="el-GR"/>
        </w:rPr>
        <w:t xml:space="preserve"> </w:t>
      </w:r>
      <w:r w:rsidR="00A44790" w:rsidRPr="00966F76">
        <w:rPr>
          <w:highlight w:val="yellow"/>
          <w:lang w:val="el-GR"/>
        </w:rPr>
        <w:t>ευθεία που διέρχεται από 0</w:t>
      </w:r>
      <w:r w:rsidR="00A44790" w:rsidRPr="004C788C">
        <w:rPr>
          <w:lang w:val="el-GR"/>
        </w:rPr>
        <w:t>.</w:t>
      </w:r>
    </w:p>
    <w:p w:rsidR="00A44790" w:rsidRDefault="00FB5436" w:rsidP="00A44790">
      <w:pPr>
        <w:ind w:firstLine="360"/>
      </w:pP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2735520</wp:posOffset>
                </wp:positionH>
                <wp:positionV relativeFrom="paragraph">
                  <wp:posOffset>140990</wp:posOffset>
                </wp:positionV>
                <wp:extent cx="408960" cy="22680"/>
                <wp:effectExtent l="76200" t="171450" r="124460" b="18732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408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212.55pt;margin-top:.15pt;width:40.5pt;height:22.8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">
                <v:imagedata r:id="rId25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832240</wp:posOffset>
                </wp:positionH>
                <wp:positionV relativeFrom="paragraph">
                  <wp:posOffset>245030</wp:posOffset>
                </wp:positionV>
                <wp:extent cx="255240" cy="360360"/>
                <wp:effectExtent l="38100" t="38100" r="50165" b="4000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25524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458.35pt;margin-top:18.6pt;width:22.05pt;height:30.0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">
                <v:imagedata r:id="rId26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617680</wp:posOffset>
                </wp:positionH>
                <wp:positionV relativeFrom="paragraph">
                  <wp:posOffset>416390</wp:posOffset>
                </wp:positionV>
                <wp:extent cx="107640" cy="12600"/>
                <wp:effectExtent l="38100" t="38100" r="45085" b="4508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07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441.6pt;margin-top:32pt;width:10.1pt;height:2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">
                <v:imagedata r:id="rId26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611920</wp:posOffset>
                </wp:positionH>
                <wp:positionV relativeFrom="paragraph">
                  <wp:posOffset>345110</wp:posOffset>
                </wp:positionV>
                <wp:extent cx="119520" cy="112680"/>
                <wp:effectExtent l="38100" t="38100" r="52070" b="4000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19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441.05pt;margin-top:26.4pt;width:11.1pt;height:10.4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">
                <v:imagedata r:id="rId26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605440</wp:posOffset>
                </wp:positionH>
                <wp:positionV relativeFrom="paragraph">
                  <wp:posOffset>200750</wp:posOffset>
                </wp:positionV>
                <wp:extent cx="56880" cy="72000"/>
                <wp:effectExtent l="38100" t="38100" r="38735" b="4254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56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440.65pt;margin-top:15.1pt;width:5.95pt;height:7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">
                <v:imagedata r:id="rId26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393040</wp:posOffset>
                </wp:positionH>
                <wp:positionV relativeFrom="paragraph">
                  <wp:posOffset>346190</wp:posOffset>
                </wp:positionV>
                <wp:extent cx="121680" cy="109440"/>
                <wp:effectExtent l="38100" t="38100" r="31115" b="2413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21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424pt;margin-top:26.75pt;width:10.8pt;height:9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">
                <v:imagedata r:id="rId26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423280</wp:posOffset>
                </wp:positionH>
                <wp:positionV relativeFrom="paragraph">
                  <wp:posOffset>347990</wp:posOffset>
                </wp:positionV>
                <wp:extent cx="83520" cy="78480"/>
                <wp:effectExtent l="19050" t="19050" r="31115" b="3619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83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426.7pt;margin-top:26.95pt;width:7.6pt;height:7.3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">
                <v:imagedata r:id="rId27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315280</wp:posOffset>
                </wp:positionH>
                <wp:positionV relativeFrom="paragraph">
                  <wp:posOffset>363830</wp:posOffset>
                </wp:positionV>
                <wp:extent cx="107640" cy="29160"/>
                <wp:effectExtent l="38100" t="38100" r="26035" b="2857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07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417.9pt;margin-top:28.05pt;width:9.75pt;height:3.6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">
                <v:imagedata r:id="rId27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355960</wp:posOffset>
                </wp:positionH>
                <wp:positionV relativeFrom="paragraph">
                  <wp:posOffset>330350</wp:posOffset>
                </wp:positionV>
                <wp:extent cx="14040" cy="97920"/>
                <wp:effectExtent l="38100" t="38100" r="43180" b="3556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40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421.15pt;margin-top:25.5pt;width:2.45pt;height:8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">
                <v:imagedata r:id="rId27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202240</wp:posOffset>
                </wp:positionH>
                <wp:positionV relativeFrom="paragraph">
                  <wp:posOffset>276350</wp:posOffset>
                </wp:positionV>
                <wp:extent cx="108360" cy="145800"/>
                <wp:effectExtent l="38100" t="38100" r="25400" b="2603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08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408.95pt;margin-top:21.1pt;width:9.9pt;height:12.8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">
                <v:imagedata r:id="rId27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246160</wp:posOffset>
                </wp:positionH>
                <wp:positionV relativeFrom="paragraph">
                  <wp:posOffset>252950</wp:posOffset>
                </wp:positionV>
                <wp:extent cx="53280" cy="184320"/>
                <wp:effectExtent l="38100" t="38100" r="42545" b="4445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532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412.3pt;margin-top:19.1pt;width:5.75pt;height:16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">
                <v:imagedata r:id="rId27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977960</wp:posOffset>
                </wp:positionH>
                <wp:positionV relativeFrom="paragraph">
                  <wp:posOffset>229910</wp:posOffset>
                </wp:positionV>
                <wp:extent cx="119520" cy="221400"/>
                <wp:effectExtent l="38100" t="38100" r="13970" b="2667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195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391.25pt;margin-top:17.4pt;width:10.9pt;height:18.9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">
                <v:imagedata r:id="rId28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857360</wp:posOffset>
                </wp:positionH>
                <wp:positionV relativeFrom="paragraph">
                  <wp:posOffset>283190</wp:posOffset>
                </wp:positionV>
                <wp:extent cx="224640" cy="48960"/>
                <wp:effectExtent l="38100" t="38100" r="42545" b="4635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24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381.7pt;margin-top:21.55pt;width:19.2pt;height:5.3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">
                <v:imagedata r:id="rId28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931080</wp:posOffset>
                </wp:positionH>
                <wp:positionV relativeFrom="paragraph">
                  <wp:posOffset>391910</wp:posOffset>
                </wp:positionV>
                <wp:extent cx="508320" cy="50400"/>
                <wp:effectExtent l="38100" t="38100" r="44450" b="4508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083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308.8pt;margin-top:30.1pt;width:41.55pt;height:5.4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">
                <v:imagedata r:id="rId28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422840</wp:posOffset>
                </wp:positionH>
                <wp:positionV relativeFrom="paragraph">
                  <wp:posOffset>362750</wp:posOffset>
                </wp:positionV>
                <wp:extent cx="327600" cy="117000"/>
                <wp:effectExtent l="19050" t="38100" r="34925" b="3556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27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347.8pt;margin-top:27.85pt;width:26.95pt;height:10.4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">
                <v:imagedata r:id="rId28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589440</wp:posOffset>
                </wp:positionH>
                <wp:positionV relativeFrom="paragraph">
                  <wp:posOffset>360230</wp:posOffset>
                </wp:positionV>
                <wp:extent cx="355680" cy="109080"/>
                <wp:effectExtent l="38100" t="38100" r="25400" b="2476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355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282.05pt;margin-top:27.8pt;width:29.3pt;height:9.8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">
                <v:imagedata r:id="rId28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319800</wp:posOffset>
                </wp:positionH>
                <wp:positionV relativeFrom="paragraph">
                  <wp:posOffset>101750</wp:posOffset>
                </wp:positionV>
                <wp:extent cx="123120" cy="33480"/>
                <wp:effectExtent l="38100" t="38100" r="48895" b="4318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231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260.5pt;margin-top:7.05pt;width:11.55pt;height:4.1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">
                <v:imagedata r:id="rId29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351480</wp:posOffset>
                </wp:positionH>
                <wp:positionV relativeFrom="paragraph">
                  <wp:posOffset>48470</wp:posOffset>
                </wp:positionV>
                <wp:extent cx="25200" cy="109440"/>
                <wp:effectExtent l="38100" t="38100" r="32385" b="4318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5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263.05pt;margin-top:3pt;width:3.45pt;height:10.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">
                <v:imagedata r:id="rId29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775840</wp:posOffset>
                </wp:positionH>
                <wp:positionV relativeFrom="paragraph">
                  <wp:posOffset>466790</wp:posOffset>
                </wp:positionV>
                <wp:extent cx="495360" cy="33840"/>
                <wp:effectExtent l="38100" t="38100" r="38100" b="4254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953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217.75pt;margin-top:36pt;width:40.65pt;height:4.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">
                <v:imagedata r:id="rId29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163840</wp:posOffset>
                </wp:positionH>
                <wp:positionV relativeFrom="paragraph">
                  <wp:posOffset>364190</wp:posOffset>
                </wp:positionV>
                <wp:extent cx="478800" cy="59760"/>
                <wp:effectExtent l="95250" t="152400" r="0" b="14986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788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166.4pt;margin-top:19.95pt;width:46.3pt;height:21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">
                <v:imagedata r:id="rId29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939640</wp:posOffset>
                </wp:positionH>
                <wp:positionV relativeFrom="paragraph">
                  <wp:posOffset>45950</wp:posOffset>
                </wp:positionV>
                <wp:extent cx="38520" cy="20880"/>
                <wp:effectExtent l="19050" t="38100" r="19050" b="3683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8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231.05pt;margin-top:2.85pt;width:4.15pt;height:3.1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">
                <v:imagedata r:id="rId29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690160</wp:posOffset>
                </wp:positionH>
                <wp:positionV relativeFrom="paragraph">
                  <wp:posOffset>215870</wp:posOffset>
                </wp:positionV>
                <wp:extent cx="513360" cy="13680"/>
                <wp:effectExtent l="38100" t="38100" r="39370" b="4381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513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211.05pt;margin-top:16.25pt;width:42pt;height:2.5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">
                <v:imagedata r:id="rId30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240160</wp:posOffset>
                </wp:positionH>
                <wp:positionV relativeFrom="paragraph">
                  <wp:posOffset>115790</wp:posOffset>
                </wp:positionV>
                <wp:extent cx="299880" cy="24480"/>
                <wp:effectExtent l="95250" t="133350" r="119380" b="18542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99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172.2pt;margin-top:1.15pt;width:32.3pt;height:19.3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">
                <v:imagedata r:id="rId30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060800</wp:posOffset>
                </wp:positionH>
                <wp:positionV relativeFrom="paragraph">
                  <wp:posOffset>242870</wp:posOffset>
                </wp:positionV>
                <wp:extent cx="748440" cy="27360"/>
                <wp:effectExtent l="95250" t="152400" r="128270" b="20129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7484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78.7pt;margin-top:9.1pt;width:69.2pt;height:22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">
                <v:imagedata r:id="rId304" o:title=""/>
              </v:shape>
            </w:pict>
          </mc:Fallback>
        </mc:AlternateContent>
      </w:r>
      <w:r w:rsidR="00A44790" w:rsidRPr="00966F76">
        <w:rPr>
          <w:b/>
          <w:highlight w:val="yellow"/>
          <w:u w:val="double"/>
        </w:rPr>
        <w:t>ΝΑΙ</w:t>
      </w:r>
      <w:r w:rsidR="00A44790">
        <w:t xml:space="preserve"> </w:t>
      </w:r>
      <w:proofErr w:type="spellStart"/>
      <w:r w:rsidR="00A44790">
        <w:t>διότι</w:t>
      </w:r>
      <w:proofErr w:type="spellEnd"/>
      <w:r w:rsidR="00A44790">
        <w:t xml:space="preserve">: </w:t>
      </w:r>
      <w:r w:rsidR="00A44790" w:rsidRPr="00F84D20">
        <w:rPr>
          <w:position w:val="-30"/>
        </w:rPr>
        <w:object w:dxaOrig="1400" w:dyaOrig="720">
          <v:shape id="_x0000_i1074" type="#_x0000_t75" style="width:70pt;height:36pt" o:ole="">
            <v:imagedata r:id="rId305" o:title=""/>
          </v:shape>
          <o:OLEObject Type="Embed" ProgID="Equation.DSMT4" ShapeID="_x0000_i1074" DrawAspect="Content" ObjectID="_1668244231" r:id="rId306"/>
        </w:object>
      </w:r>
      <w:r w:rsidR="00A44790">
        <w:t xml:space="preserve"> αν </w:t>
      </w:r>
      <w:r w:rsidR="00966F76" w:rsidRPr="00F84D20">
        <w:rPr>
          <w:position w:val="-30"/>
        </w:rPr>
        <w:object w:dxaOrig="3860" w:dyaOrig="720">
          <v:shape id="_x0000_i1075" type="#_x0000_t75" style="width:193pt;height:36pt" o:ole="">
            <v:imagedata r:id="rId307" o:title=""/>
          </v:shape>
          <o:OLEObject Type="Embed" ProgID="Equation.DSMT4" ShapeID="_x0000_i1075" DrawAspect="Content" ObjectID="_1668244232" r:id="rId308"/>
        </w:object>
      </w:r>
    </w:p>
    <w:p w:rsidR="00A44790" w:rsidRDefault="00FB5436" w:rsidP="00A44790">
      <w:pPr>
        <w:spacing w:after="0"/>
        <w:ind w:firstLine="36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735000</wp:posOffset>
                </wp:positionH>
                <wp:positionV relativeFrom="paragraph">
                  <wp:posOffset>235950</wp:posOffset>
                </wp:positionV>
                <wp:extent cx="22680" cy="52560"/>
                <wp:effectExtent l="95250" t="152400" r="111125" b="19558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22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52.75pt;margin-top:9.85pt;width:11.45pt;height:23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">
                <v:imagedata r:id="rId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152240</wp:posOffset>
                </wp:positionH>
                <wp:positionV relativeFrom="paragraph">
                  <wp:posOffset>253590</wp:posOffset>
                </wp:positionV>
                <wp:extent cx="142920" cy="28080"/>
                <wp:effectExtent l="76200" t="133350" r="104775" b="16256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42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86.85pt;margin-top:12.2pt;width:19.65pt;height:18.9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">
                <v:imagedata r:id="rId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008400</wp:posOffset>
                </wp:positionH>
                <wp:positionV relativeFrom="paragraph">
                  <wp:posOffset>-31530</wp:posOffset>
                </wp:positionV>
                <wp:extent cx="67320" cy="102240"/>
                <wp:effectExtent l="38100" t="38100" r="46990" b="3111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67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236pt;margin-top:-3.2pt;width:6.85pt;height:9.6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">
                <v:imagedata r:id="rId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918040</wp:posOffset>
                </wp:positionH>
                <wp:positionV relativeFrom="paragraph">
                  <wp:posOffset>-2010</wp:posOffset>
                </wp:positionV>
                <wp:extent cx="75240" cy="208440"/>
                <wp:effectExtent l="38100" t="38100" r="39370" b="3937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752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229pt;margin-top:-.85pt;width:7.45pt;height:17.8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">
                <v:imagedata r:id="rId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722560</wp:posOffset>
                </wp:positionH>
                <wp:positionV relativeFrom="paragraph">
                  <wp:posOffset>96630</wp:posOffset>
                </wp:positionV>
                <wp:extent cx="149400" cy="19800"/>
                <wp:effectExtent l="38100" t="38100" r="41275" b="3746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494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213.6pt;margin-top:6.95pt;width:13.15pt;height:2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">
                <v:imagedata r:id="rId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732280</wp:posOffset>
                </wp:positionH>
                <wp:positionV relativeFrom="paragraph">
                  <wp:posOffset>-21090</wp:posOffset>
                </wp:positionV>
                <wp:extent cx="116280" cy="222120"/>
                <wp:effectExtent l="38100" t="38100" r="36195" b="2603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162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214.3pt;margin-top:-2.2pt;width:10.75pt;height:18.9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">
                <v:imagedata r:id="rId320" o:title=""/>
              </v:shape>
            </w:pict>
          </mc:Fallback>
        </mc:AlternateContent>
      </w:r>
      <w:proofErr w:type="gramStart"/>
      <w:r w:rsidR="00A44790">
        <w:t>κ</w:t>
      </w:r>
      <w:r w:rsidR="00A44790" w:rsidRPr="00F84D20">
        <w:t>αι</w:t>
      </w:r>
      <w:proofErr w:type="gramEnd"/>
      <w:r w:rsidR="00A44790" w:rsidRPr="00F84D20">
        <w:t xml:space="preserve"> </w:t>
      </w:r>
      <w:r w:rsidR="00966F76" w:rsidRPr="00F84D20">
        <w:rPr>
          <w:position w:val="-10"/>
        </w:rPr>
        <w:object w:dxaOrig="2600" w:dyaOrig="320">
          <v:shape id="_x0000_i1076" type="#_x0000_t75" style="width:130pt;height:16pt" o:ole="">
            <v:imagedata r:id="rId321" o:title=""/>
          </v:shape>
          <o:OLEObject Type="Embed" ProgID="Equation.DSMT4" ShapeID="_x0000_i1076" DrawAspect="Content" ObjectID="_1668244233" r:id="rId322"/>
        </w:object>
      </w:r>
    </w:p>
    <w:p w:rsidR="00A44790" w:rsidRDefault="00FB5436" w:rsidP="00A44790">
      <w:pPr>
        <w:spacing w:after="0"/>
        <w:ind w:left="720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755600</wp:posOffset>
                </wp:positionH>
                <wp:positionV relativeFrom="paragraph">
                  <wp:posOffset>18030</wp:posOffset>
                </wp:positionV>
                <wp:extent cx="133920" cy="29160"/>
                <wp:effectExtent l="38100" t="38100" r="38100" b="2857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3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137.55pt;margin-top:.6pt;width:12.1pt;height:3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">
                <v:imagedata r:id="rId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478760</wp:posOffset>
                </wp:positionH>
                <wp:positionV relativeFrom="paragraph">
                  <wp:posOffset>9750</wp:posOffset>
                </wp:positionV>
                <wp:extent cx="195840" cy="29880"/>
                <wp:effectExtent l="38100" t="38100" r="33020" b="4635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95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115.55pt;margin-top:-.05pt;width:17.1pt;height:4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06760</wp:posOffset>
                </wp:positionH>
                <wp:positionV relativeFrom="paragraph">
                  <wp:posOffset>48630</wp:posOffset>
                </wp:positionV>
                <wp:extent cx="235800" cy="23760"/>
                <wp:effectExtent l="38100" t="19050" r="31115" b="3365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35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39.15pt;margin-top:3.15pt;width:20.15pt;height:2.9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">
                <v:imagedata r:id="rId328" o:title=""/>
              </v:shape>
            </w:pict>
          </mc:Fallback>
        </mc:AlternateContent>
      </w:r>
    </w:p>
    <w:p w:rsidR="00A44790" w:rsidRPr="004C788C" w:rsidRDefault="000C2953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811680</wp:posOffset>
                </wp:positionH>
                <wp:positionV relativeFrom="paragraph">
                  <wp:posOffset>31350</wp:posOffset>
                </wp:positionV>
                <wp:extent cx="172440" cy="68040"/>
                <wp:effectExtent l="38100" t="38100" r="56515" b="4635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724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62.9pt;margin-top:1.45pt;width:15.6pt;height:7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">
                <v:imagedata r:id="rId330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560480</wp:posOffset>
                </wp:positionH>
                <wp:positionV relativeFrom="paragraph">
                  <wp:posOffset>10830</wp:posOffset>
                </wp:positionV>
                <wp:extent cx="643680" cy="173160"/>
                <wp:effectExtent l="38100" t="38100" r="42545" b="5588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43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121.85pt;margin-top:-.15pt;width:52.7pt;height:15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">
                <v:imagedata r:id="rId332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293320</wp:posOffset>
                </wp:positionH>
                <wp:positionV relativeFrom="paragraph">
                  <wp:posOffset>-84210</wp:posOffset>
                </wp:positionV>
                <wp:extent cx="170280" cy="350280"/>
                <wp:effectExtent l="38100" t="38100" r="39370" b="3111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702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416.25pt;margin-top:-7.2pt;width:14.95pt;height:28.9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">
                <v:imagedata r:id="rId334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025840</wp:posOffset>
                </wp:positionH>
                <wp:positionV relativeFrom="paragraph">
                  <wp:posOffset>-23010</wp:posOffset>
                </wp:positionV>
                <wp:extent cx="133560" cy="276840"/>
                <wp:effectExtent l="38100" t="38100" r="38100" b="2857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3356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394.95pt;margin-top:-2.5pt;width:11.8pt;height:23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">
                <v:imagedata r:id="rId336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121600</wp:posOffset>
                </wp:positionH>
                <wp:positionV relativeFrom="paragraph">
                  <wp:posOffset>66990</wp:posOffset>
                </wp:positionV>
                <wp:extent cx="207360" cy="105840"/>
                <wp:effectExtent l="38100" t="38100" r="40640" b="2794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07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402.55pt;margin-top:4.35pt;width:17.85pt;height:9.8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">
                <v:imagedata r:id="rId338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775280</wp:posOffset>
                </wp:positionH>
                <wp:positionV relativeFrom="paragraph">
                  <wp:posOffset>114510</wp:posOffset>
                </wp:positionV>
                <wp:extent cx="222120" cy="105480"/>
                <wp:effectExtent l="38100" t="38100" r="26035" b="4699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22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375.25pt;margin-top:8.25pt;width:19.05pt;height:9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">
                <v:imagedata r:id="rId340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630200</wp:posOffset>
                </wp:positionH>
                <wp:positionV relativeFrom="paragraph">
                  <wp:posOffset>134310</wp:posOffset>
                </wp:positionV>
                <wp:extent cx="134280" cy="109080"/>
                <wp:effectExtent l="38100" t="38100" r="37465" b="4381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34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364pt;margin-top:9.9pt;width:11.9pt;height:10.1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">
                <v:imagedata r:id="rId342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654320</wp:posOffset>
                </wp:positionH>
                <wp:positionV relativeFrom="paragraph">
                  <wp:posOffset>128910</wp:posOffset>
                </wp:positionV>
                <wp:extent cx="10080" cy="128160"/>
                <wp:effectExtent l="38100" t="38100" r="28575" b="2476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0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65.7pt;margin-top:9.6pt;width:2.35pt;height:11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">
                <v:imagedata r:id="rId344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394400</wp:posOffset>
                </wp:positionH>
                <wp:positionV relativeFrom="paragraph">
                  <wp:posOffset>-48570</wp:posOffset>
                </wp:positionV>
                <wp:extent cx="241200" cy="293400"/>
                <wp:effectExtent l="38100" t="38100" r="26035" b="4953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4120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345.3pt;margin-top:-4.55pt;width:20.3pt;height:24.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">
                <v:imagedata r:id="rId346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205760</wp:posOffset>
                </wp:positionH>
                <wp:positionV relativeFrom="paragraph">
                  <wp:posOffset>107310</wp:posOffset>
                </wp:positionV>
                <wp:extent cx="154080" cy="30960"/>
                <wp:effectExtent l="38100" t="38100" r="36830" b="2667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54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330.6pt;margin-top:7.85pt;width:13.35pt;height:3.7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">
                <v:imagedata r:id="rId348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288920</wp:posOffset>
                </wp:positionH>
                <wp:positionV relativeFrom="paragraph">
                  <wp:posOffset>73470</wp:posOffset>
                </wp:positionV>
                <wp:extent cx="21960" cy="101160"/>
                <wp:effectExtent l="38100" t="38100" r="35560" b="3238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1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337.05pt;margin-top:5.05pt;width:3.2pt;height:9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">
                <v:imagedata r:id="rId350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26480</wp:posOffset>
                </wp:positionH>
                <wp:positionV relativeFrom="paragraph">
                  <wp:posOffset>213870</wp:posOffset>
                </wp:positionV>
                <wp:extent cx="110880" cy="63360"/>
                <wp:effectExtent l="38100" t="38100" r="41910" b="3238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108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316.3pt;margin-top:16pt;width:10.3pt;height:6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">
                <v:imagedata r:id="rId352" o:title=""/>
              </v:shape>
            </w:pict>
          </mc:Fallback>
        </mc:AlternateContent>
      </w:r>
      <w:r w:rsidR="00FB5436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827400</wp:posOffset>
                </wp:positionH>
                <wp:positionV relativeFrom="paragraph">
                  <wp:posOffset>16950</wp:posOffset>
                </wp:positionV>
                <wp:extent cx="190440" cy="236520"/>
                <wp:effectExtent l="38100" t="38100" r="38735" b="3048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9044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00.65pt;margin-top:.6pt;width:16.5pt;height:20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">
                <v:imagedata r:id="rId354" o:title=""/>
              </v:shape>
            </w:pict>
          </mc:Fallback>
        </mc:AlternateContent>
      </w:r>
      <w:r w:rsidR="00966F76" w:rsidRPr="001106B0">
        <w:rPr>
          <w:position w:val="-4"/>
        </w:rPr>
        <w:object w:dxaOrig="340" w:dyaOrig="300">
          <v:shape id="_x0000_i1077" type="#_x0000_t75" style="width:17pt;height:15pt" o:ole="">
            <v:imagedata r:id="rId129" o:title=""/>
          </v:shape>
          <o:OLEObject Type="Embed" ProgID="Equation.DSMT4" ShapeID="_x0000_i1077" DrawAspect="Content" ObjectID="_1668244234" r:id="rId355"/>
        </w:object>
      </w:r>
      <w:r w:rsidR="00966F76" w:rsidRPr="004C788C">
        <w:rPr>
          <w:lang w:val="el-GR"/>
        </w:rPr>
        <w:t xml:space="preserve"> ή </w:t>
      </w:r>
      <w:r w:rsidR="00966F76" w:rsidRPr="001106B0">
        <w:rPr>
          <w:position w:val="-4"/>
        </w:rPr>
        <w:object w:dxaOrig="340" w:dyaOrig="300">
          <v:shape id="_x0000_i1078" type="#_x0000_t75" style="width:17pt;height:15pt" o:ole="">
            <v:imagedata r:id="rId255" o:title=""/>
          </v:shape>
          <o:OLEObject Type="Embed" ProgID="Equation.DSMT4" ShapeID="_x0000_i1078" DrawAspect="Content" ObjectID="_1668244235" r:id="rId356"/>
        </w:object>
      </w:r>
      <w:r w:rsidR="00966F76" w:rsidRPr="004C788C">
        <w:rPr>
          <w:lang w:val="el-GR"/>
        </w:rPr>
        <w:t xml:space="preserve"> </w:t>
      </w:r>
      <w:r w:rsidR="00A44790" w:rsidRPr="00966F76">
        <w:rPr>
          <w:highlight w:val="yellow"/>
          <w:lang w:val="el-GR"/>
        </w:rPr>
        <w:t>ευθεία που δε διέρχεται από 0</w:t>
      </w:r>
      <w:r w:rsidR="00A44790" w:rsidRPr="004C788C">
        <w:rPr>
          <w:lang w:val="el-GR"/>
        </w:rPr>
        <w:t>.</w:t>
      </w:r>
    </w:p>
    <w:p w:rsidR="00A44790" w:rsidRPr="004C788C" w:rsidRDefault="00FB5436" w:rsidP="00A44790">
      <w:pPr>
        <w:spacing w:after="0"/>
        <w:ind w:left="720"/>
        <w:rPr>
          <w:lang w:val="el-GR"/>
        </w:rPr>
      </w:pP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5083800</wp:posOffset>
                </wp:positionH>
                <wp:positionV relativeFrom="paragraph">
                  <wp:posOffset>295165</wp:posOffset>
                </wp:positionV>
                <wp:extent cx="4680" cy="28080"/>
                <wp:effectExtent l="38100" t="38100" r="33655" b="2921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4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399.6pt;margin-top:22.6pt;width:1.6pt;height:3.4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">
                <v:imagedata r:id="rId35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841520</wp:posOffset>
                </wp:positionH>
                <wp:positionV relativeFrom="paragraph">
                  <wp:posOffset>212725</wp:posOffset>
                </wp:positionV>
                <wp:extent cx="73440" cy="188640"/>
                <wp:effectExtent l="38100" t="38100" r="41275" b="4000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734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380.55pt;margin-top:16pt;width:7.25pt;height:16.3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">
                <v:imagedata r:id="rId36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475760</wp:posOffset>
                </wp:positionH>
                <wp:positionV relativeFrom="paragraph">
                  <wp:posOffset>308845</wp:posOffset>
                </wp:positionV>
                <wp:extent cx="91440" cy="20160"/>
                <wp:effectExtent l="38100" t="19050" r="41910" b="1841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91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351.65pt;margin-top:23.6pt;width:8.6pt;height:2.7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">
                <v:imagedata r:id="rId36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4277400</wp:posOffset>
                </wp:positionH>
                <wp:positionV relativeFrom="paragraph">
                  <wp:posOffset>188605</wp:posOffset>
                </wp:positionV>
                <wp:extent cx="174960" cy="33120"/>
                <wp:effectExtent l="38100" t="38100" r="34925" b="4318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74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336.25pt;margin-top:13.95pt;width:15.25pt;height:4.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">
                <v:imagedata r:id="rId36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270560</wp:posOffset>
                </wp:positionH>
                <wp:positionV relativeFrom="paragraph">
                  <wp:posOffset>300565</wp:posOffset>
                </wp:positionV>
                <wp:extent cx="121320" cy="48240"/>
                <wp:effectExtent l="38100" t="38100" r="31115" b="2857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21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335.75pt;margin-top:22.95pt;width:10.7pt;height:5.1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">
                <v:imagedata r:id="rId36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268400</wp:posOffset>
                </wp:positionH>
                <wp:positionV relativeFrom="paragraph">
                  <wp:posOffset>213445</wp:posOffset>
                </wp:positionV>
                <wp:extent cx="114840" cy="217080"/>
                <wp:effectExtent l="38100" t="38100" r="0" b="3111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148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335.3pt;margin-top:16.1pt;width:10.75pt;height:18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">
                <v:imagedata r:id="rId36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443640</wp:posOffset>
                </wp:positionH>
                <wp:positionV relativeFrom="paragraph">
                  <wp:posOffset>245845</wp:posOffset>
                </wp:positionV>
                <wp:extent cx="180000" cy="133200"/>
                <wp:effectExtent l="38100" t="38100" r="29845" b="3873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800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270.6pt;margin-top:18.55pt;width:15.5pt;height:12.0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">
                <v:imagedata r:id="rId37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485760</wp:posOffset>
                </wp:positionH>
                <wp:positionV relativeFrom="paragraph">
                  <wp:posOffset>158365</wp:posOffset>
                </wp:positionV>
                <wp:extent cx="70920" cy="216000"/>
                <wp:effectExtent l="38100" t="38100" r="43815" b="3175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7092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273.7pt;margin-top:11.7pt;width:7.1pt;height:18.5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">
                <v:imagedata r:id="rId37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441840</wp:posOffset>
                </wp:positionH>
                <wp:positionV relativeFrom="paragraph">
                  <wp:posOffset>106885</wp:posOffset>
                </wp:positionV>
                <wp:extent cx="2340720" cy="29160"/>
                <wp:effectExtent l="38100" t="38100" r="40640" b="2857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3407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270.45pt;margin-top:7.7pt;width:185.6pt;height:3.8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">
                <v:imagedata r:id="rId37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349600</wp:posOffset>
                </wp:positionH>
                <wp:positionV relativeFrom="paragraph">
                  <wp:posOffset>145045</wp:posOffset>
                </wp:positionV>
                <wp:extent cx="68400" cy="151200"/>
                <wp:effectExtent l="38100" t="38100" r="46355" b="3937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684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184.1pt;margin-top:10.9pt;width:7.2pt;height:13.3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">
                <v:imagedata r:id="rId37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6020880</wp:posOffset>
                </wp:positionH>
                <wp:positionV relativeFrom="paragraph">
                  <wp:posOffset>200845</wp:posOffset>
                </wp:positionV>
                <wp:extent cx="360" cy="360"/>
                <wp:effectExtent l="0" t="0" r="0" b="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473.1pt;margin-top:14.8pt;width:2.05pt;height:2.0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">
                <v:imagedata r:id="rId378" o:title=""/>
              </v:shape>
            </w:pict>
          </mc:Fallback>
        </mc:AlternateContent>
      </w:r>
      <w:r w:rsidR="00A44790" w:rsidRPr="00966F76">
        <w:rPr>
          <w:b/>
          <w:highlight w:val="yellow"/>
          <w:u w:val="double"/>
          <w:lang w:val="el-GR"/>
        </w:rPr>
        <w:t>ΟΧΙ</w:t>
      </w:r>
      <w:r w:rsidR="00A44790" w:rsidRPr="004C788C">
        <w:rPr>
          <w:lang w:val="el-GR"/>
        </w:rPr>
        <w:t xml:space="preserve"> διότι δεν περιέχει το 0.</w:t>
      </w:r>
    </w:p>
    <w:p w:rsidR="00A44790" w:rsidRPr="004C788C" w:rsidRDefault="00FB5436" w:rsidP="00A44790">
      <w:pPr>
        <w:spacing w:after="0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6137160</wp:posOffset>
                </wp:positionH>
                <wp:positionV relativeFrom="paragraph">
                  <wp:posOffset>377525</wp:posOffset>
                </wp:positionV>
                <wp:extent cx="79920" cy="99000"/>
                <wp:effectExtent l="38100" t="38100" r="34925" b="5397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79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482.5pt;margin-top:28.7pt;width:7.95pt;height:9.6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">
                <v:imagedata r:id="rId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6069480</wp:posOffset>
                </wp:positionH>
                <wp:positionV relativeFrom="paragraph">
                  <wp:posOffset>239645</wp:posOffset>
                </wp:positionV>
                <wp:extent cx="27360" cy="93960"/>
                <wp:effectExtent l="38100" t="38100" r="29845" b="4000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27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477.15pt;margin-top:18.1pt;width:3.65pt;height:8.9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">
                <v:imagedata r:id="rId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958960</wp:posOffset>
                </wp:positionH>
                <wp:positionV relativeFrom="paragraph">
                  <wp:posOffset>294365</wp:posOffset>
                </wp:positionV>
                <wp:extent cx="49680" cy="294480"/>
                <wp:effectExtent l="38100" t="38100" r="26670" b="2984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496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468.5pt;margin-top:22.6pt;width:5.15pt;height:24.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">
                <v:imagedata r:id="rId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997840</wp:posOffset>
                </wp:positionH>
                <wp:positionV relativeFrom="paragraph">
                  <wp:posOffset>398405</wp:posOffset>
                </wp:positionV>
                <wp:extent cx="79920" cy="77760"/>
                <wp:effectExtent l="38100" t="38100" r="34925" b="3683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79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471.75pt;margin-top:30.6pt;width:7.5pt;height:7.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">
                <v:imagedata r:id="rId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844120</wp:posOffset>
                </wp:positionH>
                <wp:positionV relativeFrom="paragraph">
                  <wp:posOffset>426485</wp:posOffset>
                </wp:positionV>
                <wp:extent cx="133920" cy="3960"/>
                <wp:effectExtent l="19050" t="38100" r="19050" b="3429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33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459.65pt;margin-top:33.15pt;width:11.5pt;height:1.4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">
                <v:imagedata r:id="rId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888760</wp:posOffset>
                </wp:positionH>
                <wp:positionV relativeFrom="paragraph">
                  <wp:posOffset>358805</wp:posOffset>
                </wp:positionV>
                <wp:extent cx="20520" cy="115200"/>
                <wp:effectExtent l="38100" t="38100" r="36830" b="3746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20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462.7pt;margin-top:27.45pt;width:3.4pt;height:10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">
                <v:imagedata r:id="rId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681760</wp:posOffset>
                </wp:positionH>
                <wp:positionV relativeFrom="paragraph">
                  <wp:posOffset>374285</wp:posOffset>
                </wp:positionV>
                <wp:extent cx="132120" cy="115920"/>
                <wp:effectExtent l="38100" t="38100" r="39370" b="3683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321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446.8pt;margin-top:28.5pt;width:11.9pt;height:10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">
                <v:imagedata r:id="rId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649360</wp:posOffset>
                </wp:positionH>
                <wp:positionV relativeFrom="paragraph">
                  <wp:posOffset>249725</wp:posOffset>
                </wp:positionV>
                <wp:extent cx="19800" cy="87480"/>
                <wp:effectExtent l="38100" t="38100" r="37465" b="4635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9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444.15pt;margin-top:18.85pt;width:3.05pt;height:8.4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">
                <v:imagedata r:id="rId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53240</wp:posOffset>
                </wp:positionH>
                <wp:positionV relativeFrom="paragraph">
                  <wp:posOffset>324245</wp:posOffset>
                </wp:positionV>
                <wp:extent cx="61200" cy="187200"/>
                <wp:effectExtent l="38100" t="38100" r="34290" b="4191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1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436.35pt;margin-top:24.8pt;width:6.5pt;height:16.3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">
                <v:imagedata r:id="rId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441640</wp:posOffset>
                </wp:positionH>
                <wp:positionV relativeFrom="paragraph">
                  <wp:posOffset>433325</wp:posOffset>
                </wp:positionV>
                <wp:extent cx="104400" cy="24480"/>
                <wp:effectExtent l="19050" t="38100" r="29210" b="3302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04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427.95pt;margin-top:33.6pt;width:9.25pt;height:3.1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">
                <v:imagedata r:id="rId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446320</wp:posOffset>
                </wp:positionH>
                <wp:positionV relativeFrom="paragraph">
                  <wp:posOffset>400205</wp:posOffset>
                </wp:positionV>
                <wp:extent cx="64800" cy="16560"/>
                <wp:effectExtent l="38100" t="38100" r="30480" b="4064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4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428.1pt;margin-top:30.95pt;width:6.6pt;height:2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">
                <v:imagedata r:id="rId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366040</wp:posOffset>
                </wp:positionH>
                <wp:positionV relativeFrom="paragraph">
                  <wp:posOffset>266645</wp:posOffset>
                </wp:positionV>
                <wp:extent cx="47520" cy="110160"/>
                <wp:effectExtent l="38100" t="38100" r="48260" b="4254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7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421.5pt;margin-top:20.25pt;width:5.45pt;height:10.4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">
                <v:imagedata r:id="rId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302320</wp:posOffset>
                </wp:positionH>
                <wp:positionV relativeFrom="paragraph">
                  <wp:posOffset>385805</wp:posOffset>
                </wp:positionV>
                <wp:extent cx="88200" cy="131400"/>
                <wp:effectExtent l="38100" t="38100" r="45720" b="4064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88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416.85pt;margin-top:29.65pt;width:8.5pt;height:11.9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">
                <v:imagedata r:id="rId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155080</wp:posOffset>
                </wp:positionH>
                <wp:positionV relativeFrom="paragraph">
                  <wp:posOffset>414245</wp:posOffset>
                </wp:positionV>
                <wp:extent cx="18000" cy="16560"/>
                <wp:effectExtent l="38100" t="38100" r="39370" b="2159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8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05.25pt;margin-top:32.05pt;width:2.6pt;height:2.4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">
                <v:imagedata r:id="rId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142840</wp:posOffset>
                </wp:positionH>
                <wp:positionV relativeFrom="paragraph">
                  <wp:posOffset>274565</wp:posOffset>
                </wp:positionV>
                <wp:extent cx="21960" cy="37800"/>
                <wp:effectExtent l="38100" t="38100" r="35560" b="3873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19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04.3pt;margin-top:20.95pt;width:3.05pt;height:4.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">
                <v:imagedata r:id="rId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999920</wp:posOffset>
                </wp:positionH>
                <wp:positionV relativeFrom="paragraph">
                  <wp:posOffset>416045</wp:posOffset>
                </wp:positionV>
                <wp:extent cx="55080" cy="69480"/>
                <wp:effectExtent l="38100" t="38100" r="40640" b="4508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550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393.15pt;margin-top:32.05pt;width:5.75pt;height:6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">
                <v:imagedata r:id="rId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930440</wp:posOffset>
                </wp:positionH>
                <wp:positionV relativeFrom="paragraph">
                  <wp:posOffset>231365</wp:posOffset>
                </wp:positionV>
                <wp:extent cx="41400" cy="85320"/>
                <wp:effectExtent l="38100" t="38100" r="34925" b="2921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41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387.45pt;margin-top:17.45pt;width:4.75pt;height:8.2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">
                <v:imagedata r:id="rId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833600</wp:posOffset>
                </wp:positionH>
                <wp:positionV relativeFrom="paragraph">
                  <wp:posOffset>299405</wp:posOffset>
                </wp:positionV>
                <wp:extent cx="81720" cy="215640"/>
                <wp:effectExtent l="38100" t="38100" r="33020" b="3238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17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379.95pt;margin-top:22.85pt;width:7.95pt;height:18.6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">
                <v:imagedata r:id="rId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4709040</wp:posOffset>
                </wp:positionH>
                <wp:positionV relativeFrom="paragraph">
                  <wp:posOffset>444485</wp:posOffset>
                </wp:positionV>
                <wp:extent cx="115560" cy="19440"/>
                <wp:effectExtent l="38100" t="38100" r="37465" b="3810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5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370.05pt;margin-top:34.35pt;width:10.55pt;height:3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">
                <v:imagedata r:id="rId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687440</wp:posOffset>
                </wp:positionH>
                <wp:positionV relativeFrom="paragraph">
                  <wp:posOffset>268445</wp:posOffset>
                </wp:positionV>
                <wp:extent cx="95040" cy="288000"/>
                <wp:effectExtent l="38100" t="38100" r="38735" b="3619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950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368.3pt;margin-top:20.35pt;width:9.15pt;height:24.4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">
                <v:imagedata r:id="rId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567560</wp:posOffset>
                </wp:positionH>
                <wp:positionV relativeFrom="paragraph">
                  <wp:posOffset>346565</wp:posOffset>
                </wp:positionV>
                <wp:extent cx="82800" cy="158040"/>
                <wp:effectExtent l="38100" t="38100" r="12700" b="3302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28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358.9pt;margin-top:26.6pt;width:8.15pt;height:14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">
                <v:imagedata r:id="rId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453080</wp:posOffset>
                </wp:positionH>
                <wp:positionV relativeFrom="paragraph">
                  <wp:posOffset>425405</wp:posOffset>
                </wp:positionV>
                <wp:extent cx="164880" cy="29880"/>
                <wp:effectExtent l="38100" t="38100" r="26035" b="2730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64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349.9pt;margin-top:32.85pt;width:14.4pt;height:3.7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">
                <v:imagedata r:id="rId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435440</wp:posOffset>
                </wp:positionH>
                <wp:positionV relativeFrom="paragraph">
                  <wp:posOffset>386525</wp:posOffset>
                </wp:positionV>
                <wp:extent cx="186120" cy="14040"/>
                <wp:effectExtent l="38100" t="38100" r="42545" b="4318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86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348.35pt;margin-top:29.7pt;width:16.25pt;height:2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">
                <v:imagedata r:id="rId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951040</wp:posOffset>
                </wp:positionH>
                <wp:positionV relativeFrom="paragraph">
                  <wp:posOffset>7085</wp:posOffset>
                </wp:positionV>
                <wp:extent cx="119520" cy="105480"/>
                <wp:effectExtent l="38100" t="38100" r="33020" b="4699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95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67.95pt;margin-top:-.2pt;width:10.75pt;height:9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">
                <v:imagedata r:id="rId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773560</wp:posOffset>
                </wp:positionH>
                <wp:positionV relativeFrom="paragraph">
                  <wp:posOffset>-81835</wp:posOffset>
                </wp:positionV>
                <wp:extent cx="45720" cy="307080"/>
                <wp:effectExtent l="38100" t="38100" r="30480" b="361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457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53.95pt;margin-top:-7.05pt;width:4.8pt;height:25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">
                <v:imagedata r:id="rId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802720</wp:posOffset>
                </wp:positionH>
                <wp:positionV relativeFrom="paragraph">
                  <wp:posOffset>22925</wp:posOffset>
                </wp:positionV>
                <wp:extent cx="100440" cy="67680"/>
                <wp:effectExtent l="38100" t="38100" r="33020" b="2794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004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56.55pt;margin-top:1.05pt;width:9.05pt;height:6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">
                <v:imagedata r:id="rId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691840</wp:posOffset>
                </wp:positionH>
                <wp:positionV relativeFrom="paragraph">
                  <wp:posOffset>54965</wp:posOffset>
                </wp:positionV>
                <wp:extent cx="42840" cy="7200"/>
                <wp:effectExtent l="19050" t="19050" r="33655" b="3111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2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47.65pt;margin-top:3.8pt;width:4.5pt;height:1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">
                <v:imagedata r:id="rId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730720</wp:posOffset>
                </wp:positionH>
                <wp:positionV relativeFrom="paragraph">
                  <wp:posOffset>-23515</wp:posOffset>
                </wp:positionV>
                <wp:extent cx="15120" cy="125280"/>
                <wp:effectExtent l="38100" t="38100" r="23495" b="2730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5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450.6pt;margin-top:-2.35pt;width:2.55pt;height:11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">
                <v:imagedata r:id="rId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534880</wp:posOffset>
                </wp:positionH>
                <wp:positionV relativeFrom="paragraph">
                  <wp:posOffset>-2995</wp:posOffset>
                </wp:positionV>
                <wp:extent cx="151560" cy="122040"/>
                <wp:effectExtent l="38100" t="38100" r="20320" b="3048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51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435.3pt;margin-top:-1pt;width:13.15pt;height:11.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">
                <v:imagedata r:id="rId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427600</wp:posOffset>
                </wp:positionH>
                <wp:positionV relativeFrom="paragraph">
                  <wp:posOffset>-103795</wp:posOffset>
                </wp:positionV>
                <wp:extent cx="76320" cy="232920"/>
                <wp:effectExtent l="38100" t="38100" r="38100" b="3429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763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426.55pt;margin-top:-8.85pt;width:7.55pt;height:19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">
                <v:imagedata r:id="rId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334720</wp:posOffset>
                </wp:positionH>
                <wp:positionV relativeFrom="paragraph">
                  <wp:posOffset>38765</wp:posOffset>
                </wp:positionV>
                <wp:extent cx="69480" cy="11520"/>
                <wp:effectExtent l="19050" t="38100" r="26035" b="2667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9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419.45pt;margin-top:2.55pt;width:6.6pt;height:2.0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">
                <v:imagedata r:id="rId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5305920</wp:posOffset>
                </wp:positionH>
                <wp:positionV relativeFrom="paragraph">
                  <wp:posOffset>10325</wp:posOffset>
                </wp:positionV>
                <wp:extent cx="92520" cy="11160"/>
                <wp:effectExtent l="38100" t="38100" r="22225" b="2730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925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417.25pt;margin-top:.05pt;width:8.55pt;height:2.3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">
                <v:imagedata r:id="rId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5190360</wp:posOffset>
                </wp:positionH>
                <wp:positionV relativeFrom="paragraph">
                  <wp:posOffset>-46555</wp:posOffset>
                </wp:positionV>
                <wp:extent cx="99360" cy="117720"/>
                <wp:effectExtent l="38100" t="38100" r="34290" b="3492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99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408.05pt;margin-top:-4.35pt;width:9pt;height:10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">
                <v:imagedata r:id="rId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5184240</wp:posOffset>
                </wp:positionH>
                <wp:positionV relativeFrom="paragraph">
                  <wp:posOffset>-50155</wp:posOffset>
                </wp:positionV>
                <wp:extent cx="88560" cy="129600"/>
                <wp:effectExtent l="38100" t="38100" r="26035" b="4191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8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407.7pt;margin-top:-4.7pt;width:8.2pt;height:11.7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">
                <v:imagedata r:id="rId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066880</wp:posOffset>
                </wp:positionH>
                <wp:positionV relativeFrom="paragraph">
                  <wp:posOffset>52085</wp:posOffset>
                </wp:positionV>
                <wp:extent cx="2880" cy="1440"/>
                <wp:effectExtent l="38100" t="38100" r="35560" b="3683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98.2pt;margin-top:3.4pt;width:1.55pt;height:1.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">
                <v:imagedata r:id="rId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967880</wp:posOffset>
                </wp:positionH>
                <wp:positionV relativeFrom="paragraph">
                  <wp:posOffset>-61675</wp:posOffset>
                </wp:positionV>
                <wp:extent cx="24480" cy="228600"/>
                <wp:effectExtent l="38100" t="38100" r="33020" b="3810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244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90.5pt;margin-top:-5.4pt;width:3.3pt;height:19.2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">
                <v:imagedata r:id="rId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981560</wp:posOffset>
                </wp:positionH>
                <wp:positionV relativeFrom="paragraph">
                  <wp:posOffset>-31075</wp:posOffset>
                </wp:positionV>
                <wp:extent cx="52920" cy="83520"/>
                <wp:effectExtent l="38100" t="38100" r="42545" b="3111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529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91.55pt;margin-top:-3.2pt;width:5.6pt;height:8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">
                <v:imagedata r:id="rId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940880</wp:posOffset>
                </wp:positionH>
                <wp:positionV relativeFrom="paragraph">
                  <wp:posOffset>53885</wp:posOffset>
                </wp:positionV>
                <wp:extent cx="8280" cy="66960"/>
                <wp:effectExtent l="19050" t="19050" r="29845" b="2857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82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88.5pt;margin-top:3.75pt;width:1.75pt;height:6.2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">
                <v:imagedata r:id="rId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4683840</wp:posOffset>
                </wp:positionH>
                <wp:positionV relativeFrom="paragraph">
                  <wp:posOffset>5285</wp:posOffset>
                </wp:positionV>
                <wp:extent cx="93960" cy="23760"/>
                <wp:effectExtent l="38100" t="38100" r="40005" b="3365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93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368.1pt;margin-top:-.3pt;width:8.8pt;height:3.2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">
                <v:imagedata r:id="rId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683840</wp:posOffset>
                </wp:positionH>
                <wp:positionV relativeFrom="paragraph">
                  <wp:posOffset>-90835</wp:posOffset>
                </wp:positionV>
                <wp:extent cx="66960" cy="193680"/>
                <wp:effectExtent l="38100" t="38100" r="28575" b="3492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66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368.1pt;margin-top:-7.9pt;width:6.75pt;height:16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">
                <v:imagedata r:id="rId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534080</wp:posOffset>
                </wp:positionH>
                <wp:positionV relativeFrom="paragraph">
                  <wp:posOffset>-44755</wp:posOffset>
                </wp:positionV>
                <wp:extent cx="79200" cy="142200"/>
                <wp:effectExtent l="38100" t="38100" r="16510" b="4889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79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356.15pt;margin-top:-4.35pt;width:7.95pt;height:12.9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">
                <v:imagedata r:id="rId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501320</wp:posOffset>
                </wp:positionH>
                <wp:positionV relativeFrom="paragraph">
                  <wp:posOffset>11405</wp:posOffset>
                </wp:positionV>
                <wp:extent cx="45360" cy="8640"/>
                <wp:effectExtent l="38100" t="38100" r="31115" b="2984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5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353.7pt;margin-top:.3pt;width:5.05pt;height:1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">
                <v:imagedata r:id="rId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468920</wp:posOffset>
                </wp:positionH>
                <wp:positionV relativeFrom="paragraph">
                  <wp:posOffset>27605</wp:posOffset>
                </wp:positionV>
                <wp:extent cx="111600" cy="14040"/>
                <wp:effectExtent l="38100" t="38100" r="22225" b="2413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11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351.45pt;margin-top:1.4pt;width:10pt;height:2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">
                <v:imagedata r:id="rId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197120</wp:posOffset>
                </wp:positionH>
                <wp:positionV relativeFrom="paragraph">
                  <wp:posOffset>309485</wp:posOffset>
                </wp:positionV>
                <wp:extent cx="106200" cy="11880"/>
                <wp:effectExtent l="38100" t="38100" r="46355" b="4572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06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329.8pt;margin-top:23.45pt;width:9.9pt;height:2.6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">
                <v:imagedata r:id="rId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207200</wp:posOffset>
                </wp:positionH>
                <wp:positionV relativeFrom="paragraph">
                  <wp:posOffset>348365</wp:posOffset>
                </wp:positionV>
                <wp:extent cx="66960" cy="18720"/>
                <wp:effectExtent l="38100" t="38100" r="28575" b="3873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66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330.65pt;margin-top:26.9pt;width:6.6pt;height:2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">
                <v:imagedata r:id="rId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052400</wp:posOffset>
                </wp:positionH>
                <wp:positionV relativeFrom="paragraph">
                  <wp:posOffset>350885</wp:posOffset>
                </wp:positionV>
                <wp:extent cx="110520" cy="10800"/>
                <wp:effectExtent l="38100" t="38100" r="22860" b="2730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10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318.5pt;margin-top:27.05pt;width:9.9pt;height:2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">
                <v:imagedata r:id="rId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194240</wp:posOffset>
                </wp:positionH>
                <wp:positionV relativeFrom="paragraph">
                  <wp:posOffset>282125</wp:posOffset>
                </wp:positionV>
                <wp:extent cx="110520" cy="146880"/>
                <wp:effectExtent l="38100" t="38100" r="22860" b="4381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10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329.45pt;margin-top:21.45pt;width:10.3pt;height:13.1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">
                <v:imagedata r:id="rId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030800</wp:posOffset>
                </wp:positionH>
                <wp:positionV relativeFrom="paragraph">
                  <wp:posOffset>358805</wp:posOffset>
                </wp:positionV>
                <wp:extent cx="27360" cy="4680"/>
                <wp:effectExtent l="19050" t="38100" r="29845" b="3365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27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316.85pt;margin-top:27.75pt;width:3.25pt;height:1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">
                <v:imagedata r:id="rId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039080</wp:posOffset>
                </wp:positionH>
                <wp:positionV relativeFrom="paragraph">
                  <wp:posOffset>305165</wp:posOffset>
                </wp:positionV>
                <wp:extent cx="58680" cy="91080"/>
                <wp:effectExtent l="38100" t="38100" r="36830" b="4254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58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317.25pt;margin-top:23.35pt;width:5.95pt;height:8.6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">
                <v:imagedata r:id="rId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017840</wp:posOffset>
                </wp:positionH>
                <wp:positionV relativeFrom="paragraph">
                  <wp:posOffset>172685</wp:posOffset>
                </wp:positionV>
                <wp:extent cx="46440" cy="85680"/>
                <wp:effectExtent l="38100" t="38100" r="29845" b="2921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46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315.65pt;margin-top:12.95pt;width:4.95pt;height:8.1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">
                <v:imagedata r:id="rId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879960</wp:posOffset>
                </wp:positionH>
                <wp:positionV relativeFrom="paragraph">
                  <wp:posOffset>273845</wp:posOffset>
                </wp:positionV>
                <wp:extent cx="81360" cy="147960"/>
                <wp:effectExtent l="38100" t="38100" r="33020" b="4254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813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304.7pt;margin-top:20.95pt;width:7.9pt;height:13.0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">
                <v:imagedata r:id="rId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854040</wp:posOffset>
                </wp:positionH>
                <wp:positionV relativeFrom="paragraph">
                  <wp:posOffset>302285</wp:posOffset>
                </wp:positionV>
                <wp:extent cx="104040" cy="127440"/>
                <wp:effectExtent l="38100" t="38100" r="48895" b="4445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040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302.7pt;margin-top:23.05pt;width:9.8pt;height:11.6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">
                <v:imagedata r:id="rId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068960</wp:posOffset>
                </wp:positionH>
                <wp:positionV relativeFrom="paragraph">
                  <wp:posOffset>21485</wp:posOffset>
                </wp:positionV>
                <wp:extent cx="81000" cy="15840"/>
                <wp:effectExtent l="38100" t="38100" r="33655" b="4191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81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319.75pt;margin-top:1pt;width:7.75pt;height:2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">
                <v:imagedata r:id="rId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083000</wp:posOffset>
                </wp:positionH>
                <wp:positionV relativeFrom="paragraph">
                  <wp:posOffset>-31795</wp:posOffset>
                </wp:positionV>
                <wp:extent cx="64800" cy="92160"/>
                <wp:effectExtent l="38100" t="38100" r="30480" b="4127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4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320.75pt;margin-top:-3.2pt;width:6.5pt;height:8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">
                <v:imagedata r:id="rId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933240</wp:posOffset>
                </wp:positionH>
                <wp:positionV relativeFrom="paragraph">
                  <wp:posOffset>-38995</wp:posOffset>
                </wp:positionV>
                <wp:extent cx="101160" cy="134280"/>
                <wp:effectExtent l="38100" t="38100" r="32385" b="3746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011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308.85pt;margin-top:-3.6pt;width:9.25pt;height:11.9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">
                <v:imagedata r:id="rId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3926400</wp:posOffset>
                </wp:positionH>
                <wp:positionV relativeFrom="paragraph">
                  <wp:posOffset>-52315</wp:posOffset>
                </wp:positionV>
                <wp:extent cx="126360" cy="137520"/>
                <wp:effectExtent l="38100" t="38100" r="45720" b="5334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26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308.25pt;margin-top:-5pt;width:11.8pt;height:12.7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">
                <v:imagedata r:id="rId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455880</wp:posOffset>
                </wp:positionH>
                <wp:positionV relativeFrom="paragraph">
                  <wp:posOffset>96725</wp:posOffset>
                </wp:positionV>
                <wp:extent cx="254880" cy="57240"/>
                <wp:effectExtent l="38100" t="38100" r="31115" b="3810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548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271.4pt;margin-top:6.7pt;width:21.65pt;height:6.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">
                <v:imagedata r:id="rId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671880</wp:posOffset>
                </wp:positionH>
                <wp:positionV relativeFrom="paragraph">
                  <wp:posOffset>1685</wp:posOffset>
                </wp:positionV>
                <wp:extent cx="13320" cy="30600"/>
                <wp:effectExtent l="19050" t="19050" r="25400" b="2667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3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288.6pt;margin-top:-.3pt;width:2.2pt;height:3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">
                <v:imagedata r:id="rId494" o:title=""/>
              </v:shape>
            </w:pict>
          </mc:Fallback>
        </mc:AlternateContent>
      </w:r>
    </w:p>
    <w:p w:rsidR="00A44790" w:rsidRPr="00966F76" w:rsidRDefault="000C2953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936280</wp:posOffset>
                </wp:positionH>
                <wp:positionV relativeFrom="paragraph">
                  <wp:posOffset>224885</wp:posOffset>
                </wp:positionV>
                <wp:extent cx="261000" cy="34200"/>
                <wp:effectExtent l="38100" t="38100" r="43815" b="4254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610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466.65pt;margin-top:16.85pt;width:22.1pt;height:4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">
                <v:imagedata r:id="rId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400600</wp:posOffset>
                </wp:positionH>
                <wp:positionV relativeFrom="paragraph">
                  <wp:posOffset>150725</wp:posOffset>
                </wp:positionV>
                <wp:extent cx="41040" cy="117360"/>
                <wp:effectExtent l="38100" t="38100" r="35560" b="3556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10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424.55pt;margin-top:11.1pt;width:4.75pt;height:10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">
                <v:imagedata r:id="rId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3988320</wp:posOffset>
                </wp:positionH>
                <wp:positionV relativeFrom="paragraph">
                  <wp:posOffset>178085</wp:posOffset>
                </wp:positionV>
                <wp:extent cx="94680" cy="358560"/>
                <wp:effectExtent l="38100" t="38100" r="38735" b="4191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9468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313.35pt;margin-top:13.3pt;width:8.65pt;height:29.6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">
                <v:imagedata r:id="rId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400520</wp:posOffset>
                </wp:positionH>
                <wp:positionV relativeFrom="paragraph">
                  <wp:posOffset>217685</wp:posOffset>
                </wp:positionV>
                <wp:extent cx="56160" cy="129960"/>
                <wp:effectExtent l="38100" t="38100" r="39370" b="4191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56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345.85pt;margin-top:16.4pt;width:5.8pt;height:11.7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">
                <v:imagedata r:id="rId502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516720</wp:posOffset>
                </wp:positionH>
                <wp:positionV relativeFrom="paragraph">
                  <wp:posOffset>138125</wp:posOffset>
                </wp:positionV>
                <wp:extent cx="126360" cy="15480"/>
                <wp:effectExtent l="38100" t="38100" r="26670" b="4191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26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276.25pt;margin-top:10.15pt;width:11.35pt;height:2.7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">
                <v:imagedata r:id="rId504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563160</wp:posOffset>
                </wp:positionH>
                <wp:positionV relativeFrom="paragraph">
                  <wp:posOffset>95645</wp:posOffset>
                </wp:positionV>
                <wp:extent cx="10080" cy="88200"/>
                <wp:effectExtent l="38100" t="38100" r="47625" b="2667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00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279.75pt;margin-top:6.85pt;width:2.45pt;height:8.4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">
                <v:imagedata r:id="rId506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491520</wp:posOffset>
                </wp:positionH>
                <wp:positionV relativeFrom="paragraph">
                  <wp:posOffset>333965</wp:posOffset>
                </wp:positionV>
                <wp:extent cx="258120" cy="17640"/>
                <wp:effectExtent l="38100" t="38100" r="27940" b="4000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258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274.2pt;margin-top:25.55pt;width:21.75pt;height:3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">
                <v:imagedata r:id="rId508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268840</wp:posOffset>
                </wp:positionH>
                <wp:positionV relativeFrom="paragraph">
                  <wp:posOffset>-83275</wp:posOffset>
                </wp:positionV>
                <wp:extent cx="113040" cy="167400"/>
                <wp:effectExtent l="38100" t="38100" r="39370" b="4254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13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414.05pt;margin-top:-7.15pt;width:10.3pt;height:14.7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">
                <v:imagedata r:id="rId510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154000</wp:posOffset>
                </wp:positionH>
                <wp:positionV relativeFrom="paragraph">
                  <wp:posOffset>17885</wp:posOffset>
                </wp:positionV>
                <wp:extent cx="18360" cy="19080"/>
                <wp:effectExtent l="38100" t="38100" r="39370" b="3810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8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05pt;margin-top:.9pt;width:3.05pt;height:2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">
                <v:imagedata r:id="rId512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922160</wp:posOffset>
                </wp:positionH>
                <wp:positionV relativeFrom="paragraph">
                  <wp:posOffset>70085</wp:posOffset>
                </wp:positionV>
                <wp:extent cx="30600" cy="105480"/>
                <wp:effectExtent l="38100" t="38100" r="45720" b="2794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30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386.85pt;margin-top:4.9pt;width:3.85pt;height:9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">
                <v:imagedata r:id="rId514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988400</wp:posOffset>
                </wp:positionH>
                <wp:positionV relativeFrom="paragraph">
                  <wp:posOffset>-81475</wp:posOffset>
                </wp:positionV>
                <wp:extent cx="13320" cy="202320"/>
                <wp:effectExtent l="38100" t="38100" r="25400" b="2667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33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392.1pt;margin-top:-6.95pt;width:2.5pt;height:17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">
                <v:imagedata r:id="rId516" o:title=""/>
              </v:shape>
            </w:pict>
          </mc:Fallback>
        </mc:AlternateContent>
      </w:r>
      <w:r w:rsidR="00A44790" w:rsidRPr="004C788C">
        <w:rPr>
          <w:lang w:val="el-GR"/>
        </w:rPr>
        <w:t xml:space="preserve">στον </w:t>
      </w:r>
      <w:r w:rsidR="00966F76" w:rsidRPr="001106B0">
        <w:rPr>
          <w:position w:val="-4"/>
        </w:rPr>
        <w:object w:dxaOrig="320" w:dyaOrig="300">
          <v:shape id="_x0000_i1079" type="#_x0000_t75" style="width:16pt;height:15pt" o:ole="">
            <v:imagedata r:id="rId517" o:title=""/>
          </v:shape>
          <o:OLEObject Type="Embed" ProgID="Equation.DSMT4" ShapeID="_x0000_i1079" DrawAspect="Content" ObjectID="_1668244236" r:id="rId518"/>
        </w:object>
      </w:r>
      <w:r w:rsidR="00966F76" w:rsidRPr="00966F76">
        <w:rPr>
          <w:lang w:val="el-GR"/>
        </w:rPr>
        <w:t xml:space="preserve"> </w:t>
      </w:r>
      <w:r w:rsidR="00966F76" w:rsidRPr="004C788C">
        <w:rPr>
          <w:lang w:val="el-GR"/>
        </w:rPr>
        <w:t xml:space="preserve">ή </w:t>
      </w:r>
      <w:r w:rsidR="00966F76" w:rsidRPr="001106B0">
        <w:rPr>
          <w:position w:val="-4"/>
        </w:rPr>
        <w:object w:dxaOrig="340" w:dyaOrig="300">
          <v:shape id="_x0000_i1080" type="#_x0000_t75" style="width:17pt;height:15pt" o:ole="">
            <v:imagedata r:id="rId255" o:title=""/>
          </v:shape>
          <o:OLEObject Type="Embed" ProgID="Equation.DSMT4" ShapeID="_x0000_i1080" DrawAspect="Content" ObjectID="_1668244237" r:id="rId519"/>
        </w:object>
      </w:r>
      <w:r w:rsidR="00A44790" w:rsidRPr="004C788C">
        <w:rPr>
          <w:lang w:val="el-GR"/>
        </w:rPr>
        <w:t xml:space="preserve">: </w:t>
      </w:r>
      <w:r w:rsidR="00A44790" w:rsidRPr="00966F76">
        <w:rPr>
          <w:highlight w:val="yellow"/>
          <w:lang w:val="el-GR"/>
        </w:rPr>
        <w:t>επίπεδο που διέρχεται από 0.</w:t>
      </w:r>
    </w:p>
    <w:p w:rsidR="00966F76" w:rsidRPr="009331CC" w:rsidRDefault="000C2953" w:rsidP="00A44790">
      <w:pPr>
        <w:ind w:left="720"/>
        <w:rPr>
          <w:lang w:val="el-GR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943480</wp:posOffset>
                </wp:positionH>
                <wp:positionV relativeFrom="paragraph">
                  <wp:posOffset>-36265</wp:posOffset>
                </wp:positionV>
                <wp:extent cx="199080" cy="108000"/>
                <wp:effectExtent l="38100" t="38100" r="29845" b="2540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99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467.45pt;margin-top:-3.55pt;width:17.05pt;height:9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">
                <v:imagedata r:id="rId52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862120</wp:posOffset>
                </wp:positionH>
                <wp:positionV relativeFrom="paragraph">
                  <wp:posOffset>-114385</wp:posOffset>
                </wp:positionV>
                <wp:extent cx="261360" cy="345960"/>
                <wp:effectExtent l="38100" t="38100" r="24765" b="3556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26136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460.65pt;margin-top:-9.8pt;width:22.5pt;height:29.0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">
                <v:imagedata r:id="rId523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582040</wp:posOffset>
                </wp:positionH>
                <wp:positionV relativeFrom="paragraph">
                  <wp:posOffset>-15745</wp:posOffset>
                </wp:positionV>
                <wp:extent cx="207720" cy="37440"/>
                <wp:effectExtent l="38100" t="38100" r="40005" b="3937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077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438.85pt;margin-top:-2.15pt;width:17.95pt;height:4.6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">
                <v:imagedata r:id="rId525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601840</wp:posOffset>
                </wp:positionH>
                <wp:positionV relativeFrom="paragraph">
                  <wp:posOffset>-74065</wp:posOffset>
                </wp:positionV>
                <wp:extent cx="143640" cy="148680"/>
                <wp:effectExtent l="19050" t="38100" r="27940" b="4191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436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440.2pt;margin-top:-6.75pt;width:12.9pt;height:13.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">
                <v:imagedata r:id="rId527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435520</wp:posOffset>
                </wp:positionH>
                <wp:positionV relativeFrom="paragraph">
                  <wp:posOffset>-58585</wp:posOffset>
                </wp:positionV>
                <wp:extent cx="82800" cy="124560"/>
                <wp:effectExtent l="38100" t="38100" r="31750" b="4699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82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427.25pt;margin-top:-5.5pt;width:8.15pt;height:11.5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">
                <v:imagedata r:id="rId52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343360</wp:posOffset>
                </wp:positionH>
                <wp:positionV relativeFrom="paragraph">
                  <wp:posOffset>-104665</wp:posOffset>
                </wp:positionV>
                <wp:extent cx="40320" cy="267120"/>
                <wp:effectExtent l="38100" t="38100" r="36195" b="3810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03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420.05pt;margin-top:-8.7pt;width:4.7pt;height:22.2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">
                <v:imagedata r:id="rId53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944480</wp:posOffset>
                </wp:positionH>
                <wp:positionV relativeFrom="paragraph">
                  <wp:posOffset>-89545</wp:posOffset>
                </wp:positionV>
                <wp:extent cx="19800" cy="312840"/>
                <wp:effectExtent l="38100" t="38100" r="37465" b="3048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980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388.65pt;margin-top:-7.65pt;width:2.85pt;height:2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">
                <v:imagedata r:id="rId533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211960</wp:posOffset>
                </wp:positionH>
                <wp:positionV relativeFrom="paragraph">
                  <wp:posOffset>-64345</wp:posOffset>
                </wp:positionV>
                <wp:extent cx="30240" cy="268200"/>
                <wp:effectExtent l="38100" t="38100" r="27305" b="3683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02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409.75pt;margin-top:-5.6pt;width:3.8pt;height:22.3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">
                <v:imagedata r:id="rId535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236800</wp:posOffset>
                </wp:positionH>
                <wp:positionV relativeFrom="paragraph">
                  <wp:posOffset>10895</wp:posOffset>
                </wp:positionV>
                <wp:extent cx="81360" cy="68040"/>
                <wp:effectExtent l="38100" t="38100" r="33020" b="2730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813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411.85pt;margin-top:.25pt;width:7.6pt;height:6.6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">
                <v:imagedata r:id="rId537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139960</wp:posOffset>
                </wp:positionH>
                <wp:positionV relativeFrom="paragraph">
                  <wp:posOffset>21695</wp:posOffset>
                </wp:positionV>
                <wp:extent cx="30600" cy="16560"/>
                <wp:effectExtent l="19050" t="19050" r="26670" b="2159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30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404.15pt;margin-top:1.15pt;width:3.5pt;height:2.3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">
                <v:imagedata r:id="rId53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5165520</wp:posOffset>
                </wp:positionH>
                <wp:positionV relativeFrom="paragraph">
                  <wp:posOffset>-23305</wp:posOffset>
                </wp:positionV>
                <wp:extent cx="3600" cy="95400"/>
                <wp:effectExtent l="38100" t="38100" r="34925" b="3810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36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405.8pt;margin-top:-2.55pt;width:2.15pt;height:8.8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">
                <v:imagedata r:id="rId54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-106465</wp:posOffset>
                </wp:positionV>
                <wp:extent cx="18360" cy="332280"/>
                <wp:effectExtent l="38100" t="38100" r="39370" b="2984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83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394.55pt;margin-top:-8.95pt;width:2.95pt;height:27.3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">
                <v:imagedata r:id="rId543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5040960</wp:posOffset>
                </wp:positionH>
                <wp:positionV relativeFrom="paragraph">
                  <wp:posOffset>-12865</wp:posOffset>
                </wp:positionV>
                <wp:extent cx="64080" cy="97200"/>
                <wp:effectExtent l="38100" t="38100" r="31750" b="3619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64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396.1pt;margin-top:-1.6pt;width:6.65pt;height:8.9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">
                <v:imagedata r:id="rId545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786800</wp:posOffset>
                </wp:positionH>
                <wp:positionV relativeFrom="paragraph">
                  <wp:posOffset>20615</wp:posOffset>
                </wp:positionV>
                <wp:extent cx="56520" cy="17640"/>
                <wp:effectExtent l="38100" t="38100" r="38735" b="2095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6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376.35pt;margin-top:1.05pt;width:5.65pt;height:2.6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">
                <v:imagedata r:id="rId547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845480</wp:posOffset>
                </wp:positionH>
                <wp:positionV relativeFrom="paragraph">
                  <wp:posOffset>-26905</wp:posOffset>
                </wp:positionV>
                <wp:extent cx="17280" cy="100800"/>
                <wp:effectExtent l="38100" t="38100" r="40005" b="3302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7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380.95pt;margin-top:-2.7pt;width:2.7pt;height:9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">
                <v:imagedata r:id="rId54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564680</wp:posOffset>
                </wp:positionH>
                <wp:positionV relativeFrom="paragraph">
                  <wp:posOffset>-39145</wp:posOffset>
                </wp:positionV>
                <wp:extent cx="184320" cy="125640"/>
                <wp:effectExtent l="38100" t="38100" r="25400" b="4635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843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358.9pt;margin-top:-4pt;width:15.85pt;height:11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">
                <v:imagedata r:id="rId551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470720</wp:posOffset>
                </wp:positionH>
                <wp:positionV relativeFrom="paragraph">
                  <wp:posOffset>-147865</wp:posOffset>
                </wp:positionV>
                <wp:extent cx="69840" cy="289800"/>
                <wp:effectExtent l="38100" t="38100" r="26035" b="3429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984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351.5pt;margin-top:-12.3pt;width:6.8pt;height:24.0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">
                <v:imagedata r:id="rId553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314840</wp:posOffset>
                </wp:positionH>
                <wp:positionV relativeFrom="paragraph">
                  <wp:posOffset>-101785</wp:posOffset>
                </wp:positionV>
                <wp:extent cx="89640" cy="210600"/>
                <wp:effectExtent l="38100" t="38100" r="43815" b="3746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896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339.05pt;margin-top:-8.75pt;width:8.5pt;height:18.1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">
                <v:imagedata r:id="rId555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181280</wp:posOffset>
                </wp:positionH>
                <wp:positionV relativeFrom="paragraph">
                  <wp:posOffset>18455</wp:posOffset>
                </wp:positionV>
                <wp:extent cx="142200" cy="17280"/>
                <wp:effectExtent l="38100" t="38100" r="29845" b="4000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42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328.65pt;margin-top:.9pt;width:12.4pt;height:2.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">
                <v:imagedata r:id="rId557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224480</wp:posOffset>
                </wp:positionH>
                <wp:positionV relativeFrom="paragraph">
                  <wp:posOffset>-50305</wp:posOffset>
                </wp:positionV>
                <wp:extent cx="8640" cy="131400"/>
                <wp:effectExtent l="38100" t="38100" r="48895" b="4064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86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331.6pt;margin-top:-4.5pt;width:2.55pt;height:11.9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">
                <v:imagedata r:id="rId559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041960</wp:posOffset>
                </wp:positionH>
                <wp:positionV relativeFrom="paragraph">
                  <wp:posOffset>-119065</wp:posOffset>
                </wp:positionV>
                <wp:extent cx="93240" cy="250920"/>
                <wp:effectExtent l="38100" t="38100" r="40640" b="3492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9324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317.55pt;margin-top:-10.2pt;width:8.85pt;height:21.3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">
                <v:imagedata r:id="rId561" o:title=""/>
              </v:shape>
            </w:pict>
          </mc:Fallback>
        </mc:AlternateContent>
      </w:r>
      <w:r w:rsidR="00FB5436"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655320</wp:posOffset>
                </wp:positionH>
                <wp:positionV relativeFrom="paragraph">
                  <wp:posOffset>-65785</wp:posOffset>
                </wp:positionV>
                <wp:extent cx="104400" cy="189360"/>
                <wp:effectExtent l="38100" t="38100" r="29210" b="39370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044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286.9pt;margin-top:-6pt;width:10pt;height:16.6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">
                <v:imagedata r:id="rId563" o:title=""/>
              </v:shape>
            </w:pict>
          </mc:Fallback>
        </mc:AlternateContent>
      </w:r>
      <w:r w:rsidR="00FB5436"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538680</wp:posOffset>
                </wp:positionH>
                <wp:positionV relativeFrom="paragraph">
                  <wp:posOffset>6575</wp:posOffset>
                </wp:positionV>
                <wp:extent cx="176760" cy="29520"/>
                <wp:effectExtent l="38100" t="38100" r="33020" b="2794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76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278pt;margin-top:-.2pt;width:15.3pt;height:3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">
                <v:imagedata r:id="rId565" o:title=""/>
              </v:shape>
            </w:pict>
          </mc:Fallback>
        </mc:AlternateContent>
      </w:r>
      <w:r w:rsidR="00FB5436"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571600</wp:posOffset>
                </wp:positionH>
                <wp:positionV relativeFrom="paragraph">
                  <wp:posOffset>136175</wp:posOffset>
                </wp:positionV>
                <wp:extent cx="31320" cy="36000"/>
                <wp:effectExtent l="38100" t="38100" r="45085" b="5969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313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437.7pt;margin-top:9.7pt;width:4.45pt;height:4.9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">
                <v:imagedata r:id="rId567" o:title=""/>
              </v:shape>
            </w:pict>
          </mc:Fallback>
        </mc:AlternateContent>
      </w:r>
      <w:r w:rsidR="00FB5436"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373440</wp:posOffset>
                </wp:positionH>
                <wp:positionV relativeFrom="paragraph">
                  <wp:posOffset>-942385</wp:posOffset>
                </wp:positionV>
                <wp:extent cx="52560" cy="1997640"/>
                <wp:effectExtent l="38100" t="38100" r="43180" b="2222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52560" cy="19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264.9pt;margin-top:-74.7pt;width:5.65pt;height:158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">
                <v:imagedata r:id="rId569" o:title=""/>
              </v:shape>
            </w:pict>
          </mc:Fallback>
        </mc:AlternateContent>
      </w:r>
      <w:r w:rsidR="00966F76" w:rsidRPr="00773CAE">
        <w:rPr>
          <w:position w:val="-10"/>
        </w:rPr>
        <w:object w:dxaOrig="1540" w:dyaOrig="320">
          <v:shape id="_x0000_i1081" type="#_x0000_t75" style="width:77pt;height:16pt" o:ole="">
            <v:imagedata r:id="rId570" o:title=""/>
          </v:shape>
          <o:OLEObject Type="Embed" ProgID="Equation.DSMT4" ShapeID="_x0000_i1081" DrawAspect="Content" ObjectID="_1668244238" r:id="rId571"/>
        </w:object>
      </w:r>
      <w:r w:rsidR="00A44790" w:rsidRPr="004C788C">
        <w:rPr>
          <w:lang w:val="el-GR"/>
        </w:rPr>
        <w:t xml:space="preserve"> </w:t>
      </w:r>
      <w:r w:rsidR="00A44790" w:rsidRPr="00966F76">
        <w:rPr>
          <w:b/>
          <w:highlight w:val="yellow"/>
          <w:u w:val="double"/>
          <w:lang w:val="el-GR"/>
        </w:rPr>
        <w:t>ΝΑΙ</w:t>
      </w:r>
      <w:r w:rsidR="00A44790" w:rsidRPr="004C788C">
        <w:rPr>
          <w:lang w:val="el-GR"/>
        </w:rPr>
        <w:t xml:space="preserve"> (βλ. παρακάτω) </w:t>
      </w:r>
    </w:p>
    <w:p w:rsidR="00966F76" w:rsidRPr="009331CC" w:rsidRDefault="000C2953" w:rsidP="00966F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751360</wp:posOffset>
                </wp:positionH>
                <wp:positionV relativeFrom="paragraph">
                  <wp:posOffset>302535</wp:posOffset>
                </wp:positionV>
                <wp:extent cx="4320" cy="8640"/>
                <wp:effectExtent l="38100" t="38100" r="34290" b="4889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215.9pt;margin-top:23.2pt;width:2.25pt;height:2.3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">
                <v:imagedata r:id="rId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513760</wp:posOffset>
                </wp:positionH>
                <wp:positionV relativeFrom="paragraph">
                  <wp:posOffset>-30465</wp:posOffset>
                </wp:positionV>
                <wp:extent cx="180360" cy="375120"/>
                <wp:effectExtent l="38100" t="38100" r="48260" b="4445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8036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197.2pt;margin-top:-3.2pt;width:15.75pt;height:31.2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">
                <v:imagedata r:id="rId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392440</wp:posOffset>
                </wp:positionH>
                <wp:positionV relativeFrom="paragraph">
                  <wp:posOffset>125775</wp:posOffset>
                </wp:positionV>
                <wp:extent cx="118080" cy="95760"/>
                <wp:effectExtent l="38100" t="38100" r="34925" b="3810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18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187.8pt;margin-top:9.05pt;width:10.8pt;height:9.2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">
                <v:imagedata r:id="rId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182560</wp:posOffset>
                </wp:positionH>
                <wp:positionV relativeFrom="paragraph">
                  <wp:posOffset>19215</wp:posOffset>
                </wp:positionV>
                <wp:extent cx="36720" cy="377640"/>
                <wp:effectExtent l="38100" t="38100" r="40005" b="4191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672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171.1pt;margin-top:.9pt;width:4.3pt;height:31.1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">
                <v:imagedata r:id="rId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173920</wp:posOffset>
                </wp:positionH>
                <wp:positionV relativeFrom="paragraph">
                  <wp:posOffset>152775</wp:posOffset>
                </wp:positionV>
                <wp:extent cx="201600" cy="72720"/>
                <wp:effectExtent l="19050" t="38100" r="27305" b="4191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201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170.75pt;margin-top:11.35pt;width:17pt;height:7.2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">
                <v:imagedata r:id="rId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064120</wp:posOffset>
                </wp:positionH>
                <wp:positionV relativeFrom="paragraph">
                  <wp:posOffset>197415</wp:posOffset>
                </wp:positionV>
                <wp:extent cx="43920" cy="5400"/>
                <wp:effectExtent l="19050" t="19050" r="32385" b="3302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43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162.05pt;margin-top:15.05pt;width:4.55pt;height:1.5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">
                <v:imagedata r:id="rId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116680</wp:posOffset>
                </wp:positionH>
                <wp:positionV relativeFrom="paragraph">
                  <wp:posOffset>127215</wp:posOffset>
                </wp:positionV>
                <wp:extent cx="8640" cy="111240"/>
                <wp:effectExtent l="38100" t="38100" r="29845" b="4127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86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166.05pt;margin-top:9.3pt;width:2.1pt;height:10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">
                <v:imagedata r:id="rId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916520</wp:posOffset>
                </wp:positionH>
                <wp:positionV relativeFrom="paragraph">
                  <wp:posOffset>144135</wp:posOffset>
                </wp:positionV>
                <wp:extent cx="162000" cy="126720"/>
                <wp:effectExtent l="38100" t="38100" r="28575" b="4508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620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150.4pt;margin-top:10.6pt;width:14.1pt;height:11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">
                <v:imagedata r:id="rId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764960</wp:posOffset>
                </wp:positionH>
                <wp:positionV relativeFrom="paragraph">
                  <wp:posOffset>72855</wp:posOffset>
                </wp:positionV>
                <wp:extent cx="117360" cy="239040"/>
                <wp:effectExtent l="38100" t="38100" r="35560" b="2794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173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138.3pt;margin-top:5.05pt;width:10.65pt;height:20.2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">
                <v:imagedata r:id="rId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599720</wp:posOffset>
                </wp:positionH>
                <wp:positionV relativeFrom="paragraph">
                  <wp:posOffset>203895</wp:posOffset>
                </wp:positionV>
                <wp:extent cx="71640" cy="6840"/>
                <wp:effectExtent l="19050" t="38100" r="24130" b="3175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1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125.35pt;margin-top:15.5pt;width:6.8pt;height:1.8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550400</wp:posOffset>
                </wp:positionH>
                <wp:positionV relativeFrom="paragraph">
                  <wp:posOffset>167895</wp:posOffset>
                </wp:positionV>
                <wp:extent cx="137520" cy="19800"/>
                <wp:effectExtent l="38100" t="38100" r="34290" b="3746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37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121.55pt;margin-top:12.4pt;width:12.15pt;height:2.9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">
                <v:imagedata r:id="rId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470120</wp:posOffset>
                </wp:positionH>
                <wp:positionV relativeFrom="paragraph">
                  <wp:posOffset>106695</wp:posOffset>
                </wp:positionV>
                <wp:extent cx="88560" cy="136440"/>
                <wp:effectExtent l="38100" t="38100" r="26035" b="3556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885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115.05pt;margin-top:7.75pt;width:8.2pt;height:12.1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">
                <v:imagedata r:id="rId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497120</wp:posOffset>
                </wp:positionH>
                <wp:positionV relativeFrom="paragraph">
                  <wp:posOffset>114615</wp:posOffset>
                </wp:positionV>
                <wp:extent cx="72360" cy="144720"/>
                <wp:effectExtent l="38100" t="38100" r="42545" b="2730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72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117.2pt;margin-top:8.3pt;width:7.2pt;height:12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">
                <v:imagedata r:id="rId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266720</wp:posOffset>
                </wp:positionH>
                <wp:positionV relativeFrom="paragraph">
                  <wp:posOffset>235575</wp:posOffset>
                </wp:positionV>
                <wp:extent cx="4320" cy="32400"/>
                <wp:effectExtent l="38100" t="38100" r="34290" b="2476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4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98.9pt;margin-top:18.05pt;width:1.95pt;height:3.8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">
                <v:imagedata r:id="rId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260240</wp:posOffset>
                </wp:positionH>
                <wp:positionV relativeFrom="paragraph">
                  <wp:posOffset>202815</wp:posOffset>
                </wp:positionV>
                <wp:extent cx="6840" cy="16200"/>
                <wp:effectExtent l="38100" t="38100" r="31750" b="4127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98.4pt;margin-top:15.1pt;width:2.1pt;height:2.8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">
                <v:imagedata r:id="rId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089240</wp:posOffset>
                </wp:positionH>
                <wp:positionV relativeFrom="paragraph">
                  <wp:posOffset>99495</wp:posOffset>
                </wp:positionV>
                <wp:extent cx="22320" cy="297000"/>
                <wp:effectExtent l="38100" t="38100" r="34925" b="2730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23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85.05pt;margin-top:7.15pt;width:3.15pt;height:24.8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">
                <v:imagedata r:id="rId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100760</wp:posOffset>
                </wp:positionH>
                <wp:positionV relativeFrom="paragraph">
                  <wp:posOffset>183375</wp:posOffset>
                </wp:positionV>
                <wp:extent cx="88920" cy="69840"/>
                <wp:effectExtent l="38100" t="19050" r="25400" b="2603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889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86.15pt;margin-top:13.95pt;width:8.15pt;height:6.6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">
                <v:imagedata r:id="rId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999600</wp:posOffset>
                </wp:positionH>
                <wp:positionV relativeFrom="paragraph">
                  <wp:posOffset>258255</wp:posOffset>
                </wp:positionV>
                <wp:extent cx="24120" cy="68040"/>
                <wp:effectExtent l="19050" t="19050" r="33655" b="2730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241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78.15pt;margin-top:19.85pt;width:3.1pt;height:6.4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">
                <v:imagedata r:id="rId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915720</wp:posOffset>
                </wp:positionH>
                <wp:positionV relativeFrom="paragraph">
                  <wp:posOffset>90135</wp:posOffset>
                </wp:positionV>
                <wp:extent cx="90000" cy="183240"/>
                <wp:effectExtent l="38100" t="38100" r="43815" b="4572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900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71.4pt;margin-top:6.25pt;width:8.6pt;height:16.1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">
                <v:imagedata r:id="rId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753720</wp:posOffset>
                </wp:positionH>
                <wp:positionV relativeFrom="paragraph">
                  <wp:posOffset>216135</wp:posOffset>
                </wp:positionV>
                <wp:extent cx="101160" cy="13320"/>
                <wp:effectExtent l="38100" t="38100" r="32385" b="4445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1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58.6pt;margin-top:16.3pt;width:9.4pt;height:2.6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">
                <v:imagedata r:id="rId6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730320</wp:posOffset>
                </wp:positionH>
                <wp:positionV relativeFrom="paragraph">
                  <wp:posOffset>66735</wp:posOffset>
                </wp:positionV>
                <wp:extent cx="131760" cy="277920"/>
                <wp:effectExtent l="38100" t="38100" r="40005" b="4635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3176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56.75pt;margin-top:4.45pt;width:11.9pt;height:23.5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">
                <v:imagedata r:id="rId6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731040</wp:posOffset>
                </wp:positionH>
                <wp:positionV relativeFrom="paragraph">
                  <wp:posOffset>151695</wp:posOffset>
                </wp:positionV>
                <wp:extent cx="2160" cy="2160"/>
                <wp:effectExtent l="38100" t="38100" r="36195" b="3619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56.65pt;margin-top:11.05pt;width:1.8pt;height:1.8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">
                <v:imagedata r:id="rId6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647520</wp:posOffset>
                </wp:positionH>
                <wp:positionV relativeFrom="paragraph">
                  <wp:posOffset>1935</wp:posOffset>
                </wp:positionV>
                <wp:extent cx="9720" cy="394560"/>
                <wp:effectExtent l="38100" t="38100" r="47625" b="4381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7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50.2pt;margin-top:-.55pt;width:2.3pt;height:32.6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">
                <v:imagedata r:id="rId6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93640</wp:posOffset>
                </wp:positionH>
                <wp:positionV relativeFrom="paragraph">
                  <wp:posOffset>4455</wp:posOffset>
                </wp:positionV>
                <wp:extent cx="159120" cy="434160"/>
                <wp:effectExtent l="38100" t="38100" r="31750" b="4254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5912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22.4pt;margin-top:-.4pt;width:13.95pt;height:35.7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">
                <v:imagedata r:id="rId6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50240</wp:posOffset>
                </wp:positionH>
                <wp:positionV relativeFrom="paragraph">
                  <wp:posOffset>113895</wp:posOffset>
                </wp:positionV>
                <wp:extent cx="92160" cy="158760"/>
                <wp:effectExtent l="38100" t="38100" r="41275" b="3175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921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4.9pt;margin-top:8.2pt;width:8.55pt;height:13.8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">
                <v:imagedata r:id="rId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30800</wp:posOffset>
                </wp:positionH>
                <wp:positionV relativeFrom="paragraph">
                  <wp:posOffset>118575</wp:posOffset>
                </wp:positionV>
                <wp:extent cx="120600" cy="147600"/>
                <wp:effectExtent l="38100" t="38100" r="32385" b="4318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20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3.2pt;margin-top:8.75pt;width:10.95pt;height:12.9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">
                <v:imagedata r:id="rId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62600</wp:posOffset>
                </wp:positionH>
                <wp:positionV relativeFrom="paragraph">
                  <wp:posOffset>209295</wp:posOffset>
                </wp:positionV>
                <wp:extent cx="119880" cy="20520"/>
                <wp:effectExtent l="38100" t="38100" r="33020" b="3683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198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12.05pt;margin-top:15.8pt;width:10.95pt;height:3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">
                <v:imagedata r:id="rId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161520</wp:posOffset>
                </wp:positionH>
                <wp:positionV relativeFrom="paragraph">
                  <wp:posOffset>166095</wp:posOffset>
                </wp:positionV>
                <wp:extent cx="129960" cy="12600"/>
                <wp:effectExtent l="38100" t="38100" r="41910" b="4508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29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11.8pt;margin-top:12.35pt;width:11.85pt;height:2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">
                <v:imagedata r:id="rId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930880</wp:posOffset>
                </wp:positionH>
                <wp:positionV relativeFrom="paragraph">
                  <wp:posOffset>106695</wp:posOffset>
                </wp:positionV>
                <wp:extent cx="79560" cy="349200"/>
                <wp:effectExtent l="38100" t="38100" r="34925" b="3238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7956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66.25pt;margin-top:7.85pt;width:7.85pt;height:28.9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">
                <v:imagedata r:id="rId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615160</wp:posOffset>
                </wp:positionH>
                <wp:positionV relativeFrom="paragraph">
                  <wp:posOffset>73575</wp:posOffset>
                </wp:positionV>
                <wp:extent cx="88200" cy="420840"/>
                <wp:effectExtent l="38100" t="38100" r="26670" b="3683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8820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441.4pt;margin-top:5.25pt;width:8.25pt;height:34.8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">
                <v:imagedata r:id="rId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6061200</wp:posOffset>
                </wp:positionH>
                <wp:positionV relativeFrom="paragraph">
                  <wp:posOffset>292095</wp:posOffset>
                </wp:positionV>
                <wp:extent cx="142200" cy="83160"/>
                <wp:effectExtent l="38100" t="38100" r="29845" b="5080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42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476.7pt;margin-top:22.15pt;width:12.75pt;height:8.3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">
                <v:imagedata r:id="rId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803800</wp:posOffset>
                </wp:positionH>
                <wp:positionV relativeFrom="paragraph">
                  <wp:posOffset>134775</wp:posOffset>
                </wp:positionV>
                <wp:extent cx="62640" cy="453600"/>
                <wp:effectExtent l="38100" t="38100" r="33020" b="2286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6264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456.3pt;margin-top:10.1pt;width:6.45pt;height:36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">
                <v:imagedata r:id="rId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863200</wp:posOffset>
                </wp:positionH>
                <wp:positionV relativeFrom="paragraph">
                  <wp:posOffset>252135</wp:posOffset>
                </wp:positionV>
                <wp:extent cx="89280" cy="75960"/>
                <wp:effectExtent l="38100" t="38100" r="44450" b="3873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89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60.95pt;margin-top:19.25pt;width:8.55pt;height:7.6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">
                <v:imagedata r:id="rId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670240</wp:posOffset>
                </wp:positionH>
                <wp:positionV relativeFrom="paragraph">
                  <wp:posOffset>251775</wp:posOffset>
                </wp:positionV>
                <wp:extent cx="97200" cy="90000"/>
                <wp:effectExtent l="38100" t="38100" r="36195" b="2476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972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45.75pt;margin-top:19.15pt;width:9.1pt;height:8.4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">
                <v:imagedata r:id="rId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681040</wp:posOffset>
                </wp:positionH>
                <wp:positionV relativeFrom="paragraph">
                  <wp:posOffset>192015</wp:posOffset>
                </wp:positionV>
                <wp:extent cx="20520" cy="200520"/>
                <wp:effectExtent l="38100" t="38100" r="36830" b="2857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205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446.8pt;margin-top:14.45pt;width:3pt;height:17.3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">
                <v:imagedata r:id="rId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460720</wp:posOffset>
                </wp:positionH>
                <wp:positionV relativeFrom="paragraph">
                  <wp:posOffset>297855</wp:posOffset>
                </wp:positionV>
                <wp:extent cx="98280" cy="15480"/>
                <wp:effectExtent l="19050" t="38100" r="35560" b="228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98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429.4pt;margin-top:22.9pt;width:8.9pt;height:2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">
                <v:imagedata r:id="rId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510760</wp:posOffset>
                </wp:positionH>
                <wp:positionV relativeFrom="paragraph">
                  <wp:posOffset>258615</wp:posOffset>
                </wp:positionV>
                <wp:extent cx="7560" cy="82080"/>
                <wp:effectExtent l="38100" t="38100" r="50165" b="323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75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432.95pt;margin-top:19.5pt;width:2.45pt;height:8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">
                <v:imagedata r:id="rId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239320</wp:posOffset>
                </wp:positionH>
                <wp:positionV relativeFrom="paragraph">
                  <wp:posOffset>224415</wp:posOffset>
                </wp:positionV>
                <wp:extent cx="186480" cy="158040"/>
                <wp:effectExtent l="38100" t="38100" r="42545" b="5207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864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411.7pt;margin-top:16.7pt;width:16.5pt;height:14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">
                <v:imagedata r:id="rId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139960</wp:posOffset>
                </wp:positionH>
                <wp:positionV relativeFrom="paragraph">
                  <wp:posOffset>26055</wp:posOffset>
                </wp:positionV>
                <wp:extent cx="53640" cy="371520"/>
                <wp:effectExtent l="38100" t="38100" r="41910" b="2857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5364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404.15pt;margin-top:1.5pt;width:5.55pt;height:30.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">
                <v:imagedata r:id="rId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834680</wp:posOffset>
                </wp:positionH>
                <wp:positionV relativeFrom="paragraph">
                  <wp:posOffset>77175</wp:posOffset>
                </wp:positionV>
                <wp:extent cx="112320" cy="408960"/>
                <wp:effectExtent l="38100" t="38100" r="40640" b="2921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1232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379.95pt;margin-top:5.4pt;width:10.2pt;height:33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">
                <v:imagedata r:id="rId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993800</wp:posOffset>
                </wp:positionH>
                <wp:positionV relativeFrom="paragraph">
                  <wp:posOffset>104175</wp:posOffset>
                </wp:positionV>
                <wp:extent cx="124200" cy="282240"/>
                <wp:effectExtent l="38100" t="38100" r="47625" b="4191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242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392.45pt;margin-top:7.4pt;width:11.45pt;height:23.9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">
                <v:imagedata r:id="rId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876440</wp:posOffset>
                </wp:positionH>
                <wp:positionV relativeFrom="paragraph">
                  <wp:posOffset>230175</wp:posOffset>
                </wp:positionV>
                <wp:extent cx="122040" cy="121320"/>
                <wp:effectExtent l="38100" t="38100" r="30480" b="3111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22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383.15pt;margin-top:17.5pt;width:11.1pt;height:10.8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">
                <v:imagedata r:id="rId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891200</wp:posOffset>
                </wp:positionH>
                <wp:positionV relativeFrom="paragraph">
                  <wp:posOffset>171135</wp:posOffset>
                </wp:positionV>
                <wp:extent cx="17280" cy="214200"/>
                <wp:effectExtent l="38100" t="38100" r="40005" b="3365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72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384.4pt;margin-top:12.8pt;width:2.9pt;height:18.3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">
                <v:imagedata r:id="rId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36680</wp:posOffset>
                </wp:positionH>
                <wp:positionV relativeFrom="paragraph">
                  <wp:posOffset>296415</wp:posOffset>
                </wp:positionV>
                <wp:extent cx="141120" cy="23400"/>
                <wp:effectExtent l="38100" t="38100" r="30480" b="3429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41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364.45pt;margin-top:22.5pt;width:12.6pt;height:3.5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">
                <v:imagedata r:id="rId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637040</wp:posOffset>
                </wp:positionH>
                <wp:positionV relativeFrom="paragraph">
                  <wp:posOffset>260055</wp:posOffset>
                </wp:positionV>
                <wp:extent cx="109080" cy="10440"/>
                <wp:effectExtent l="38100" t="38100" r="43815" b="2794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09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364.3pt;margin-top:19.75pt;width:10.2pt;height:2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">
                <v:imagedata r:id="rId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441200</wp:posOffset>
                </wp:positionH>
                <wp:positionV relativeFrom="paragraph">
                  <wp:posOffset>247455</wp:posOffset>
                </wp:positionV>
                <wp:extent cx="84240" cy="163800"/>
                <wp:effectExtent l="38100" t="38100" r="49530" b="4635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84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348.75pt;margin-top:18.75pt;width:8.3pt;height:14.6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">
                <v:imagedata r:id="rId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469280</wp:posOffset>
                </wp:positionH>
                <wp:positionV relativeFrom="paragraph">
                  <wp:posOffset>221535</wp:posOffset>
                </wp:positionV>
                <wp:extent cx="76320" cy="191160"/>
                <wp:effectExtent l="38100" t="38100" r="38100" b="3746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763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351.2pt;margin-top:16.75pt;width:7.6pt;height:16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">
                <v:imagedata r:id="rId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373880</wp:posOffset>
                </wp:positionH>
                <wp:positionV relativeFrom="paragraph">
                  <wp:posOffset>298935</wp:posOffset>
                </wp:positionV>
                <wp:extent cx="7920" cy="8640"/>
                <wp:effectExtent l="38100" t="38100" r="49530" b="4889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343.5pt;margin-top:22.65pt;width:2.3pt;height:2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">
                <v:imagedata r:id="rId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241040</wp:posOffset>
                </wp:positionH>
                <wp:positionV relativeFrom="paragraph">
                  <wp:posOffset>234855</wp:posOffset>
                </wp:positionV>
                <wp:extent cx="113040" cy="144720"/>
                <wp:effectExtent l="38100" t="38100" r="39370" b="2730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13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33.15pt;margin-top:18pt;width:10.4pt;height:12.7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">
                <v:imagedata r:id="rId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232400</wp:posOffset>
                </wp:positionH>
                <wp:positionV relativeFrom="paragraph">
                  <wp:posOffset>217575</wp:posOffset>
                </wp:positionV>
                <wp:extent cx="29160" cy="177840"/>
                <wp:effectExtent l="38100" t="38100" r="47625" b="5080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291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332.45pt;margin-top:16.35pt;width:4.1pt;height:15.6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">
                <v:imagedata r:id="rId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043040</wp:posOffset>
                </wp:positionH>
                <wp:positionV relativeFrom="paragraph">
                  <wp:posOffset>382455</wp:posOffset>
                </wp:positionV>
                <wp:extent cx="1440" cy="11520"/>
                <wp:effectExtent l="38100" t="38100" r="36830" b="2667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317.55pt;margin-top:29.55pt;width:1.75pt;height:2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">
                <v:imagedata r:id="rId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040880</wp:posOffset>
                </wp:positionH>
                <wp:positionV relativeFrom="paragraph">
                  <wp:posOffset>276255</wp:posOffset>
                </wp:positionV>
                <wp:extent cx="8280" cy="21960"/>
                <wp:effectExtent l="38100" t="38100" r="29845" b="3556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17.5pt;margin-top:21.05pt;width:2.15pt;height:3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">
                <v:imagedata r:id="rId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795000</wp:posOffset>
                </wp:positionH>
                <wp:positionV relativeFrom="paragraph">
                  <wp:posOffset>224415</wp:posOffset>
                </wp:positionV>
                <wp:extent cx="102600" cy="226080"/>
                <wp:effectExtent l="38100" t="38100" r="31115" b="4064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026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298.1pt;margin-top:16.9pt;width:9.65pt;height:19.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">
                <v:imagedata r:id="rId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800760</wp:posOffset>
                </wp:positionH>
                <wp:positionV relativeFrom="paragraph">
                  <wp:posOffset>186615</wp:posOffset>
                </wp:positionV>
                <wp:extent cx="78120" cy="289080"/>
                <wp:effectExtent l="38100" t="38100" r="36195" b="3492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781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298.65pt;margin-top:14pt;width:7.5pt;height:24.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">
                <v:imagedata r:id="rId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795720</wp:posOffset>
                </wp:positionH>
                <wp:positionV relativeFrom="paragraph">
                  <wp:posOffset>184455</wp:posOffset>
                </wp:positionV>
                <wp:extent cx="64800" cy="240480"/>
                <wp:effectExtent l="38100" t="38100" r="30480" b="2667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648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298.2pt;margin-top:13.8pt;width:6.3pt;height:20.4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">
                <v:imagedata r:id="rId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662880</wp:posOffset>
                </wp:positionH>
                <wp:positionV relativeFrom="paragraph">
                  <wp:posOffset>314415</wp:posOffset>
                </wp:positionV>
                <wp:extent cx="94680" cy="41040"/>
                <wp:effectExtent l="38100" t="38100" r="38735" b="3556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946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287.75pt;margin-top:24.25pt;width:8.6pt;height:4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">
                <v:imagedata r:id="rId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672600</wp:posOffset>
                </wp:positionH>
                <wp:positionV relativeFrom="paragraph">
                  <wp:posOffset>253575</wp:posOffset>
                </wp:positionV>
                <wp:extent cx="77400" cy="139680"/>
                <wp:effectExtent l="38100" t="38100" r="37465" b="3238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774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288.4pt;margin-top:19.2pt;width:7.65pt;height:12.5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">
                <v:imagedata r:id="rId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474960</wp:posOffset>
                </wp:positionH>
                <wp:positionV relativeFrom="paragraph">
                  <wp:posOffset>209295</wp:posOffset>
                </wp:positionV>
                <wp:extent cx="163440" cy="260280"/>
                <wp:effectExtent l="38100" t="38100" r="27305" b="4508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634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272.8pt;margin-top:15.85pt;width:14.3pt;height:22.0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">
                <v:imagedata r:id="rId687" o:title=""/>
              </v:shape>
            </w:pict>
          </mc:Fallback>
        </mc:AlternateContent>
      </w:r>
    </w:p>
    <w:p w:rsidR="00A44790" w:rsidRPr="00E04642" w:rsidRDefault="000C2953" w:rsidP="00966F76">
      <w:pP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6144000</wp:posOffset>
                </wp:positionH>
                <wp:positionV relativeFrom="paragraph">
                  <wp:posOffset>36855</wp:posOffset>
                </wp:positionV>
                <wp:extent cx="169560" cy="15120"/>
                <wp:effectExtent l="38100" t="38100" r="40005" b="4254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69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483.25pt;margin-top:1.85pt;width:14.9pt;height:3.2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">
                <v:imagedata r:id="rId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140040</wp:posOffset>
                </wp:positionH>
                <wp:positionV relativeFrom="paragraph">
                  <wp:posOffset>112455</wp:posOffset>
                </wp:positionV>
                <wp:extent cx="127080" cy="26280"/>
                <wp:effectExtent l="38100" t="38100" r="25400" b="5016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270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482.9pt;margin-top:8.1pt;width:11.35pt;height:3.7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">
                <v:imagedata r:id="rId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6102240</wp:posOffset>
                </wp:positionH>
                <wp:positionV relativeFrom="paragraph">
                  <wp:posOffset>55575</wp:posOffset>
                </wp:positionV>
                <wp:extent cx="123480" cy="188640"/>
                <wp:effectExtent l="38100" t="38100" r="48260" b="4000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234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479.65pt;margin-top:3.8pt;width:11.35pt;height:16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">
                <v:imagedata r:id="rId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913600</wp:posOffset>
                </wp:positionH>
                <wp:positionV relativeFrom="paragraph">
                  <wp:posOffset>98055</wp:posOffset>
                </wp:positionV>
                <wp:extent cx="127800" cy="11880"/>
                <wp:effectExtent l="38100" t="38100" r="43815" b="457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7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464.9pt;margin-top:7pt;width:11.5pt;height:2.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">
                <v:imagedata r:id="rId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918640</wp:posOffset>
                </wp:positionH>
                <wp:positionV relativeFrom="paragraph">
                  <wp:posOffset>31095</wp:posOffset>
                </wp:positionV>
                <wp:extent cx="114840" cy="162720"/>
                <wp:effectExtent l="38100" t="38100" r="38100" b="4699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148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465.15pt;margin-top:1.65pt;width:10.5pt;height:14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">
                <v:imagedata r:id="rId697" o:title=""/>
              </v:shape>
            </w:pict>
          </mc:Fallback>
        </mc:AlternateContent>
      </w:r>
      <w:r w:rsidR="00FB543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392160</wp:posOffset>
                </wp:positionH>
                <wp:positionV relativeFrom="paragraph">
                  <wp:posOffset>202815</wp:posOffset>
                </wp:positionV>
                <wp:extent cx="2749680" cy="88560"/>
                <wp:effectExtent l="38100" t="38100" r="31750" b="4508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27496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266.6pt;margin-top:15.15pt;width:217.75pt;height:8.4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">
                <v:imagedata r:id="rId699" o:title=""/>
              </v:shape>
            </w:pict>
          </mc:Fallback>
        </mc:AlternateContent>
      </w:r>
      <w:r w:rsidR="00A44790" w:rsidRPr="00E04642">
        <w:rPr>
          <w:highlight w:val="yellow"/>
          <w:lang w:val="el-GR"/>
        </w:rPr>
        <w:t xml:space="preserve">και γενικότερα στον </w:t>
      </w:r>
      <w:r w:rsidR="00966F76" w:rsidRPr="00E04642">
        <w:rPr>
          <w:position w:val="-4"/>
          <w:highlight w:val="yellow"/>
        </w:rPr>
        <w:object w:dxaOrig="340" w:dyaOrig="300">
          <v:shape id="_x0000_i1082" type="#_x0000_t75" style="width:17pt;height:15pt" o:ole="">
            <v:imagedata r:id="rId255" o:title=""/>
          </v:shape>
          <o:OLEObject Type="Embed" ProgID="Equation.DSMT4" ShapeID="_x0000_i1082" DrawAspect="Content" ObjectID="_1668244239" r:id="rId700"/>
        </w:object>
      </w:r>
      <w:r w:rsidR="00A44790" w:rsidRPr="00E04642">
        <w:rPr>
          <w:highlight w:val="yellow"/>
          <w:lang w:val="el-GR"/>
        </w:rPr>
        <w:t>:</w:t>
      </w:r>
    </w:p>
    <w:p w:rsidR="00A44790" w:rsidRPr="00E04642" w:rsidRDefault="000C2953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701" w:right="1643"/>
        <w:jc w:val="center"/>
        <w:rPr>
          <w:b/>
          <w:color w:val="FF0000"/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842000</wp:posOffset>
                </wp:positionH>
                <wp:positionV relativeFrom="paragraph">
                  <wp:posOffset>392535</wp:posOffset>
                </wp:positionV>
                <wp:extent cx="613440" cy="28800"/>
                <wp:effectExtent l="19050" t="19050" r="34290" b="2857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613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44.55pt;margin-top:30.45pt;width:49.35pt;height:3.1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">
                <v:imagedata r:id="rId70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986360</wp:posOffset>
                </wp:positionH>
                <wp:positionV relativeFrom="paragraph">
                  <wp:posOffset>277335</wp:posOffset>
                </wp:positionV>
                <wp:extent cx="360" cy="360"/>
                <wp:effectExtent l="0" t="0" r="0" b="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155.4pt;margin-top:20.85pt;width:2.05pt;height:2.0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dpqAAQAAMAMAAA4AAABkcnMvZTJvRG9jLnhtbJxSy07DMBC8I/EP&#10;lu80D6q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JkKBvMJLigXFgJ&#10;DMf99Y1bRtiKVtC+QkEOiSYAPyDSgv43ZE96DrKxxGfvCqpKBDoJX5rac4aZKXKOiyI583eb57OC&#10;FZ51LTcrZN37ZDhO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">
                <v:imagedata r:id="rId70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1587840</wp:posOffset>
                </wp:positionH>
                <wp:positionV relativeFrom="paragraph">
                  <wp:posOffset>341775</wp:posOffset>
                </wp:positionV>
                <wp:extent cx="2160" cy="1080"/>
                <wp:effectExtent l="38100" t="38100" r="36195" b="3746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124.25pt;margin-top:25.9pt;width:1.7pt;height:2.0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">
                <v:imagedata r:id="rId70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345160</wp:posOffset>
                </wp:positionH>
                <wp:positionV relativeFrom="paragraph">
                  <wp:posOffset>136935</wp:posOffset>
                </wp:positionV>
                <wp:extent cx="205200" cy="63360"/>
                <wp:effectExtent l="38100" t="38100" r="42545" b="5143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05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20pt;margin-top:9.9pt;width:17.75pt;height:6.8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">
                <v:imagedata r:id="rId70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109360</wp:posOffset>
                </wp:positionH>
                <wp:positionV relativeFrom="paragraph">
                  <wp:posOffset>155295</wp:posOffset>
                </wp:positionV>
                <wp:extent cx="217080" cy="333000"/>
                <wp:effectExtent l="38100" t="38100" r="50165" b="4826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1708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01.55pt;margin-top:11.35pt;width:18.8pt;height:27.9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">
                <v:imagedata r:id="rId71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165880</wp:posOffset>
                </wp:positionH>
                <wp:positionV relativeFrom="paragraph">
                  <wp:posOffset>162135</wp:posOffset>
                </wp:positionV>
                <wp:extent cx="45360" cy="304560"/>
                <wp:effectExtent l="38100" t="38100" r="50165" b="3873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4536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05.9pt;margin-top:12.15pt;width:5.25pt;height:25.4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">
                <v:imagedata r:id="rId71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142840</wp:posOffset>
                </wp:positionH>
                <wp:positionV relativeFrom="paragraph">
                  <wp:posOffset>134415</wp:posOffset>
                </wp:positionV>
                <wp:extent cx="20160" cy="281160"/>
                <wp:effectExtent l="38100" t="38100" r="37465" b="4318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2016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04.1pt;margin-top:9.9pt;width:3.05pt;height:23.7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">
                <v:imagedata r:id="rId71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726680</wp:posOffset>
                </wp:positionH>
                <wp:positionV relativeFrom="paragraph">
                  <wp:posOffset>236295</wp:posOffset>
                </wp:positionV>
                <wp:extent cx="224280" cy="129960"/>
                <wp:effectExtent l="38100" t="38100" r="23495" b="4191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242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371.4pt;margin-top:17.9pt;width:19.25pt;height:11.8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">
                <v:imagedata r:id="rId71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471440</wp:posOffset>
                </wp:positionH>
                <wp:positionV relativeFrom="paragraph">
                  <wp:posOffset>122895</wp:posOffset>
                </wp:positionV>
                <wp:extent cx="181440" cy="278640"/>
                <wp:effectExtent l="38100" t="38100" r="47625" b="4572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814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351.3pt;margin-top:8.9pt;width:15.85pt;height:23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">
                <v:imagedata r:id="rId718" o:title=""/>
              </v:shape>
            </w:pict>
          </mc:Fallback>
        </mc:AlternateContent>
      </w:r>
      <w:r w:rsidR="00A44790" w:rsidRPr="00E04642">
        <w:rPr>
          <w:b/>
          <w:color w:val="FF0000"/>
          <w:highlight w:val="yellow"/>
          <w:lang w:val="el-GR"/>
        </w:rPr>
        <w:t xml:space="preserve">Αν </w:t>
      </w:r>
      <w:r w:rsidR="00966F76" w:rsidRPr="00E04642">
        <w:rPr>
          <w:b/>
          <w:color w:val="FF0000"/>
          <w:position w:val="-12"/>
          <w:highlight w:val="yellow"/>
        </w:rPr>
        <w:object w:dxaOrig="2000" w:dyaOrig="360">
          <v:shape id="_x0000_i1083" type="#_x0000_t75" style="width:100pt;height:18pt" o:ole="">
            <v:imagedata r:id="rId719" o:title=""/>
          </v:shape>
          <o:OLEObject Type="Embed" ProgID="Equation.DSMT4" ShapeID="_x0000_i1083" DrawAspect="Content" ObjectID="_1668244240" r:id="rId720"/>
        </w:object>
      </w:r>
      <w:r w:rsidR="00A44790" w:rsidRPr="00E04642">
        <w:rPr>
          <w:b/>
          <w:color w:val="FF0000"/>
          <w:highlight w:val="yellow"/>
          <w:lang w:val="el-GR"/>
        </w:rPr>
        <w:t xml:space="preserve"> τότε </w:t>
      </w:r>
      <w:r w:rsidR="00A44790" w:rsidRPr="00E04642">
        <w:rPr>
          <w:b/>
          <w:color w:val="FF0000"/>
          <w:position w:val="-6"/>
          <w:highlight w:val="yellow"/>
        </w:rPr>
        <w:object w:dxaOrig="260" w:dyaOrig="279">
          <v:shape id="_x0000_i1084" type="#_x0000_t75" style="width:13pt;height:14pt" o:ole="">
            <v:imagedata r:id="rId721" o:title=""/>
          </v:shape>
          <o:OLEObject Type="Embed" ProgID="Equation.DSMT4" ShapeID="_x0000_i1084" DrawAspect="Content" ObjectID="_1668244241" r:id="rId722"/>
        </w:object>
      </w:r>
      <w:r w:rsidR="00A44790" w:rsidRPr="00E04642">
        <w:rPr>
          <w:b/>
          <w:color w:val="FF0000"/>
          <w:highlight w:val="yellow"/>
          <w:lang w:val="el-GR"/>
        </w:rPr>
        <w:t xml:space="preserve"> </w:t>
      </w:r>
      <w:proofErr w:type="spellStart"/>
      <w:r w:rsidR="00A44790" w:rsidRPr="00E04642">
        <w:rPr>
          <w:b/>
          <w:color w:val="FF0000"/>
          <w:highlight w:val="yellow"/>
          <w:lang w:val="el-GR"/>
        </w:rPr>
        <w:t>υπόχωρος</w:t>
      </w:r>
      <w:proofErr w:type="spellEnd"/>
    </w:p>
    <w:p w:rsidR="00A44790" w:rsidRPr="004C788C" w:rsidRDefault="000C2953" w:rsidP="00966F76">
      <w:pP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-336000</wp:posOffset>
                </wp:positionH>
                <wp:positionV relativeFrom="paragraph">
                  <wp:posOffset>-161285</wp:posOffset>
                </wp:positionV>
                <wp:extent cx="1266840" cy="981000"/>
                <wp:effectExtent l="38100" t="38100" r="28575" b="2921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266840" cy="9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-27.1pt;margin-top:-13.45pt;width:101.1pt;height:78.7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">
                <v:imagedata r:id="rId72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110000</wp:posOffset>
                </wp:positionH>
                <wp:positionV relativeFrom="paragraph">
                  <wp:posOffset>-56165</wp:posOffset>
                </wp:positionV>
                <wp:extent cx="111960" cy="325800"/>
                <wp:effectExtent l="38100" t="38100" r="40640" b="3619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1196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322.9pt;margin-top:-5.15pt;width:10.25pt;height:27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">
                <v:imagedata r:id="rId72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064640</wp:posOffset>
                </wp:positionH>
                <wp:positionV relativeFrom="paragraph">
                  <wp:posOffset>93595</wp:posOffset>
                </wp:positionV>
                <wp:extent cx="34560" cy="39600"/>
                <wp:effectExtent l="38100" t="19050" r="41910" b="3683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34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319.35pt;margin-top:6.85pt;width:4pt;height:4.2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">
                <v:imagedata r:id="rId72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4052040</wp:posOffset>
                </wp:positionH>
                <wp:positionV relativeFrom="paragraph">
                  <wp:posOffset>73075</wp:posOffset>
                </wp:positionV>
                <wp:extent cx="5400" cy="70560"/>
                <wp:effectExtent l="19050" t="19050" r="33020" b="2476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5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318.45pt;margin-top:5.3pt;width:1.5pt;height:6.6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">
                <v:imagedata r:id="rId73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977520</wp:posOffset>
                </wp:positionH>
                <wp:positionV relativeFrom="paragraph">
                  <wp:posOffset>8635</wp:posOffset>
                </wp:positionV>
                <wp:extent cx="92160" cy="86400"/>
                <wp:effectExtent l="38100" t="38100" r="22225" b="2794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921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312.65pt;margin-top:-.05pt;width:8.45pt;height:8.3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">
                <v:imagedata r:id="rId73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911640</wp:posOffset>
                </wp:positionH>
                <wp:positionV relativeFrom="paragraph">
                  <wp:posOffset>40675</wp:posOffset>
                </wp:positionV>
                <wp:extent cx="47880" cy="87480"/>
                <wp:effectExtent l="38100" t="38100" r="28575" b="2730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47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307.3pt;margin-top:2.65pt;width:5.1pt;height:8.1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">
                <v:imagedata r:id="rId73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3851880</wp:posOffset>
                </wp:positionH>
                <wp:positionV relativeFrom="paragraph">
                  <wp:posOffset>-73085</wp:posOffset>
                </wp:positionV>
                <wp:extent cx="60840" cy="188640"/>
                <wp:effectExtent l="19050" t="38100" r="34925" b="4000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608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302.65pt;margin-top:-6.5pt;width:6.25pt;height:16.3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">
                <v:imagedata r:id="rId73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748920</wp:posOffset>
                </wp:positionH>
                <wp:positionV relativeFrom="paragraph">
                  <wp:posOffset>60115</wp:posOffset>
                </wp:positionV>
                <wp:extent cx="106200" cy="16200"/>
                <wp:effectExtent l="19050" t="19050" r="27305" b="2222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06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294.85pt;margin-top:4.4pt;width:9.05pt;height:2.2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">
                <v:imagedata r:id="rId73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789240</wp:posOffset>
                </wp:positionH>
                <wp:positionV relativeFrom="paragraph">
                  <wp:posOffset>12955</wp:posOffset>
                </wp:positionV>
                <wp:extent cx="19080" cy="74160"/>
                <wp:effectExtent l="38100" t="38100" r="38100" b="4064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90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297.85pt;margin-top:.35pt;width:2.7pt;height:7.2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">
                <v:imagedata r:id="rId74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745680</wp:posOffset>
                </wp:positionH>
                <wp:positionV relativeFrom="paragraph">
                  <wp:posOffset>88555</wp:posOffset>
                </wp:positionV>
                <wp:extent cx="2160" cy="8640"/>
                <wp:effectExtent l="19050" t="19050" r="17145" b="2984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294.4pt;margin-top:6.5pt;width:1.35pt;height:1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">
                <v:imagedata r:id="rId74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596280</wp:posOffset>
                </wp:positionH>
                <wp:positionV relativeFrom="paragraph">
                  <wp:posOffset>88555</wp:posOffset>
                </wp:positionV>
                <wp:extent cx="25200" cy="13320"/>
                <wp:effectExtent l="19050" t="19050" r="32385" b="2540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25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282.65pt;margin-top:6.45pt;width:3.15pt;height:2.2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">
                <v:imagedata r:id="rId74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516000</wp:posOffset>
                </wp:positionH>
                <wp:positionV relativeFrom="paragraph">
                  <wp:posOffset>88555</wp:posOffset>
                </wp:positionV>
                <wp:extent cx="20880" cy="15480"/>
                <wp:effectExtent l="38100" t="19050" r="36830" b="2286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20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276.25pt;margin-top:6.35pt;width:3pt;height:2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">
                <v:imagedata r:id="rId74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083640</wp:posOffset>
                </wp:positionH>
                <wp:positionV relativeFrom="paragraph">
                  <wp:posOffset>97195</wp:posOffset>
                </wp:positionV>
                <wp:extent cx="59040" cy="56160"/>
                <wp:effectExtent l="38100" t="38100" r="36830" b="3937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590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242.1pt;margin-top:6.95pt;width:6.1pt;height:5.8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">
                <v:imagedata r:id="rId74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361200</wp:posOffset>
                </wp:positionH>
                <wp:positionV relativeFrom="paragraph">
                  <wp:posOffset>30955</wp:posOffset>
                </wp:positionV>
                <wp:extent cx="117360" cy="10080"/>
                <wp:effectExtent l="19050" t="19050" r="16510" b="2857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17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264.2pt;margin-top:1.95pt;width:10.2pt;height: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">
                <v:imagedata r:id="rId75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407280</wp:posOffset>
                </wp:positionH>
                <wp:positionV relativeFrom="paragraph">
                  <wp:posOffset>-7205</wp:posOffset>
                </wp:positionV>
                <wp:extent cx="20160" cy="87480"/>
                <wp:effectExtent l="19050" t="38100" r="18415" b="2730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20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267.65pt;margin-top:-1.3pt;width:2.75pt;height:8.3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">
                <v:imagedata r:id="rId75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252480</wp:posOffset>
                </wp:positionH>
                <wp:positionV relativeFrom="paragraph">
                  <wp:posOffset>25915</wp:posOffset>
                </wp:positionV>
                <wp:extent cx="27720" cy="96480"/>
                <wp:effectExtent l="38100" t="38100" r="29845" b="3746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27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255.7pt;margin-top:1.35pt;width:3.4pt;height:9.1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">
                <v:imagedata r:id="rId75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102000</wp:posOffset>
                </wp:positionH>
                <wp:positionV relativeFrom="paragraph">
                  <wp:posOffset>-23045</wp:posOffset>
                </wp:positionV>
                <wp:extent cx="162360" cy="91080"/>
                <wp:effectExtent l="19050" t="38100" r="28575" b="4254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62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243.8pt;margin-top:-2.6pt;width:13.95pt;height:8.7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">
                <v:imagedata r:id="rId75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000480</wp:posOffset>
                </wp:positionH>
                <wp:positionV relativeFrom="paragraph">
                  <wp:posOffset>-52565</wp:posOffset>
                </wp:positionV>
                <wp:extent cx="81360" cy="149400"/>
                <wp:effectExtent l="38100" t="38100" r="33020" b="4127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813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235.55pt;margin-top:-4.9pt;width:7.55pt;height:13.3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">
                <v:imagedata r:id="rId75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842440</wp:posOffset>
                </wp:positionH>
                <wp:positionV relativeFrom="paragraph">
                  <wp:posOffset>39595</wp:posOffset>
                </wp:positionV>
                <wp:extent cx="57240" cy="15480"/>
                <wp:effectExtent l="19050" t="19050" r="19050" b="2286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57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223.3pt;margin-top:2.75pt;width:5.55pt;height:2.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">
                <v:imagedata r:id="rId76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788080</wp:posOffset>
                </wp:positionH>
                <wp:positionV relativeFrom="paragraph">
                  <wp:posOffset>12235</wp:posOffset>
                </wp:positionV>
                <wp:extent cx="104760" cy="11520"/>
                <wp:effectExtent l="38100" t="38100" r="29210" b="2667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04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19.05pt;margin-top:.25pt;width:9.45pt;height:2.0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">
                <v:imagedata r:id="rId76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708160</wp:posOffset>
                </wp:positionH>
                <wp:positionV relativeFrom="paragraph">
                  <wp:posOffset>-16565</wp:posOffset>
                </wp:positionV>
                <wp:extent cx="84600" cy="86400"/>
                <wp:effectExtent l="19050" t="19050" r="29845" b="2794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84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212.7pt;margin-top:-1.85pt;width:7.7pt;height:7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">
                <v:imagedata r:id="rId76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703120</wp:posOffset>
                </wp:positionH>
                <wp:positionV relativeFrom="paragraph">
                  <wp:posOffset>-11165</wp:posOffset>
                </wp:positionV>
                <wp:extent cx="97920" cy="86760"/>
                <wp:effectExtent l="38100" t="38100" r="35560" b="2794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97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212.15pt;margin-top:-1.6pt;width:9.05pt;height:8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">
                <v:imagedata r:id="rId76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495760</wp:posOffset>
                </wp:positionH>
                <wp:positionV relativeFrom="paragraph">
                  <wp:posOffset>101875</wp:posOffset>
                </wp:positionV>
                <wp:extent cx="8280" cy="17640"/>
                <wp:effectExtent l="19050" t="19050" r="29845" b="2095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8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195.9pt;margin-top:7.55pt;width:1.7pt;height:2.5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">
                <v:imagedata r:id="rId76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503680</wp:posOffset>
                </wp:positionH>
                <wp:positionV relativeFrom="paragraph">
                  <wp:posOffset>19435</wp:posOffset>
                </wp:positionV>
                <wp:extent cx="12600" cy="9720"/>
                <wp:effectExtent l="38100" t="38100" r="26035" b="2857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2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196.65pt;margin-top:.85pt;width:2.2pt;height:2.1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">
                <v:imagedata r:id="rId77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370480</wp:posOffset>
                </wp:positionH>
                <wp:positionV relativeFrom="paragraph">
                  <wp:posOffset>57595</wp:posOffset>
                </wp:positionV>
                <wp:extent cx="34560" cy="87120"/>
                <wp:effectExtent l="38100" t="38100" r="41910" b="2730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345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185.95pt;margin-top:3.9pt;width:4.05pt;height:8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">
                <v:imagedata r:id="rId77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2255640</wp:posOffset>
                </wp:positionH>
                <wp:positionV relativeFrom="paragraph">
                  <wp:posOffset>-52565</wp:posOffset>
                </wp:positionV>
                <wp:extent cx="79920" cy="176040"/>
                <wp:effectExtent l="38100" t="38100" r="34925" b="3365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799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176.9pt;margin-top:-4.9pt;width:7.85pt;height:15.4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">
                <v:imagedata r:id="rId77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2211360</wp:posOffset>
                </wp:positionH>
                <wp:positionV relativeFrom="paragraph">
                  <wp:posOffset>105115</wp:posOffset>
                </wp:positionV>
                <wp:extent cx="3240" cy="14400"/>
                <wp:effectExtent l="19050" t="19050" r="15875" b="2413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3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173.65pt;margin-top:7.85pt;width:1.2pt;height:2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">
                <v:imagedata r:id="rId77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2119920</wp:posOffset>
                </wp:positionH>
                <wp:positionV relativeFrom="paragraph">
                  <wp:posOffset>111235</wp:posOffset>
                </wp:positionV>
                <wp:extent cx="28800" cy="8280"/>
                <wp:effectExtent l="19050" t="38100" r="28575" b="2984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28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66.4pt;margin-top:8.1pt;width:3.35pt;height:1.8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">
                <v:imagedata r:id="rId77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006520</wp:posOffset>
                </wp:positionH>
                <wp:positionV relativeFrom="paragraph">
                  <wp:posOffset>105475</wp:posOffset>
                </wp:positionV>
                <wp:extent cx="25200" cy="40320"/>
                <wp:effectExtent l="38100" t="38100" r="32385" b="3619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25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157.55pt;margin-top:7.75pt;width:3.2pt;height:4.3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">
                <v:imagedata r:id="rId78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892040</wp:posOffset>
                </wp:positionH>
                <wp:positionV relativeFrom="paragraph">
                  <wp:posOffset>57595</wp:posOffset>
                </wp:positionV>
                <wp:extent cx="108720" cy="76680"/>
                <wp:effectExtent l="19050" t="38100" r="24765" b="3810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087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148.6pt;margin-top:3.85pt;width:9.65pt;height:7.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">
                <v:imagedata r:id="rId78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836600</wp:posOffset>
                </wp:positionH>
                <wp:positionV relativeFrom="paragraph">
                  <wp:posOffset>-22685</wp:posOffset>
                </wp:positionV>
                <wp:extent cx="68040" cy="128880"/>
                <wp:effectExtent l="38100" t="38100" r="27305" b="4318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680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143.9pt;margin-top:-2.55pt;width:6.8pt;height:11.6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">
                <v:imagedata r:id="rId78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671360</wp:posOffset>
                </wp:positionH>
                <wp:positionV relativeFrom="paragraph">
                  <wp:posOffset>54715</wp:posOffset>
                </wp:positionV>
                <wp:extent cx="80280" cy="17280"/>
                <wp:effectExtent l="38100" t="38100" r="34290" b="2095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80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131pt;margin-top:3.65pt;width:7.6pt;height:2.5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">
                <v:imagedata r:id="rId78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628520</wp:posOffset>
                </wp:positionH>
                <wp:positionV relativeFrom="paragraph">
                  <wp:posOffset>-22685</wp:posOffset>
                </wp:positionV>
                <wp:extent cx="130680" cy="145080"/>
                <wp:effectExtent l="38100" t="38100" r="41275" b="2667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306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127.55pt;margin-top:-2.5pt;width:11.75pt;height:12.8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">
                <v:imagedata r:id="rId78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537080</wp:posOffset>
                </wp:positionH>
                <wp:positionV relativeFrom="paragraph">
                  <wp:posOffset>-24485</wp:posOffset>
                </wp:positionV>
                <wp:extent cx="23760" cy="170640"/>
                <wp:effectExtent l="38100" t="38100" r="33655" b="3937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237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120.5pt;margin-top:-2.7pt;width:3.3pt;height:15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">
                <v:imagedata r:id="rId790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254480</wp:posOffset>
                </wp:positionH>
                <wp:positionV relativeFrom="paragraph">
                  <wp:posOffset>29155</wp:posOffset>
                </wp:positionV>
                <wp:extent cx="113760" cy="133560"/>
                <wp:effectExtent l="38100" t="38100" r="38735" b="3810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137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98pt;margin-top:1.8pt;width:10.25pt;height:11.8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">
                <v:imagedata r:id="rId792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302000</wp:posOffset>
                </wp:positionH>
                <wp:positionV relativeFrom="paragraph">
                  <wp:posOffset>39595</wp:posOffset>
                </wp:positionV>
                <wp:extent cx="123840" cy="95400"/>
                <wp:effectExtent l="38100" t="38100" r="28575" b="3810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23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101.8pt;margin-top:2.4pt;width:11.2pt;height:8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">
                <v:imagedata r:id="rId794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906720</wp:posOffset>
                </wp:positionH>
                <wp:positionV relativeFrom="paragraph">
                  <wp:posOffset>105115</wp:posOffset>
                </wp:positionV>
                <wp:extent cx="105120" cy="15480"/>
                <wp:effectExtent l="38100" t="38100" r="28575" b="2286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05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70.75pt;margin-top:7.8pt;width:9.55pt;height:2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">
                <v:imagedata r:id="rId796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884400</wp:posOffset>
                </wp:positionH>
                <wp:positionV relativeFrom="paragraph">
                  <wp:posOffset>62635</wp:posOffset>
                </wp:positionV>
                <wp:extent cx="144720" cy="19440"/>
                <wp:effectExtent l="38100" t="38100" r="27305" b="3810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44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69.05pt;margin-top:4.4pt;width:12.6pt;height:2.8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">
                <v:imagedata r:id="rId798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1058640</wp:posOffset>
                </wp:positionH>
                <wp:positionV relativeFrom="paragraph">
                  <wp:posOffset>-52205</wp:posOffset>
                </wp:positionV>
                <wp:extent cx="149040" cy="229320"/>
                <wp:effectExtent l="38100" t="38100" r="41910" b="3746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490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82.65pt;margin-top:-4.8pt;width:13.05pt;height:19.4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">
                <v:imagedata r:id="rId800" o:title=""/>
              </v:shape>
            </w:pict>
          </mc:Fallback>
        </mc:AlternateContent>
      </w:r>
      <w:r w:rsidR="00A44790" w:rsidRPr="004C788C">
        <w:rPr>
          <w:b/>
          <w:u w:val="single"/>
          <w:lang w:val="el-GR"/>
        </w:rPr>
        <w:t>Απόδειξη:</w:t>
      </w:r>
      <w:r w:rsidR="00A44790" w:rsidRPr="004C788C">
        <w:rPr>
          <w:lang w:val="el-GR"/>
        </w:rPr>
        <w:t xml:space="preserve"> Αν </w:t>
      </w:r>
      <w:r w:rsidR="00B80026" w:rsidRPr="004A146D">
        <w:rPr>
          <w:position w:val="-12"/>
        </w:rPr>
        <w:object w:dxaOrig="1900" w:dyaOrig="360">
          <v:shape id="_x0000_i1085" type="#_x0000_t75" style="width:95pt;height:18pt" o:ole="">
            <v:imagedata r:id="rId801" o:title=""/>
          </v:shape>
          <o:OLEObject Type="Embed" ProgID="Equation.DSMT4" ShapeID="_x0000_i1085" DrawAspect="Content" ObjectID="_1668244242" r:id="rId802"/>
        </w:object>
      </w:r>
      <w:r w:rsidR="00A44790" w:rsidRPr="004C788C">
        <w:rPr>
          <w:lang w:val="el-GR"/>
        </w:rPr>
        <w:t xml:space="preserve"> </w:t>
      </w:r>
      <w:r w:rsidR="00B80026" w:rsidRPr="004A146D">
        <w:rPr>
          <w:position w:val="-12"/>
        </w:rPr>
        <w:object w:dxaOrig="1900" w:dyaOrig="360">
          <v:shape id="_x0000_i1086" type="#_x0000_t75" style="width:95pt;height:18pt" o:ole="">
            <v:imagedata r:id="rId803" o:title=""/>
          </v:shape>
          <o:OLEObject Type="Embed" ProgID="Equation.DSMT4" ShapeID="_x0000_i1086" DrawAspect="Content" ObjectID="_1668244243" r:id="rId804"/>
        </w:object>
      </w:r>
    </w:p>
    <w:p w:rsidR="00A44790" w:rsidRPr="007F1E67" w:rsidRDefault="000C2953" w:rsidP="00A44790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5680320</wp:posOffset>
                </wp:positionH>
                <wp:positionV relativeFrom="paragraph">
                  <wp:posOffset>283315</wp:posOffset>
                </wp:positionV>
                <wp:extent cx="113400" cy="194760"/>
                <wp:effectExtent l="38100" t="38100" r="39370" b="3429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134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446.6pt;margin-top:21.4pt;width:10.35pt;height:17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">
                <v:imagedata r:id="rId8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5483040</wp:posOffset>
                </wp:positionH>
                <wp:positionV relativeFrom="paragraph">
                  <wp:posOffset>415075</wp:posOffset>
                </wp:positionV>
                <wp:extent cx="121320" cy="41760"/>
                <wp:effectExtent l="19050" t="19050" r="31115" b="3492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21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431.35pt;margin-top:32.2pt;width:10.45pt;height:4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">
                <v:imagedata r:id="rId8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5351640</wp:posOffset>
                </wp:positionH>
                <wp:positionV relativeFrom="paragraph">
                  <wp:posOffset>424795</wp:posOffset>
                </wp:positionV>
                <wp:extent cx="55800" cy="23760"/>
                <wp:effectExtent l="19050" t="19050" r="20955" b="3365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55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421.15pt;margin-top:33.15pt;width:5pt;height:2.4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">
                <v:imagedata r:id="rId8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298360</wp:posOffset>
                </wp:positionH>
                <wp:positionV relativeFrom="paragraph">
                  <wp:posOffset>443875</wp:posOffset>
                </wp:positionV>
                <wp:extent cx="42840" cy="6480"/>
                <wp:effectExtent l="19050" t="19050" r="33655" b="3175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42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416.7pt;margin-top:34.45pt;width:4.4pt;height:1.6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">
                <v:imagedata r:id="rId8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197200</wp:posOffset>
                </wp:positionH>
                <wp:positionV relativeFrom="paragraph">
                  <wp:posOffset>381955</wp:posOffset>
                </wp:positionV>
                <wp:extent cx="57240" cy="91440"/>
                <wp:effectExtent l="38100" t="38100" r="38100" b="4191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57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408.55pt;margin-top:29.35pt;width:5.9pt;height:8.6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">
                <v:imagedata r:id="rId8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096040</wp:posOffset>
                </wp:positionH>
                <wp:positionV relativeFrom="paragraph">
                  <wp:posOffset>280075</wp:posOffset>
                </wp:positionV>
                <wp:extent cx="111240" cy="138960"/>
                <wp:effectExtent l="38100" t="38100" r="41275" b="3302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112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400.6pt;margin-top:21.25pt;width:10.05pt;height:12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">
                <v:imagedata r:id="rId8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196120</wp:posOffset>
                </wp:positionH>
                <wp:positionV relativeFrom="paragraph">
                  <wp:posOffset>34555</wp:posOffset>
                </wp:positionV>
                <wp:extent cx="286200" cy="156240"/>
                <wp:effectExtent l="38100" t="38100" r="38100" b="3429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2862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408.45pt;margin-top:2pt;width:24pt;height:13.6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">
                <v:imagedata r:id="rId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768440</wp:posOffset>
                </wp:positionH>
                <wp:positionV relativeFrom="paragraph">
                  <wp:posOffset>19435</wp:posOffset>
                </wp:positionV>
                <wp:extent cx="115200" cy="143280"/>
                <wp:effectExtent l="38100" t="38100" r="37465" b="2857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15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374.75pt;margin-top:.85pt;width:10.45pt;height:12.7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">
                <v:imagedata r:id="rId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680960</wp:posOffset>
                </wp:positionH>
                <wp:positionV relativeFrom="paragraph">
                  <wp:posOffset>137155</wp:posOffset>
                </wp:positionV>
                <wp:extent cx="720" cy="38520"/>
                <wp:effectExtent l="38100" t="19050" r="37465" b="1905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7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368pt;margin-top:10.3pt;width:1.3pt;height:4.1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">
                <v:imagedata r:id="rId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559640</wp:posOffset>
                </wp:positionH>
                <wp:positionV relativeFrom="paragraph">
                  <wp:posOffset>36715</wp:posOffset>
                </wp:positionV>
                <wp:extent cx="84600" cy="215280"/>
                <wp:effectExtent l="38100" t="38100" r="10795" b="3238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46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58.3pt;margin-top:2.4pt;width:8.2pt;height:18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">
                <v:imagedata r:id="rId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041240</wp:posOffset>
                </wp:positionH>
                <wp:positionV relativeFrom="paragraph">
                  <wp:posOffset>214555</wp:posOffset>
                </wp:positionV>
                <wp:extent cx="450360" cy="397080"/>
                <wp:effectExtent l="19050" t="38100" r="26035" b="4127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45036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317.55pt;margin-top:16.15pt;width:36.85pt;height:32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">
                <v:imagedata r:id="rId826" o:title=""/>
              </v:shape>
            </w:pict>
          </mc:Fallback>
        </mc:AlternateContent>
      </w:r>
      <w:r w:rsidR="00966F76">
        <w:rPr>
          <w:lang w:val="el-GR"/>
        </w:rPr>
        <w:t xml:space="preserve">         </w:t>
      </w:r>
      <w:r w:rsidR="00A44790" w:rsidRPr="004C788C">
        <w:rPr>
          <w:lang w:val="el-GR"/>
        </w:rPr>
        <w:t xml:space="preserve">    </w:t>
      </w:r>
      <w:r w:rsidR="00A44790" w:rsidRPr="004A146D">
        <w:rPr>
          <w:position w:val="-12"/>
        </w:rPr>
        <w:object w:dxaOrig="2020" w:dyaOrig="360">
          <v:shape id="_x0000_i1087" type="#_x0000_t75" style="width:101pt;height:18pt" o:ole="">
            <v:imagedata r:id="rId827" o:title=""/>
          </v:shape>
          <o:OLEObject Type="Embed" ProgID="Equation.DSMT4" ShapeID="_x0000_i1087" DrawAspect="Content" ObjectID="_1668244244" r:id="rId828"/>
        </w:object>
      </w:r>
      <w:r w:rsidR="00A44790" w:rsidRPr="007F1E67">
        <w:rPr>
          <w:lang w:val="el-GR"/>
        </w:rPr>
        <w:t xml:space="preserve"> </w:t>
      </w:r>
      <w:r w:rsidR="00B80026" w:rsidRPr="004A146D">
        <w:rPr>
          <w:position w:val="-12"/>
        </w:rPr>
        <w:object w:dxaOrig="2240" w:dyaOrig="360">
          <v:shape id="_x0000_i1088" type="#_x0000_t75" style="width:112pt;height:18pt" o:ole="">
            <v:imagedata r:id="rId829" o:title=""/>
          </v:shape>
          <o:OLEObject Type="Embed" ProgID="Equation.DSMT4" ShapeID="_x0000_i1088" DrawAspect="Content" ObjectID="_1668244245" r:id="rId830"/>
        </w:object>
      </w:r>
    </w:p>
    <w:p w:rsidR="00A44790" w:rsidRPr="007F1E67" w:rsidRDefault="000C2953" w:rsidP="00A44790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427160</wp:posOffset>
                </wp:positionH>
                <wp:positionV relativeFrom="paragraph">
                  <wp:posOffset>419395</wp:posOffset>
                </wp:positionV>
                <wp:extent cx="258840" cy="43920"/>
                <wp:effectExtent l="38100" t="38100" r="46355" b="5143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2588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347.8pt;margin-top:32.2pt;width:22.1pt;height:5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">
                <v:imagedata r:id="rId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800560</wp:posOffset>
                </wp:positionH>
                <wp:positionV relativeFrom="paragraph">
                  <wp:posOffset>-16205</wp:posOffset>
                </wp:positionV>
                <wp:extent cx="86400" cy="94320"/>
                <wp:effectExtent l="38100" t="38100" r="46990" b="2032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864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456pt;margin-top:-1.75pt;width:8.35pt;height:8.6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">
                <v:imagedata r:id="rId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011640</wp:posOffset>
                </wp:positionH>
                <wp:positionV relativeFrom="paragraph">
                  <wp:posOffset>137875</wp:posOffset>
                </wp:positionV>
                <wp:extent cx="219600" cy="268200"/>
                <wp:effectExtent l="38100" t="38100" r="47625" b="3683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1960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236.45pt;margin-top:10.05pt;width:18.85pt;height:22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">
                <v:imagedata r:id="rId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128360</wp:posOffset>
                </wp:positionH>
                <wp:positionV relativeFrom="paragraph">
                  <wp:posOffset>122035</wp:posOffset>
                </wp:positionV>
                <wp:extent cx="288000" cy="315720"/>
                <wp:effectExtent l="38100" t="38100" r="36195" b="4635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28800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324.25pt;margin-top:8.85pt;width:24.3pt;height:26.3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">
                <v:imagedata r:id="rId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676560</wp:posOffset>
                </wp:positionH>
                <wp:positionV relativeFrom="paragraph">
                  <wp:posOffset>93955</wp:posOffset>
                </wp:positionV>
                <wp:extent cx="460080" cy="390600"/>
                <wp:effectExtent l="38100" t="38100" r="16510" b="2857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46008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289pt;margin-top:6.6pt;width:37.6pt;height:32.2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">
                <v:imagedata r:id="rId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516280</wp:posOffset>
                </wp:positionH>
                <wp:positionV relativeFrom="paragraph">
                  <wp:posOffset>76315</wp:posOffset>
                </wp:positionV>
                <wp:extent cx="555480" cy="404640"/>
                <wp:effectExtent l="38100" t="38100" r="35560" b="3365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55548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197.4pt;margin-top:5.25pt;width:45.5pt;height:33.4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">
                <v:imagedata r:id="rId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313160</wp:posOffset>
                </wp:positionH>
                <wp:positionV relativeFrom="paragraph">
                  <wp:posOffset>255595</wp:posOffset>
                </wp:positionV>
                <wp:extent cx="137880" cy="290160"/>
                <wp:effectExtent l="38100" t="38100" r="33655" b="3429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378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102.85pt;margin-top:19.4pt;width:12.1pt;height:24.3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">
                <v:imagedata r:id="rId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338720</wp:posOffset>
                </wp:positionH>
                <wp:positionV relativeFrom="paragraph">
                  <wp:posOffset>268915</wp:posOffset>
                </wp:positionV>
                <wp:extent cx="24480" cy="233640"/>
                <wp:effectExtent l="38100" t="38100" r="33020" b="3365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44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104.55pt;margin-top:20.45pt;width:3.45pt;height:19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">
                <v:imagedata r:id="rId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321440</wp:posOffset>
                </wp:positionH>
                <wp:positionV relativeFrom="paragraph">
                  <wp:posOffset>225715</wp:posOffset>
                </wp:positionV>
                <wp:extent cx="16200" cy="292320"/>
                <wp:effectExtent l="38100" t="38100" r="41275" b="3175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620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103.25pt;margin-top:17.15pt;width:2.75pt;height:24.3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">
                <v:imagedata r:id="rId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172040</wp:posOffset>
                </wp:positionH>
                <wp:positionV relativeFrom="paragraph">
                  <wp:posOffset>392755</wp:posOffset>
                </wp:positionV>
                <wp:extent cx="123840" cy="39240"/>
                <wp:effectExtent l="38100" t="38100" r="28575" b="3746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23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91.65pt;margin-top:30.35pt;width:11pt;height:4.4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">
                <v:imagedata r:id="rId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193640</wp:posOffset>
                </wp:positionH>
                <wp:positionV relativeFrom="paragraph">
                  <wp:posOffset>311755</wp:posOffset>
                </wp:positionV>
                <wp:extent cx="70560" cy="172800"/>
                <wp:effectExtent l="38100" t="38100" r="43815" b="3683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70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93.2pt;margin-top:23.75pt;width:6.95pt;height:15.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">
                <v:imagedata r:id="rId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034160</wp:posOffset>
                </wp:positionH>
                <wp:positionV relativeFrom="paragraph">
                  <wp:posOffset>250915</wp:posOffset>
                </wp:positionV>
                <wp:extent cx="55080" cy="232920"/>
                <wp:effectExtent l="38100" t="38100" r="40640" b="3429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550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80.6pt;margin-top:18.95pt;width:6.05pt;height:20.0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">
                <v:imagedata r:id="rId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621240</wp:posOffset>
                </wp:positionH>
                <wp:positionV relativeFrom="paragraph">
                  <wp:posOffset>236155</wp:posOffset>
                </wp:positionV>
                <wp:extent cx="81720" cy="240480"/>
                <wp:effectExtent l="38100" t="38100" r="33020" b="4572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817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48.15pt;margin-top:17.8pt;width:8.05pt;height:20.6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">
                <v:imagedata r:id="rId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47000</wp:posOffset>
                </wp:positionH>
                <wp:positionV relativeFrom="paragraph">
                  <wp:posOffset>282595</wp:posOffset>
                </wp:positionV>
                <wp:extent cx="33840" cy="43200"/>
                <wp:effectExtent l="38100" t="38100" r="42545" b="3302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33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34.5pt;margin-top:21.7pt;width:3.95pt;height:4.6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">
                <v:imagedata r:id="rId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344760</wp:posOffset>
                </wp:positionH>
                <wp:positionV relativeFrom="paragraph">
                  <wp:posOffset>385555</wp:posOffset>
                </wp:positionV>
                <wp:extent cx="160200" cy="127080"/>
                <wp:effectExtent l="38100" t="38100" r="49530" b="4445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60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26.4pt;margin-top:29.6pt;width:14.3pt;height:11.4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">
                <v:imagedata r:id="rId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35880</wp:posOffset>
                </wp:positionH>
                <wp:positionV relativeFrom="paragraph">
                  <wp:posOffset>296995</wp:posOffset>
                </wp:positionV>
                <wp:extent cx="107640" cy="263880"/>
                <wp:effectExtent l="38100" t="38100" r="45085" b="4127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076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2.15pt;margin-top:22.7pt;width:10pt;height:22.2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">
                <v:imagedata r:id="rId862" o:title=""/>
              </v:shape>
            </w:pict>
          </mc:Fallback>
        </mc:AlternateContent>
      </w:r>
      <w:r w:rsidR="00A44790" w:rsidRPr="007F1E67">
        <w:rPr>
          <w:lang w:val="el-GR"/>
        </w:rPr>
        <w:t xml:space="preserve">           </w:t>
      </w:r>
      <w:r w:rsidR="00A44790" w:rsidRPr="007F1E67">
        <w:rPr>
          <w:lang w:val="el-GR"/>
        </w:rPr>
        <w:tab/>
        <w:t xml:space="preserve">          </w:t>
      </w:r>
      <w:r w:rsidR="00B80026" w:rsidRPr="004A146D">
        <w:rPr>
          <w:position w:val="-12"/>
        </w:rPr>
        <w:object w:dxaOrig="4420" w:dyaOrig="360">
          <v:shape id="_x0000_i1089" type="#_x0000_t75" style="width:221pt;height:18pt" o:ole="">
            <v:imagedata r:id="rId863" o:title=""/>
          </v:shape>
          <o:OLEObject Type="Embed" ProgID="Equation.DSMT4" ShapeID="_x0000_i1089" DrawAspect="Content" ObjectID="_1668244246" r:id="rId864"/>
        </w:object>
      </w:r>
    </w:p>
    <w:p w:rsidR="00A44790" w:rsidRPr="004C788C" w:rsidRDefault="000C2953" w:rsidP="00A44790">
      <w:pPr>
        <w:spacing w:after="0"/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620040</wp:posOffset>
                </wp:positionH>
                <wp:positionV relativeFrom="paragraph">
                  <wp:posOffset>135355</wp:posOffset>
                </wp:positionV>
                <wp:extent cx="287640" cy="358560"/>
                <wp:effectExtent l="38100" t="38100" r="36830" b="4191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8764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284.05pt;margin-top:9.9pt;width:24.5pt;height:29.7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">
                <v:imagedata r:id="rId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360480</wp:posOffset>
                </wp:positionH>
                <wp:positionV relativeFrom="paragraph">
                  <wp:posOffset>98275</wp:posOffset>
                </wp:positionV>
                <wp:extent cx="251640" cy="381600"/>
                <wp:effectExtent l="38100" t="38100" r="15240" b="3810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5164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263.9pt;margin-top:7.15pt;width:21.3pt;height:31.4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">
                <v:imagedata r:id="rId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2763960</wp:posOffset>
                </wp:positionH>
                <wp:positionV relativeFrom="paragraph">
                  <wp:posOffset>88195</wp:posOffset>
                </wp:positionV>
                <wp:extent cx="233640" cy="393480"/>
                <wp:effectExtent l="38100" t="38100" r="33655" b="4508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2336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217pt;margin-top:6.2pt;width:19.8pt;height:32.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">
                <v:imagedata r:id="rId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511600</wp:posOffset>
                </wp:positionH>
                <wp:positionV relativeFrom="paragraph">
                  <wp:posOffset>91795</wp:posOffset>
                </wp:positionV>
                <wp:extent cx="299160" cy="343800"/>
                <wp:effectExtent l="38100" t="38100" r="24765" b="3746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9916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197pt;margin-top:6.5pt;width:25.05pt;height:28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">
                <v:imagedata r:id="rId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443360</wp:posOffset>
                </wp:positionH>
                <wp:positionV relativeFrom="paragraph">
                  <wp:posOffset>18715</wp:posOffset>
                </wp:positionV>
                <wp:extent cx="240480" cy="32040"/>
                <wp:effectExtent l="38100" t="38100" r="45720" b="4445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240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349.15pt;margin-top:.9pt;width:20.45pt;height:3.9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">
                <v:imagedata r:id="rId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503160</wp:posOffset>
                </wp:positionH>
                <wp:positionV relativeFrom="paragraph">
                  <wp:posOffset>-770765</wp:posOffset>
                </wp:positionV>
                <wp:extent cx="1819440" cy="1869840"/>
                <wp:effectExtent l="38100" t="38100" r="47625" b="5461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819440" cy="18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38.8pt;margin-top:-61.5pt;width:145pt;height:149.0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">
                <v:imagedata r:id="rId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122360</wp:posOffset>
                </wp:positionH>
                <wp:positionV relativeFrom="paragraph">
                  <wp:posOffset>-41765</wp:posOffset>
                </wp:positionV>
                <wp:extent cx="41040" cy="145440"/>
                <wp:effectExtent l="38100" t="38100" r="35560" b="2603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410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87.55pt;margin-top:-3.85pt;width:4.85pt;height:12.7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">
                <v:imagedata r:id="rId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018320</wp:posOffset>
                </wp:positionH>
                <wp:positionV relativeFrom="paragraph">
                  <wp:posOffset>17635</wp:posOffset>
                </wp:positionV>
                <wp:extent cx="10080" cy="124920"/>
                <wp:effectExtent l="38100" t="38100" r="28575" b="2794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00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79.7pt;margin-top:.95pt;width:2.15pt;height:11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">
                <v:imagedata r:id="rId8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876480</wp:posOffset>
                </wp:positionH>
                <wp:positionV relativeFrom="paragraph">
                  <wp:posOffset>32035</wp:posOffset>
                </wp:positionV>
                <wp:extent cx="91800" cy="28080"/>
                <wp:effectExtent l="19050" t="38100" r="22860" b="2921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91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68.45pt;margin-top:1.9pt;width:8.35pt;height:3.4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">
                <v:imagedata r:id="rId8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822480</wp:posOffset>
                </wp:positionH>
                <wp:positionV relativeFrom="paragraph">
                  <wp:posOffset>9355</wp:posOffset>
                </wp:positionV>
                <wp:extent cx="10080" cy="108000"/>
                <wp:effectExtent l="38100" t="38100" r="28575" b="2540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0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64.15pt;margin-top:.25pt;width:2.15pt;height:9.7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">
                <v:imagedata r:id="rId8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691800</wp:posOffset>
                </wp:positionH>
                <wp:positionV relativeFrom="paragraph">
                  <wp:posOffset>-78845</wp:posOffset>
                </wp:positionV>
                <wp:extent cx="79200" cy="156600"/>
                <wp:effectExtent l="38100" t="38100" r="35560" b="3429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792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53.7pt;margin-top:-7pt;width:7.7pt;height:13.9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">
                <v:imagedata r:id="rId8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133440</wp:posOffset>
                </wp:positionH>
                <wp:positionV relativeFrom="paragraph">
                  <wp:posOffset>-42125</wp:posOffset>
                </wp:positionV>
                <wp:extent cx="84960" cy="130680"/>
                <wp:effectExtent l="38100" t="38100" r="48895" b="4127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84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9.6pt;margin-top:-3.95pt;width:8.35pt;height:11.8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">
                <v:imagedata r:id="rId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-21000</wp:posOffset>
                </wp:positionH>
                <wp:positionV relativeFrom="paragraph">
                  <wp:posOffset>22315</wp:posOffset>
                </wp:positionV>
                <wp:extent cx="78840" cy="96480"/>
                <wp:effectExtent l="38100" t="38100" r="35560" b="3746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78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-2.35pt;margin-top:.9pt;width:7.75pt;height:9.2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">
                <v:imagedata r:id="rId8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-194880</wp:posOffset>
                </wp:positionH>
                <wp:positionV relativeFrom="paragraph">
                  <wp:posOffset>134995</wp:posOffset>
                </wp:positionV>
                <wp:extent cx="120960" cy="461880"/>
                <wp:effectExtent l="38100" t="38100" r="50800" b="3365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2096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-16.25pt;margin-top:9.7pt;width:11.35pt;height:37.9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">
                <v:imagedata r:id="rId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-471000</wp:posOffset>
                </wp:positionH>
                <wp:positionV relativeFrom="paragraph">
                  <wp:posOffset>-524885</wp:posOffset>
                </wp:positionV>
                <wp:extent cx="126360" cy="1290600"/>
                <wp:effectExtent l="38100" t="38100" r="26670" b="4318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26360" cy="12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-38pt;margin-top:-42.05pt;width:11.45pt;height:103.2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">
                <v:imagedata r:id="rId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111360</wp:posOffset>
                </wp:positionH>
                <wp:positionV relativeFrom="paragraph">
                  <wp:posOffset>300955</wp:posOffset>
                </wp:positionV>
                <wp:extent cx="47520" cy="79920"/>
                <wp:effectExtent l="38100" t="38100" r="48260" b="5397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47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244pt;margin-top:22.7pt;width:5.8pt;height:8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">
                <v:imagedata r:id="rId896" o:title=""/>
              </v:shape>
            </w:pict>
          </mc:Fallback>
        </mc:AlternateContent>
      </w:r>
      <w:r w:rsidR="00A44790" w:rsidRPr="004C788C">
        <w:rPr>
          <w:lang w:val="el-GR"/>
        </w:rPr>
        <w:t xml:space="preserve">                      </w:t>
      </w:r>
      <w:r w:rsidR="00966F76" w:rsidRPr="007F1E67">
        <w:rPr>
          <w:lang w:val="el-GR"/>
        </w:rPr>
        <w:tab/>
      </w:r>
      <w:r w:rsidR="00A44790" w:rsidRPr="004C788C">
        <w:rPr>
          <w:lang w:val="el-GR"/>
        </w:rPr>
        <w:t xml:space="preserve">και </w:t>
      </w:r>
      <w:r w:rsidR="00B80026" w:rsidRPr="004A146D">
        <w:rPr>
          <w:position w:val="-12"/>
        </w:rPr>
        <w:object w:dxaOrig="3180" w:dyaOrig="360">
          <v:shape id="_x0000_i1090" type="#_x0000_t75" style="width:159pt;height:18pt" o:ole="">
            <v:imagedata r:id="rId897" o:title=""/>
          </v:shape>
          <o:OLEObject Type="Embed" ProgID="Equation.DSMT4" ShapeID="_x0000_i1090" DrawAspect="Content" ObjectID="_1668244247" r:id="rId898"/>
        </w:object>
      </w:r>
    </w:p>
    <w:p w:rsidR="00A44790" w:rsidRPr="004C788C" w:rsidRDefault="000C2953" w:rsidP="00A4479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898680</wp:posOffset>
                </wp:positionH>
                <wp:positionV relativeFrom="paragraph">
                  <wp:posOffset>93835</wp:posOffset>
                </wp:positionV>
                <wp:extent cx="371520" cy="129600"/>
                <wp:effectExtent l="38100" t="38100" r="47625" b="4191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71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306.25pt;margin-top:6.7pt;width:30.9pt;height:11.6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">
                <v:imagedata r:id="rId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631400</wp:posOffset>
                </wp:positionH>
                <wp:positionV relativeFrom="paragraph">
                  <wp:posOffset>428635</wp:posOffset>
                </wp:positionV>
                <wp:extent cx="132120" cy="162360"/>
                <wp:effectExtent l="38100" t="38100" r="39370" b="4762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321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127.65pt;margin-top:32.8pt;width:12pt;height:14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">
                <v:imagedata r:id="rId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061160</wp:posOffset>
                </wp:positionH>
                <wp:positionV relativeFrom="paragraph">
                  <wp:posOffset>268795</wp:posOffset>
                </wp:positionV>
                <wp:extent cx="288360" cy="153000"/>
                <wp:effectExtent l="38100" t="38100" r="35560" b="3810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2883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82.85pt;margin-top:20.35pt;width:24.4pt;height:13.7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">
                <v:imagedata r:id="rId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116600</wp:posOffset>
                </wp:positionH>
                <wp:positionV relativeFrom="paragraph">
                  <wp:posOffset>329635</wp:posOffset>
                </wp:positionV>
                <wp:extent cx="18720" cy="118440"/>
                <wp:effectExtent l="38100" t="38100" r="38735" b="3429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87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87.15pt;margin-top:25.2pt;width:2.8pt;height:10.7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">
                <v:imagedata r:id="rId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755520</wp:posOffset>
                </wp:positionH>
                <wp:positionV relativeFrom="paragraph">
                  <wp:posOffset>260515</wp:posOffset>
                </wp:positionV>
                <wp:extent cx="119520" cy="246240"/>
                <wp:effectExtent l="38100" t="38100" r="52070" b="4000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195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58.5pt;margin-top:19.5pt;width:11.2pt;height:21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">
                <v:imagedata r:id="rId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22960</wp:posOffset>
                </wp:positionH>
                <wp:positionV relativeFrom="paragraph">
                  <wp:posOffset>436195</wp:posOffset>
                </wp:positionV>
                <wp:extent cx="268560" cy="148320"/>
                <wp:effectExtent l="38100" t="38100" r="36830" b="4254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268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40.4pt;margin-top:33.65pt;width:22.7pt;height:13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">
                <v:imagedata r:id="rId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59600</wp:posOffset>
                </wp:positionH>
                <wp:positionV relativeFrom="paragraph">
                  <wp:posOffset>143515</wp:posOffset>
                </wp:positionV>
                <wp:extent cx="316440" cy="218880"/>
                <wp:effectExtent l="38100" t="38100" r="45720" b="4826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3164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5.45pt;margin-top:10.5pt;width:26.6pt;height:18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">
                <v:imagedata r:id="rId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7400</wp:posOffset>
                </wp:positionH>
                <wp:positionV relativeFrom="paragraph">
                  <wp:posOffset>156835</wp:posOffset>
                </wp:positionV>
                <wp:extent cx="218160" cy="285480"/>
                <wp:effectExtent l="38100" t="38100" r="29845" b="3873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1816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.95pt;margin-top:11.55pt;width:18.85pt;height:24.1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">
                <v:imagedata r:id="rId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-104160</wp:posOffset>
                </wp:positionH>
                <wp:positionV relativeFrom="paragraph">
                  <wp:posOffset>354475</wp:posOffset>
                </wp:positionV>
                <wp:extent cx="171360" cy="136440"/>
                <wp:effectExtent l="38100" t="38100" r="38735" b="3556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71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-8.75pt;margin-top:27.05pt;width:14.9pt;height:12.4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">
                <v:imagedata r:id="rId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-203880</wp:posOffset>
                </wp:positionH>
                <wp:positionV relativeFrom="paragraph">
                  <wp:posOffset>257635</wp:posOffset>
                </wp:positionV>
                <wp:extent cx="27720" cy="52920"/>
                <wp:effectExtent l="38100" t="38100" r="29845" b="4254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27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-16.7pt;margin-top:19.5pt;width:3.6pt;height:5.7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">
                <v:imagedata r:id="rId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-351120</wp:posOffset>
                </wp:positionH>
                <wp:positionV relativeFrom="paragraph">
                  <wp:posOffset>398035</wp:posOffset>
                </wp:positionV>
                <wp:extent cx="187920" cy="197640"/>
                <wp:effectExtent l="38100" t="38100" r="22225" b="5016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879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-28.1pt;margin-top:30.3pt;width:16.05pt;height:17.2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">
                <v:imagedata r:id="rId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-665760</wp:posOffset>
                </wp:positionH>
                <wp:positionV relativeFrom="paragraph">
                  <wp:posOffset>450955</wp:posOffset>
                </wp:positionV>
                <wp:extent cx="30600" cy="144360"/>
                <wp:effectExtent l="38100" t="38100" r="26670" b="2730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30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-53.15pt;margin-top:34.8pt;width:3.8pt;height:12.6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">
                <v:imagedata r:id="rId922" o:title=""/>
              </v:shape>
            </w:pict>
          </mc:Fallback>
        </mc:AlternateContent>
      </w:r>
    </w:p>
    <w:p w:rsidR="00A44790" w:rsidRPr="004C788C" w:rsidRDefault="000C2953" w:rsidP="00A44790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-250680</wp:posOffset>
                </wp:positionH>
                <wp:positionV relativeFrom="paragraph">
                  <wp:posOffset>-53645</wp:posOffset>
                </wp:positionV>
                <wp:extent cx="429840" cy="125640"/>
                <wp:effectExtent l="38100" t="38100" r="46990" b="2730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429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-20.45pt;margin-top:-5.05pt;width:35.45pt;height:11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">
                <v:imagedata r:id="rId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914720</wp:posOffset>
                </wp:positionH>
                <wp:positionV relativeFrom="paragraph">
                  <wp:posOffset>77035</wp:posOffset>
                </wp:positionV>
                <wp:extent cx="14040" cy="10080"/>
                <wp:effectExtent l="38100" t="38100" r="24130" b="2857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4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50.2pt;margin-top:5.45pt;width:2.35pt;height:2.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">
                <v:imagedata r:id="rId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798440</wp:posOffset>
                </wp:positionH>
                <wp:positionV relativeFrom="paragraph">
                  <wp:posOffset>21955</wp:posOffset>
                </wp:positionV>
                <wp:extent cx="70200" cy="74880"/>
                <wp:effectExtent l="38100" t="38100" r="25400" b="4000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70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141pt;margin-top:1.25pt;width:6.9pt;height:7.2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">
                <v:imagedata r:id="rId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1618440</wp:posOffset>
                </wp:positionH>
                <wp:positionV relativeFrom="paragraph">
                  <wp:posOffset>71275</wp:posOffset>
                </wp:positionV>
                <wp:extent cx="11160" cy="95040"/>
                <wp:effectExtent l="38100" t="38100" r="46355" b="3873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11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26.7pt;margin-top:4.95pt;width:2.65pt;height:8.9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">
                <v:imagedata r:id="rId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1468680</wp:posOffset>
                </wp:positionH>
                <wp:positionV relativeFrom="paragraph">
                  <wp:posOffset>111955</wp:posOffset>
                </wp:positionV>
                <wp:extent cx="7920" cy="1800"/>
                <wp:effectExtent l="19050" t="38100" r="30480" b="3683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115.15pt;margin-top:8.1pt;width:1.75pt;height:1.7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">
                <v:imagedata r:id="rId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300560</wp:posOffset>
                </wp:positionH>
                <wp:positionV relativeFrom="paragraph">
                  <wp:posOffset>123835</wp:posOffset>
                </wp:positionV>
                <wp:extent cx="82080" cy="36000"/>
                <wp:effectExtent l="38100" t="38100" r="32385" b="2159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820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01.9pt;margin-top:9.05pt;width:7.7pt;height:4.1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">
                <v:imagedata r:id="rId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1263120</wp:posOffset>
                </wp:positionH>
                <wp:positionV relativeFrom="paragraph">
                  <wp:posOffset>160555</wp:posOffset>
                </wp:positionV>
                <wp:extent cx="20520" cy="61200"/>
                <wp:effectExtent l="38100" t="38100" r="36830" b="3429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205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98.85pt;margin-top:12.05pt;width:2.9pt;height:6.1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">
                <v:imagedata r:id="rId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1123080</wp:posOffset>
                </wp:positionH>
                <wp:positionV relativeFrom="paragraph">
                  <wp:posOffset>124195</wp:posOffset>
                </wp:positionV>
                <wp:extent cx="64800" cy="121320"/>
                <wp:effectExtent l="38100" t="38100" r="30480" b="5016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648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87.75pt;margin-top:9pt;width:6.5pt;height:11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">
                <v:imagedata r:id="rId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909600</wp:posOffset>
                </wp:positionH>
                <wp:positionV relativeFrom="paragraph">
                  <wp:posOffset>18355</wp:posOffset>
                </wp:positionV>
                <wp:extent cx="198000" cy="153000"/>
                <wp:effectExtent l="38100" t="38100" r="31115" b="3810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980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70.8pt;margin-top:.7pt;width:17.2pt;height:13.6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">
                <v:imagedata r:id="rId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89760</wp:posOffset>
                </wp:positionH>
                <wp:positionV relativeFrom="paragraph">
                  <wp:posOffset>103315</wp:posOffset>
                </wp:positionV>
                <wp:extent cx="4680" cy="13680"/>
                <wp:effectExtent l="38100" t="38100" r="33655" b="2476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4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30.1pt;margin-top:7.6pt;width:1.7pt;height:2.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">
                <v:imagedata r:id="rId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34600</wp:posOffset>
                </wp:positionH>
                <wp:positionV relativeFrom="paragraph">
                  <wp:posOffset>-53645</wp:posOffset>
                </wp:positionV>
                <wp:extent cx="93600" cy="257760"/>
                <wp:effectExtent l="38100" t="38100" r="40005" b="2857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9360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17.75pt;margin-top:-4.75pt;width:8.8pt;height:21.6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">
                <v:imagedata r:id="rId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138480</wp:posOffset>
                </wp:positionH>
                <wp:positionV relativeFrom="paragraph">
                  <wp:posOffset>16555</wp:posOffset>
                </wp:positionV>
                <wp:extent cx="189000" cy="110520"/>
                <wp:effectExtent l="38100" t="38100" r="1905" b="4191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890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10pt;margin-top:.65pt;width:16.6pt;height:10.2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">
                <v:imagedata r:id="rId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-127200</wp:posOffset>
                </wp:positionH>
                <wp:positionV relativeFrom="paragraph">
                  <wp:posOffset>45715</wp:posOffset>
                </wp:positionV>
                <wp:extent cx="218520" cy="239760"/>
                <wp:effectExtent l="38100" t="38100" r="48260" b="4635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2185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-10.7pt;margin-top:2.7pt;width:18.75pt;height:20.6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">
                <v:imagedata r:id="rId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-763680</wp:posOffset>
                </wp:positionH>
                <wp:positionV relativeFrom="paragraph">
                  <wp:posOffset>-79565</wp:posOffset>
                </wp:positionV>
                <wp:extent cx="258120" cy="173880"/>
                <wp:effectExtent l="38100" t="38100" r="27940" b="3619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2581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-60.85pt;margin-top:-7pt;width:21.75pt;height:15.2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">
                <v:imagedata r:id="rId950" o:title=""/>
              </v:shape>
            </w:pict>
          </mc:Fallback>
        </mc:AlternateContent>
      </w:r>
      <w:r w:rsidR="00A44790">
        <w:br w:type="page"/>
      </w:r>
      <w:r w:rsidR="00A44790" w:rsidRPr="004C788C">
        <w:lastRenderedPageBreak/>
        <w:t xml:space="preserve">Χώρος στηλών ενός </w:t>
      </w:r>
      <w:proofErr w:type="spellStart"/>
      <w:r w:rsidR="00A44790" w:rsidRPr="00715A5B">
        <w:rPr>
          <w:lang w:val="en-US"/>
        </w:rPr>
        <w:t>mxn</w:t>
      </w:r>
      <w:proofErr w:type="spellEnd"/>
      <w:r w:rsidR="00A44790" w:rsidRPr="004C788C">
        <w:t xml:space="preserve"> πίνακα</w:t>
      </w:r>
      <w:r w:rsidR="007F1E67">
        <w:t xml:space="preserve"> </w:t>
      </w:r>
      <w:r w:rsidR="007F1E67" w:rsidRPr="004C788C">
        <w:t>Α</w:t>
      </w:r>
    </w:p>
    <w:p w:rsidR="00A44790" w:rsidRPr="004C788C" w:rsidRDefault="00A44790" w:rsidP="00A44790">
      <w:pPr>
        <w:rPr>
          <w:lang w:val="el-GR"/>
        </w:rPr>
      </w:pPr>
    </w:p>
    <w:p w:rsidR="00A44790" w:rsidRPr="004C788C" w:rsidRDefault="000C2953" w:rsidP="00A4479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804480</wp:posOffset>
                </wp:positionH>
                <wp:positionV relativeFrom="paragraph">
                  <wp:posOffset>-127540</wp:posOffset>
                </wp:positionV>
                <wp:extent cx="366480" cy="812520"/>
                <wp:effectExtent l="38100" t="38100" r="33655" b="2603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366480" cy="81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62.6pt;margin-top:-10.55pt;width:30.35pt;height:65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">
                <v:imagedata r:id="rId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31600</wp:posOffset>
                </wp:positionH>
                <wp:positionV relativeFrom="paragraph">
                  <wp:posOffset>-104860</wp:posOffset>
                </wp:positionV>
                <wp:extent cx="349560" cy="988560"/>
                <wp:effectExtent l="38100" t="38100" r="31750" b="4064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349560" cy="9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41.2pt;margin-top:-9pt;width:28.95pt;height:79.3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">
                <v:imagedata r:id="rId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2886000</wp:posOffset>
                </wp:positionH>
                <wp:positionV relativeFrom="paragraph">
                  <wp:posOffset>320300</wp:posOffset>
                </wp:positionV>
                <wp:extent cx="117360" cy="19080"/>
                <wp:effectExtent l="38100" t="19050" r="35560" b="1905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17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226.7pt;margin-top:24.6pt;width:10.45pt;height:2.6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">
                <v:imagedata r:id="rId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2924880</wp:posOffset>
                </wp:positionH>
                <wp:positionV relativeFrom="paragraph">
                  <wp:posOffset>235340</wp:posOffset>
                </wp:positionV>
                <wp:extent cx="84240" cy="12960"/>
                <wp:effectExtent l="38100" t="19050" r="30480" b="2540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84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29.6pt;margin-top:18.15pt;width:8pt;height:2.1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">
                <v:imagedata r:id="rId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671800</wp:posOffset>
                </wp:positionH>
                <wp:positionV relativeFrom="paragraph">
                  <wp:posOffset>250460</wp:posOffset>
                </wp:positionV>
                <wp:extent cx="116640" cy="135000"/>
                <wp:effectExtent l="19050" t="38100" r="36195" b="3683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16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209.75pt;margin-top:19.05pt;width:10.35pt;height:12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">
                <v:imagedata r:id="rId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702400</wp:posOffset>
                </wp:positionH>
                <wp:positionV relativeFrom="paragraph">
                  <wp:posOffset>214100</wp:posOffset>
                </wp:positionV>
                <wp:extent cx="110520" cy="153720"/>
                <wp:effectExtent l="38100" t="38100" r="41910" b="3683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105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212pt;margin-top:16.05pt;width:10.3pt;height:13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">
                <v:imagedata r:id="rId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2622840</wp:posOffset>
                </wp:positionH>
                <wp:positionV relativeFrom="paragraph">
                  <wp:posOffset>255860</wp:posOffset>
                </wp:positionV>
                <wp:extent cx="5760" cy="2520"/>
                <wp:effectExtent l="38100" t="38100" r="32385" b="3619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5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205.8pt;margin-top:19.25pt;width:1.8pt;height:2.1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">
                <v:imagedata r:id="rId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2384160</wp:posOffset>
                </wp:positionH>
                <wp:positionV relativeFrom="paragraph">
                  <wp:posOffset>264140</wp:posOffset>
                </wp:positionV>
                <wp:extent cx="87120" cy="23400"/>
                <wp:effectExtent l="38100" t="38100" r="27305" b="3429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87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187.05pt;margin-top:20.2pt;width:8.15pt;height:3.1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">
                <v:imagedata r:id="rId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396400</wp:posOffset>
                </wp:positionH>
                <wp:positionV relativeFrom="paragraph">
                  <wp:posOffset>82340</wp:posOffset>
                </wp:positionV>
                <wp:extent cx="132120" cy="337680"/>
                <wp:effectExtent l="38100" t="38100" r="39370" b="4381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3212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188pt;margin-top:5.75pt;width:11.85pt;height:28.0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">
                <v:imagedata r:id="rId968" o:title=""/>
              </v:shape>
            </w:pict>
          </mc:Fallback>
        </mc:AlternateContent>
      </w:r>
      <w:r w:rsidR="00A44790" w:rsidRPr="004C788C">
        <w:rPr>
          <w:lang w:val="el-GR"/>
        </w:rPr>
        <w:t xml:space="preserve">π.χ. </w:t>
      </w:r>
      <w:r w:rsidR="00F9081B" w:rsidRPr="00715A5B">
        <w:rPr>
          <w:position w:val="-50"/>
        </w:rPr>
        <w:object w:dxaOrig="1180" w:dyaOrig="1120">
          <v:shape id="_x0000_i1091" type="#_x0000_t75" style="width:59pt;height:56pt" o:ole="">
            <v:imagedata r:id="rId969" o:title=""/>
          </v:shape>
          <o:OLEObject Type="Embed" ProgID="Equation.DSMT4" ShapeID="_x0000_i1091" DrawAspect="Content" ObjectID="_1668244248" r:id="rId970"/>
        </w:object>
      </w:r>
    </w:p>
    <w:p w:rsidR="00F9081B" w:rsidRDefault="000C2953" w:rsidP="00F9081B">
      <w:pPr>
        <w:pStyle w:val="ListParagraph"/>
        <w:numPr>
          <w:ilvl w:val="0"/>
          <w:numId w:val="39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072560</wp:posOffset>
                </wp:positionH>
                <wp:positionV relativeFrom="paragraph">
                  <wp:posOffset>572340</wp:posOffset>
                </wp:positionV>
                <wp:extent cx="369360" cy="299160"/>
                <wp:effectExtent l="38100" t="38100" r="12065" b="4381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36936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319.9pt;margin-top:44.25pt;width:30.65pt;height:25.1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">
                <v:imagedata r:id="rId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203960</wp:posOffset>
                </wp:positionH>
                <wp:positionV relativeFrom="paragraph">
                  <wp:posOffset>658020</wp:posOffset>
                </wp:positionV>
                <wp:extent cx="133560" cy="502560"/>
                <wp:effectExtent l="38100" t="38100" r="38100" b="3111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3356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330.55pt;margin-top:51.3pt;width:11.65pt;height:40.8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">
                <v:imagedata r:id="rId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49160</wp:posOffset>
                </wp:positionH>
                <wp:positionV relativeFrom="paragraph">
                  <wp:posOffset>820020</wp:posOffset>
                </wp:positionV>
                <wp:extent cx="939600" cy="71280"/>
                <wp:effectExtent l="76200" t="152400" r="89535" b="15748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9396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2.15pt;margin-top:55.75pt;width:81.45pt;height:21.8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">
                <v:imagedata r:id="rId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1732560</wp:posOffset>
                </wp:positionH>
                <wp:positionV relativeFrom="paragraph">
                  <wp:posOffset>281820</wp:posOffset>
                </wp:positionV>
                <wp:extent cx="3845520" cy="93240"/>
                <wp:effectExtent l="0" t="152400" r="117475" b="17399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38455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133pt;margin-top:13.35pt;width:310.8pt;height:25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">
                <v:imagedata r:id="rId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500720</wp:posOffset>
                </wp:positionH>
                <wp:positionV relativeFrom="paragraph">
                  <wp:posOffset>4260</wp:posOffset>
                </wp:positionV>
                <wp:extent cx="162000" cy="79200"/>
                <wp:effectExtent l="38100" t="38100" r="9525" b="3556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62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117.65pt;margin-top:-.35pt;width:14pt;height:7.7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">
                <v:imagedata r:id="rId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1305960</wp:posOffset>
                </wp:positionH>
                <wp:positionV relativeFrom="paragraph">
                  <wp:posOffset>-140460</wp:posOffset>
                </wp:positionV>
                <wp:extent cx="156240" cy="219600"/>
                <wp:effectExtent l="19050" t="38100" r="34290" b="4762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562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102.5pt;margin-top:-11.9pt;width:13.3pt;height:18.8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">
                <v:imagedata r:id="rId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1118400</wp:posOffset>
                </wp:positionH>
                <wp:positionV relativeFrom="paragraph">
                  <wp:posOffset>-169980</wp:posOffset>
                </wp:positionV>
                <wp:extent cx="154080" cy="159120"/>
                <wp:effectExtent l="38100" t="38100" r="36830" b="3175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540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87.3pt;margin-top:-14.1pt;width:13.7pt;height:14.0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">
                <v:imagedata r:id="rId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939480</wp:posOffset>
                </wp:positionH>
                <wp:positionV relativeFrom="paragraph">
                  <wp:posOffset>30540</wp:posOffset>
                </wp:positionV>
                <wp:extent cx="87840" cy="113760"/>
                <wp:effectExtent l="38100" t="38100" r="7620" b="3873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87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73.15pt;margin-top:1.6pt;width:8.6pt;height:10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">
                <v:imagedata r:id="rId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742560</wp:posOffset>
                </wp:positionH>
                <wp:positionV relativeFrom="paragraph">
                  <wp:posOffset>-75300</wp:posOffset>
                </wp:positionV>
                <wp:extent cx="111600" cy="187560"/>
                <wp:effectExtent l="38100" t="38100" r="41275" b="4127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116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57.7pt;margin-top:-6.75pt;width:10.25pt;height:16.3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">
                <v:imagedata r:id="rId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4632720</wp:posOffset>
                </wp:positionH>
                <wp:positionV relativeFrom="paragraph">
                  <wp:posOffset>898140</wp:posOffset>
                </wp:positionV>
                <wp:extent cx="360" cy="360"/>
                <wp:effectExtent l="0" t="0" r="0" b="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363.8pt;margin-top:69.7pt;width:2.05pt;height:2.0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3Ld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O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">
                <v:imagedata r:id="rId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829760</wp:posOffset>
                </wp:positionH>
                <wp:positionV relativeFrom="paragraph">
                  <wp:posOffset>-10140</wp:posOffset>
                </wp:positionV>
                <wp:extent cx="525600" cy="608400"/>
                <wp:effectExtent l="76200" t="133350" r="122555" b="17272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525600" cy="60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140.4pt;margin-top:-9.45pt;width:49.85pt;height:65.1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">
                <v:imagedata r:id="rId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179200</wp:posOffset>
                </wp:positionH>
                <wp:positionV relativeFrom="paragraph">
                  <wp:posOffset>251580</wp:posOffset>
                </wp:positionV>
                <wp:extent cx="259200" cy="95400"/>
                <wp:effectExtent l="19050" t="171450" r="140970" b="17145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259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403.65pt;margin-top:8.95pt;width:30.6pt;height:27.4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">
                <v:imagedata r:id="rId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767360</wp:posOffset>
                </wp:positionH>
                <wp:positionV relativeFrom="paragraph">
                  <wp:posOffset>240420</wp:posOffset>
                </wp:positionV>
                <wp:extent cx="611640" cy="85680"/>
                <wp:effectExtent l="95250" t="133350" r="112395" b="18161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6116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370.9pt;margin-top:10.7pt;width:57.45pt;height:24.7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">
                <v:imagedata r:id="rId996" o:title=""/>
              </v:shape>
            </w:pict>
          </mc:Fallback>
        </mc:AlternateContent>
      </w:r>
      <w:r w:rsidR="00A44790" w:rsidRPr="00F9081B">
        <w:rPr>
          <w:lang w:val="el-GR"/>
        </w:rPr>
        <w:t xml:space="preserve">Ψάχνουμε όλα τα </w:t>
      </w:r>
      <w:r w:rsidR="00F9081B" w:rsidRPr="00715A5B">
        <w:rPr>
          <w:position w:val="-50"/>
        </w:rPr>
        <w:object w:dxaOrig="880" w:dyaOrig="1120">
          <v:shape id="_x0000_i1092" type="#_x0000_t75" style="width:44.05pt;height:56pt" o:ole="">
            <v:imagedata r:id="rId997" o:title=""/>
          </v:shape>
          <o:OLEObject Type="Embed" ProgID="Equation.DSMT4" ShapeID="_x0000_i1092" DrawAspect="Content" ObjectID="_1668244249" r:id="rId998"/>
        </w:object>
      </w:r>
      <w:r w:rsidR="00A44790" w:rsidRPr="00F9081B">
        <w:rPr>
          <w:lang w:val="el-GR"/>
        </w:rPr>
        <w:t xml:space="preserve"> για τα οποία ισχύει: το σύστημα </w:t>
      </w:r>
      <w:r w:rsidR="00F9081B" w:rsidRPr="00715A5B">
        <w:rPr>
          <w:position w:val="-6"/>
        </w:rPr>
        <w:object w:dxaOrig="740" w:dyaOrig="279">
          <v:shape id="_x0000_i1093" type="#_x0000_t75" style="width:37pt;height:14pt" o:ole="">
            <v:imagedata r:id="rId999" o:title=""/>
          </v:shape>
          <o:OLEObject Type="Embed" ProgID="Equation.DSMT4" ShapeID="_x0000_i1093" DrawAspect="Content" ObjectID="_1668244250" r:id="rId1000"/>
        </w:object>
      </w:r>
      <w:r w:rsidR="00A44790" w:rsidRPr="00F9081B">
        <w:rPr>
          <w:lang w:val="el-GR"/>
        </w:rPr>
        <w:t xml:space="preserve"> έχει λύση. </w:t>
      </w:r>
    </w:p>
    <w:p w:rsidR="00F9081B" w:rsidRPr="00F9081B" w:rsidRDefault="000C2953" w:rsidP="00F9081B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4203600</wp:posOffset>
                </wp:positionH>
                <wp:positionV relativeFrom="paragraph">
                  <wp:posOffset>-82100</wp:posOffset>
                </wp:positionV>
                <wp:extent cx="333360" cy="321120"/>
                <wp:effectExtent l="38100" t="38100" r="29210" b="4127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33336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330.25pt;margin-top:-7pt;width:27.75pt;height:26.8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">
                <v:imagedata r:id="rId1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249680</wp:posOffset>
                </wp:positionH>
                <wp:positionV relativeFrom="paragraph">
                  <wp:posOffset>-438860</wp:posOffset>
                </wp:positionV>
                <wp:extent cx="195120" cy="568440"/>
                <wp:effectExtent l="38100" t="38100" r="33655" b="4127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9512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333.85pt;margin-top:-35.15pt;width:16.9pt;height:46.1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">
                <v:imagedata r:id="rId1004" o:title=""/>
              </v:shape>
            </w:pict>
          </mc:Fallback>
        </mc:AlternateContent>
      </w:r>
    </w:p>
    <w:p w:rsidR="00A44790" w:rsidRPr="00F9081B" w:rsidRDefault="000C2953" w:rsidP="00F9081B">
      <w:pPr>
        <w:pStyle w:val="ListParagraph"/>
        <w:numPr>
          <w:ilvl w:val="0"/>
          <w:numId w:val="39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016400</wp:posOffset>
                </wp:positionH>
                <wp:positionV relativeFrom="paragraph">
                  <wp:posOffset>57340</wp:posOffset>
                </wp:positionV>
                <wp:extent cx="833760" cy="61200"/>
                <wp:effectExtent l="0" t="171450" r="99695" b="18669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833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10.85pt;margin-top:-5.75pt;width:76.45pt;height:25.9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">
                <v:imagedata r:id="rId1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596920</wp:posOffset>
                </wp:positionH>
                <wp:positionV relativeFrom="paragraph">
                  <wp:posOffset>189100</wp:posOffset>
                </wp:positionV>
                <wp:extent cx="698400" cy="191160"/>
                <wp:effectExtent l="38100" t="38100" r="45085" b="3746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6984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203.8pt;margin-top:14.15pt;width:56.5pt;height:16.5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">
                <v:imagedata r:id="rId1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2103360</wp:posOffset>
                </wp:positionH>
                <wp:positionV relativeFrom="paragraph">
                  <wp:posOffset>69940</wp:posOffset>
                </wp:positionV>
                <wp:extent cx="200160" cy="25920"/>
                <wp:effectExtent l="76200" t="152400" r="104775" b="16510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200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161.2pt;margin-top:-3.45pt;width:24.6pt;height:19.2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">
                <v:imagedata r:id="rId1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333040</wp:posOffset>
                </wp:positionH>
                <wp:positionV relativeFrom="paragraph">
                  <wp:posOffset>73900</wp:posOffset>
                </wp:positionV>
                <wp:extent cx="142200" cy="22320"/>
                <wp:effectExtent l="57150" t="152400" r="106045" b="16827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422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180.75pt;margin-top:-3.2pt;width:18.65pt;height:18.8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">
                <v:imagedata r:id="rId1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367160</wp:posOffset>
                </wp:positionH>
                <wp:positionV relativeFrom="paragraph">
                  <wp:posOffset>327700</wp:posOffset>
                </wp:positionV>
                <wp:extent cx="547560" cy="43200"/>
                <wp:effectExtent l="0" t="190500" r="119380" b="16637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5475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104.6pt;margin-top:13.95pt;width:50.9pt;height:24.2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">
                <v:imagedata r:id="rId1014" o:title=""/>
              </v:shape>
            </w:pict>
          </mc:Fallback>
        </mc:AlternateContent>
      </w:r>
      <w:r w:rsidR="00A44790" w:rsidRPr="00F9081B">
        <w:rPr>
          <w:lang w:val="el-GR"/>
        </w:rPr>
        <w:t xml:space="preserve">Αλλά τότε: </w:t>
      </w:r>
      <w:r w:rsidR="00F9081B" w:rsidRPr="00F9081B">
        <w:rPr>
          <w:position w:val="-32"/>
        </w:rPr>
        <w:object w:dxaOrig="1100" w:dyaOrig="760">
          <v:shape id="_x0000_i1094" type="#_x0000_t75" style="width:55pt;height:38pt" o:ole="">
            <v:imagedata r:id="rId1015" o:title=""/>
          </v:shape>
          <o:OLEObject Type="Embed" ProgID="Equation.DSMT4" ShapeID="_x0000_i1094" DrawAspect="Content" ObjectID="_1668244251" r:id="rId1016"/>
        </w:object>
      </w:r>
      <w:r w:rsidR="00A44790" w:rsidRPr="00F9081B">
        <w:rPr>
          <w:position w:val="-6"/>
          <w:lang w:val="el-GR"/>
        </w:rPr>
        <w:t xml:space="preserve"> </w:t>
      </w:r>
      <w:r w:rsidR="00F9081B" w:rsidRPr="00F9081B">
        <w:rPr>
          <w:position w:val="-12"/>
        </w:rPr>
        <w:object w:dxaOrig="1960" w:dyaOrig="360">
          <v:shape id="_x0000_i1095" type="#_x0000_t75" style="width:98pt;height:18pt" o:ole="">
            <v:imagedata r:id="rId1017" o:title=""/>
          </v:shape>
          <o:OLEObject Type="Embed" ProgID="Equation.DSMT4" ShapeID="_x0000_i1095" DrawAspect="Content" ObjectID="_1668244252" r:id="rId1018"/>
        </w:object>
      </w:r>
      <w:r w:rsidR="00A44790" w:rsidRPr="00F9081B">
        <w:rPr>
          <w:lang w:val="el-GR"/>
        </w:rPr>
        <w:t xml:space="preserve">, δηλαδή </w:t>
      </w:r>
      <w:r w:rsidR="00F9081B" w:rsidRPr="00F9081B">
        <w:rPr>
          <w:position w:val="-12"/>
        </w:rPr>
        <w:object w:dxaOrig="1600" w:dyaOrig="360">
          <v:shape id="_x0000_i1096" type="#_x0000_t75" style="width:80pt;height:18pt" o:ole="">
            <v:imagedata r:id="rId1019" o:title=""/>
          </v:shape>
          <o:OLEObject Type="Embed" ProgID="Equation.DSMT4" ShapeID="_x0000_i1096" DrawAspect="Content" ObjectID="_1668244253" r:id="rId1020"/>
        </w:object>
      </w:r>
      <w:r w:rsidR="00A44790" w:rsidRPr="00F9081B">
        <w:rPr>
          <w:lang w:val="el-GR"/>
        </w:rPr>
        <w:t>.</w:t>
      </w:r>
    </w:p>
    <w:p w:rsidR="00F9081B" w:rsidRDefault="000C2953" w:rsidP="00A44790">
      <w:pPr>
        <w:spacing w:after="0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216920</wp:posOffset>
                </wp:positionH>
                <wp:positionV relativeFrom="paragraph">
                  <wp:posOffset>178220</wp:posOffset>
                </wp:positionV>
                <wp:extent cx="26280" cy="38880"/>
                <wp:effectExtent l="38100" t="38100" r="31115" b="37465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26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331.45pt;margin-top:13.35pt;width:3.2pt;height:4.3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">
                <v:imagedata r:id="rId1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983800</wp:posOffset>
                </wp:positionH>
                <wp:positionV relativeFrom="paragraph">
                  <wp:posOffset>34580</wp:posOffset>
                </wp:positionV>
                <wp:extent cx="155880" cy="102600"/>
                <wp:effectExtent l="19050" t="38100" r="34925" b="5016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558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470.6pt;margin-top:1.9pt;width:13.7pt;height:9.8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">
                <v:imagedata r:id="rId1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838000</wp:posOffset>
                </wp:positionH>
                <wp:positionV relativeFrom="paragraph">
                  <wp:posOffset>-124540</wp:posOffset>
                </wp:positionV>
                <wp:extent cx="138960" cy="191160"/>
                <wp:effectExtent l="38100" t="38100" r="33020" b="3746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389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458.9pt;margin-top:-10.7pt;width:12.65pt;height:16.7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">
                <v:imagedata r:id="rId1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756640</wp:posOffset>
                </wp:positionH>
                <wp:positionV relativeFrom="paragraph">
                  <wp:posOffset>88220</wp:posOffset>
                </wp:positionV>
                <wp:extent cx="8640" cy="56160"/>
                <wp:effectExtent l="38100" t="38100" r="29845" b="3937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86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452.55pt;margin-top:6.35pt;width:2.2pt;height:5.6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">
                <v:imagedata r:id="rId1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594280</wp:posOffset>
                </wp:positionH>
                <wp:positionV relativeFrom="paragraph">
                  <wp:posOffset>-24820</wp:posOffset>
                </wp:positionV>
                <wp:extent cx="107280" cy="137880"/>
                <wp:effectExtent l="38100" t="38100" r="45720" b="3365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07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439.65pt;margin-top:-2.75pt;width:10.2pt;height:12.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">
                <v:imagedata r:id="rId1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427240</wp:posOffset>
                </wp:positionH>
                <wp:positionV relativeFrom="paragraph">
                  <wp:posOffset>-109780</wp:posOffset>
                </wp:positionV>
                <wp:extent cx="167760" cy="144720"/>
                <wp:effectExtent l="38100" t="38100" r="41910" b="4635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677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426.5pt;margin-top:-9.55pt;width:14.75pt;height:13.2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">
                <v:imagedata r:id="rId1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-71260</wp:posOffset>
                </wp:positionV>
                <wp:extent cx="272880" cy="118800"/>
                <wp:effectExtent l="0" t="38100" r="32385" b="3365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2728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94.5pt;margin-top:-6.35pt;width:23pt;height:10.9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">
                <v:imagedata r:id="rId1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062920</wp:posOffset>
                </wp:positionH>
                <wp:positionV relativeFrom="paragraph">
                  <wp:posOffset>-86740</wp:posOffset>
                </wp:positionV>
                <wp:extent cx="65520" cy="162000"/>
                <wp:effectExtent l="38100" t="38100" r="29845" b="4762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655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397.95pt;margin-top:-7.65pt;width:6.7pt;height:14.3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">
                <v:imagedata r:id="rId1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871400</wp:posOffset>
                </wp:positionH>
                <wp:positionV relativeFrom="paragraph">
                  <wp:posOffset>-62260</wp:posOffset>
                </wp:positionV>
                <wp:extent cx="101520" cy="124920"/>
                <wp:effectExtent l="38100" t="38100" r="32385" b="2794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01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382.8pt;margin-top:-5.45pt;width:9.65pt;height:11.1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">
                <v:imagedata r:id="rId1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800840</wp:posOffset>
                </wp:positionH>
                <wp:positionV relativeFrom="paragraph">
                  <wp:posOffset>-129940</wp:posOffset>
                </wp:positionV>
                <wp:extent cx="4680" cy="11520"/>
                <wp:effectExtent l="19050" t="19050" r="33655" b="2667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4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77.45pt;margin-top:-10.75pt;width:1.4pt;height:1.9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">
                <v:imagedata r:id="rId1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774920</wp:posOffset>
                </wp:positionH>
                <wp:positionV relativeFrom="paragraph">
                  <wp:posOffset>-92500</wp:posOffset>
                </wp:positionV>
                <wp:extent cx="89280" cy="128520"/>
                <wp:effectExtent l="38100" t="38100" r="44450" b="4318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892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75.3pt;margin-top:-8.1pt;width:8.6pt;height:11.6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">
                <v:imagedata r:id="rId1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643880</wp:posOffset>
                </wp:positionH>
                <wp:positionV relativeFrom="paragraph">
                  <wp:posOffset>-186820</wp:posOffset>
                </wp:positionV>
                <wp:extent cx="33840" cy="334080"/>
                <wp:effectExtent l="38100" t="38100" r="42545" b="2794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3384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64.9pt;margin-top:-15.3pt;width:4.15pt;height:27.6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">
                <v:imagedata r:id="rId1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478640</wp:posOffset>
                </wp:positionH>
                <wp:positionV relativeFrom="paragraph">
                  <wp:posOffset>-96460</wp:posOffset>
                </wp:positionV>
                <wp:extent cx="323280" cy="135360"/>
                <wp:effectExtent l="38100" t="38100" r="19685" b="3619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323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351.85pt;margin-top:-8.05pt;width:26.95pt;height:11.8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">
                <v:imagedata r:id="rId1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383960</wp:posOffset>
                </wp:positionH>
                <wp:positionV relativeFrom="paragraph">
                  <wp:posOffset>-112300</wp:posOffset>
                </wp:positionV>
                <wp:extent cx="87120" cy="122760"/>
                <wp:effectExtent l="38100" t="38100" r="46355" b="4889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871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344.45pt;margin-top:-9.65pt;width:8.45pt;height:11.3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">
                <v:imagedata r:id="rId1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196760</wp:posOffset>
                </wp:positionH>
                <wp:positionV relativeFrom="paragraph">
                  <wp:posOffset>-295180</wp:posOffset>
                </wp:positionV>
                <wp:extent cx="203040" cy="324360"/>
                <wp:effectExtent l="19050" t="38100" r="26035" b="3810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2030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330.1pt;margin-top:-24.15pt;width:17pt;height:27.2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">
                <v:imagedata r:id="rId1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059240</wp:posOffset>
                </wp:positionH>
                <wp:positionV relativeFrom="paragraph">
                  <wp:posOffset>-77020</wp:posOffset>
                </wp:positionV>
                <wp:extent cx="140040" cy="140400"/>
                <wp:effectExtent l="38100" t="38100" r="31750" b="31115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400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318.95pt;margin-top:-6.75pt;width:12.5pt;height:12.4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">
                <v:imagedata r:id="rId1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791040</wp:posOffset>
                </wp:positionH>
                <wp:positionV relativeFrom="paragraph">
                  <wp:posOffset>-94660</wp:posOffset>
                </wp:positionV>
                <wp:extent cx="124560" cy="172440"/>
                <wp:effectExtent l="38100" t="38100" r="27940" b="3746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245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297.75pt;margin-top:-8.2pt;width:11.3pt;height:15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">
                <v:imagedata r:id="rId1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686280</wp:posOffset>
                </wp:positionH>
                <wp:positionV relativeFrom="paragraph">
                  <wp:posOffset>-112300</wp:posOffset>
                </wp:positionV>
                <wp:extent cx="122040" cy="164520"/>
                <wp:effectExtent l="38100" t="38100" r="30480" b="4508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220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289.55pt;margin-top:-9.65pt;width:11.15pt;height:14.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">
                <v:imagedata r:id="rId1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836400</wp:posOffset>
                </wp:positionH>
                <wp:positionV relativeFrom="paragraph">
                  <wp:posOffset>-86380</wp:posOffset>
                </wp:positionV>
                <wp:extent cx="86400" cy="118800"/>
                <wp:effectExtent l="38100" t="38100" r="27940" b="3365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86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301.65pt;margin-top:-7.5pt;width:7.95pt;height:10.7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">
                <v:imagedata r:id="rId1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637680</wp:posOffset>
                </wp:positionH>
                <wp:positionV relativeFrom="paragraph">
                  <wp:posOffset>-70900</wp:posOffset>
                </wp:positionV>
                <wp:extent cx="200160" cy="119160"/>
                <wp:effectExtent l="19050" t="38100" r="28575" b="3365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200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285.75pt;margin-top:-6.25pt;width:17.2pt;height:10.8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">
                <v:imagedata r:id="rId1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633000</wp:posOffset>
                </wp:positionH>
                <wp:positionV relativeFrom="paragraph">
                  <wp:posOffset>-92140</wp:posOffset>
                </wp:positionV>
                <wp:extent cx="14760" cy="153720"/>
                <wp:effectExtent l="38100" t="38100" r="42545" b="3683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4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285.35pt;margin-top:-7.8pt;width:2.5pt;height:13.3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">
                <v:imagedata r:id="rId1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562080</wp:posOffset>
                </wp:positionH>
                <wp:positionV relativeFrom="paragraph">
                  <wp:posOffset>-66580</wp:posOffset>
                </wp:positionV>
                <wp:extent cx="16560" cy="117360"/>
                <wp:effectExtent l="38100" t="38100" r="40640" b="3556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6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279.75pt;margin-top:-5.9pt;width:2.7pt;height:10.6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">
                <v:imagedata r:id="rId1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414120</wp:posOffset>
                </wp:positionH>
                <wp:positionV relativeFrom="paragraph">
                  <wp:posOffset>-198340</wp:posOffset>
                </wp:positionV>
                <wp:extent cx="45360" cy="363600"/>
                <wp:effectExtent l="38100" t="38100" r="31115" b="3683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4536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268.1pt;margin-top:-16.15pt;width:4.85pt;height:29.9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">
                <v:imagedata r:id="rId1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437880</wp:posOffset>
                </wp:positionH>
                <wp:positionV relativeFrom="paragraph">
                  <wp:posOffset>-46420</wp:posOffset>
                </wp:positionV>
                <wp:extent cx="130320" cy="72720"/>
                <wp:effectExtent l="38100" t="38100" r="22225" b="4191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303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270.15pt;margin-top:-4.4pt;width:11.5pt;height:7.3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">
                <v:imagedata r:id="rId1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269040</wp:posOffset>
                </wp:positionH>
                <wp:positionV relativeFrom="paragraph">
                  <wp:posOffset>-158740</wp:posOffset>
                </wp:positionV>
                <wp:extent cx="14040" cy="375840"/>
                <wp:effectExtent l="38100" t="38100" r="24130" b="2476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1404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256.65pt;margin-top:-13.05pt;width:2.4pt;height:30.8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">
                <v:imagedata r:id="rId1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097320</wp:posOffset>
                </wp:positionH>
                <wp:positionV relativeFrom="paragraph">
                  <wp:posOffset>-95020</wp:posOffset>
                </wp:positionV>
                <wp:extent cx="310320" cy="132840"/>
                <wp:effectExtent l="38100" t="38100" r="33020" b="3873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310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243.15pt;margin-top:-8.2pt;width:25.9pt;height:11.8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">
                <v:imagedata r:id="rId1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2991120</wp:posOffset>
                </wp:positionH>
                <wp:positionV relativeFrom="paragraph">
                  <wp:posOffset>-71620</wp:posOffset>
                </wp:positionV>
                <wp:extent cx="23400" cy="261720"/>
                <wp:effectExtent l="38100" t="38100" r="34290" b="4318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234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234.95pt;margin-top:-6.2pt;width:3.2pt;height:21.9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">
                <v:imagedata r:id="rId1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2767200</wp:posOffset>
                </wp:positionH>
                <wp:positionV relativeFrom="paragraph">
                  <wp:posOffset>-80980</wp:posOffset>
                </wp:positionV>
                <wp:extent cx="171000" cy="236880"/>
                <wp:effectExtent l="38100" t="38100" r="38735" b="2984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7100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217.4pt;margin-top:-7.1pt;width:14.75pt;height:20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">
                <v:imagedata r:id="rId1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2585760</wp:posOffset>
                </wp:positionH>
                <wp:positionV relativeFrom="paragraph">
                  <wp:posOffset>-81700</wp:posOffset>
                </wp:positionV>
                <wp:extent cx="2520" cy="5040"/>
                <wp:effectExtent l="38100" t="38100" r="36195" b="3365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25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202.65pt;margin-top:-7.2pt;width:2.05pt;height:1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">
                <v:imagedata r:id="rId1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2950440</wp:posOffset>
                </wp:positionH>
                <wp:positionV relativeFrom="paragraph">
                  <wp:posOffset>-93220</wp:posOffset>
                </wp:positionV>
                <wp:extent cx="119520" cy="141840"/>
                <wp:effectExtent l="38100" t="38100" r="33020" b="48895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19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231.5pt;margin-top:-8.1pt;width:10.75pt;height:12.7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">
                <v:imagedata r:id="rId1080" o:title=""/>
              </v:shape>
            </w:pict>
          </mc:Fallback>
        </mc:AlternateContent>
      </w:r>
    </w:p>
    <w:p w:rsidR="00A44790" w:rsidRPr="004C788C" w:rsidRDefault="000E2FC2" w:rsidP="00A44790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-76080</wp:posOffset>
                </wp:positionH>
                <wp:positionV relativeFrom="paragraph">
                  <wp:posOffset>650420</wp:posOffset>
                </wp:positionV>
                <wp:extent cx="1181880" cy="75960"/>
                <wp:effectExtent l="95250" t="152400" r="113665" b="15303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1818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-10.4pt;margin-top:41.3pt;width:102.55pt;height:23.4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">
                <v:imagedata r:id="rId108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6400320</wp:posOffset>
                </wp:positionH>
                <wp:positionV relativeFrom="paragraph">
                  <wp:posOffset>-122140</wp:posOffset>
                </wp:positionV>
                <wp:extent cx="106560" cy="516600"/>
                <wp:effectExtent l="38100" t="38100" r="46355" b="3619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0656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503.1pt;margin-top:-10.45pt;width:10.3pt;height:42.3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">
                <v:imagedata r:id="rId108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6357840</wp:posOffset>
                </wp:positionH>
                <wp:positionV relativeFrom="paragraph">
                  <wp:posOffset>188180</wp:posOffset>
                </wp:positionV>
                <wp:extent cx="50040" cy="72000"/>
                <wp:effectExtent l="19050" t="38100" r="26670" b="4254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50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500.05pt;margin-top:14pt;width:5.2pt;height:7.2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">
                <v:imagedata r:id="rId108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6260280</wp:posOffset>
                </wp:positionH>
                <wp:positionV relativeFrom="paragraph">
                  <wp:posOffset>48860</wp:posOffset>
                </wp:positionV>
                <wp:extent cx="92520" cy="160200"/>
                <wp:effectExtent l="38100" t="38100" r="41275" b="4953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925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492.2pt;margin-top:2.9pt;width:9pt;height:14.3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">
                <v:imagedata r:id="rId108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6232200</wp:posOffset>
                </wp:positionH>
                <wp:positionV relativeFrom="paragraph">
                  <wp:posOffset>138860</wp:posOffset>
                </wp:positionV>
                <wp:extent cx="5040" cy="107280"/>
                <wp:effectExtent l="38100" t="38100" r="33655" b="2667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5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489.7pt;margin-top:10.45pt;width:2.25pt;height:9.7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">
                <v:imagedata r:id="rId109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6128160</wp:posOffset>
                </wp:positionH>
                <wp:positionV relativeFrom="paragraph">
                  <wp:posOffset>120860</wp:posOffset>
                </wp:positionV>
                <wp:extent cx="81720" cy="135000"/>
                <wp:effectExtent l="38100" t="38100" r="33020" b="3683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817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481.65pt;margin-top:8.7pt;width:8.15pt;height:12.4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">
                <v:imagedata r:id="rId109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6059400</wp:posOffset>
                </wp:positionH>
                <wp:positionV relativeFrom="paragraph">
                  <wp:posOffset>8900</wp:posOffset>
                </wp:positionV>
                <wp:extent cx="88200" cy="159480"/>
                <wp:effectExtent l="38100" t="38100" r="45720" b="5016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88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476.25pt;margin-top:-.2pt;width:8.75pt;height:14.4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">
                <v:imagedata r:id="rId109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6026280</wp:posOffset>
                </wp:positionH>
                <wp:positionV relativeFrom="paragraph">
                  <wp:posOffset>-125740</wp:posOffset>
                </wp:positionV>
                <wp:extent cx="78840" cy="361440"/>
                <wp:effectExtent l="38100" t="38100" r="35560" b="3873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7884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473.5pt;margin-top:-10.7pt;width:7.75pt;height:30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">
                <v:imagedata r:id="rId109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844120</wp:posOffset>
                </wp:positionH>
                <wp:positionV relativeFrom="paragraph">
                  <wp:posOffset>40220</wp:posOffset>
                </wp:positionV>
                <wp:extent cx="180720" cy="92880"/>
                <wp:effectExtent l="38100" t="38100" r="48260" b="4064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80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459.25pt;margin-top:2.5pt;width:16.05pt;height:8.8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">
                <v:imagedata r:id="rId109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701920</wp:posOffset>
                </wp:positionH>
                <wp:positionV relativeFrom="paragraph">
                  <wp:posOffset>30500</wp:posOffset>
                </wp:positionV>
                <wp:extent cx="162000" cy="95400"/>
                <wp:effectExtent l="38100" t="38100" r="28575" b="3810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62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448.35pt;margin-top:1.6pt;width:14.25pt;height:9.0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">
                <v:imagedata r:id="rId110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768520</wp:posOffset>
                </wp:positionH>
                <wp:positionV relativeFrom="paragraph">
                  <wp:posOffset>38060</wp:posOffset>
                </wp:positionV>
                <wp:extent cx="26280" cy="224280"/>
                <wp:effectExtent l="38100" t="38100" r="31115" b="4254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262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453.5pt;margin-top:2.3pt;width:3.55pt;height:19.1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">
                <v:imagedata r:id="rId110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523360</wp:posOffset>
                </wp:positionH>
                <wp:positionV relativeFrom="paragraph">
                  <wp:posOffset>-180820</wp:posOffset>
                </wp:positionV>
                <wp:extent cx="207720" cy="310320"/>
                <wp:effectExtent l="38100" t="38100" r="40005" b="5207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20772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433.9pt;margin-top:-15.1pt;width:18.1pt;height:26.2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">
                <v:imagedata r:id="rId110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268480</wp:posOffset>
                </wp:positionH>
                <wp:positionV relativeFrom="paragraph">
                  <wp:posOffset>-80020</wp:posOffset>
                </wp:positionV>
                <wp:extent cx="232560" cy="40680"/>
                <wp:effectExtent l="57150" t="38100" r="53340" b="5461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232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413.85pt;margin-top:-7.35pt;width:20.4pt;height:5.3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">
                <v:imagedata r:id="rId110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292600</wp:posOffset>
                </wp:positionH>
                <wp:positionV relativeFrom="paragraph">
                  <wp:posOffset>-160660</wp:posOffset>
                </wp:positionV>
                <wp:extent cx="184680" cy="203760"/>
                <wp:effectExtent l="38100" t="38100" r="44450" b="4445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846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415.8pt;margin-top:-13.55pt;width:16.2pt;height:17.9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">
                <v:imagedata r:id="rId110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053560</wp:posOffset>
                </wp:positionH>
                <wp:positionV relativeFrom="paragraph">
                  <wp:posOffset>-25660</wp:posOffset>
                </wp:positionV>
                <wp:extent cx="122400" cy="130680"/>
                <wp:effectExtent l="38100" t="38100" r="49530" b="4127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224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397pt;margin-top:-2.9pt;width:11.55pt;height:12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">
                <v:imagedata r:id="rId111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973640</wp:posOffset>
                </wp:positionH>
                <wp:positionV relativeFrom="paragraph">
                  <wp:posOffset>-103780</wp:posOffset>
                </wp:positionV>
                <wp:extent cx="54360" cy="127080"/>
                <wp:effectExtent l="38100" t="38100" r="41275" b="2540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54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390.95pt;margin-top:-8.7pt;width:5.6pt;height:11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">
                <v:imagedata r:id="rId111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967160</wp:posOffset>
                </wp:positionH>
                <wp:positionV relativeFrom="paragraph">
                  <wp:posOffset>-116020</wp:posOffset>
                </wp:positionV>
                <wp:extent cx="100080" cy="133920"/>
                <wp:effectExtent l="38100" t="38100" r="33655" b="3810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00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90.35pt;margin-top:-9.9pt;width:9.5pt;height:12.1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">
                <v:imagedata r:id="rId111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918560</wp:posOffset>
                </wp:positionH>
                <wp:positionV relativeFrom="paragraph">
                  <wp:posOffset>14300</wp:posOffset>
                </wp:positionV>
                <wp:extent cx="27720" cy="77760"/>
                <wp:effectExtent l="38100" t="38100" r="48895" b="3683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27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386.6pt;margin-top:.5pt;width:3.85pt;height:7.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">
                <v:imagedata r:id="rId111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818840</wp:posOffset>
                </wp:positionH>
                <wp:positionV relativeFrom="paragraph">
                  <wp:posOffset>-98380</wp:posOffset>
                </wp:positionV>
                <wp:extent cx="28440" cy="124200"/>
                <wp:effectExtent l="38100" t="38100" r="29210" b="4762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84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378.8pt;margin-top:-8.65pt;width:3.8pt;height:11.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">
                <v:imagedata r:id="rId111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686000</wp:posOffset>
                </wp:positionH>
                <wp:positionV relativeFrom="paragraph">
                  <wp:posOffset>-149500</wp:posOffset>
                </wp:positionV>
                <wp:extent cx="86040" cy="138240"/>
                <wp:effectExtent l="38100" t="38100" r="28575" b="3365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860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368.3pt;margin-top:-12.45pt;width:8pt;height:12.3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">
                <v:imagedata r:id="rId112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719480</wp:posOffset>
                </wp:positionH>
                <wp:positionV relativeFrom="paragraph">
                  <wp:posOffset>-153820</wp:posOffset>
                </wp:positionV>
                <wp:extent cx="61200" cy="151200"/>
                <wp:effectExtent l="38100" t="38100" r="34290" b="3937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612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370.95pt;margin-top:-12.9pt;width:6.2pt;height:13.4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">
                <v:imagedata r:id="rId112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460280</wp:posOffset>
                </wp:positionH>
                <wp:positionV relativeFrom="paragraph">
                  <wp:posOffset>-143380</wp:posOffset>
                </wp:positionV>
                <wp:extent cx="129960" cy="113760"/>
                <wp:effectExtent l="19050" t="38100" r="22860" b="3873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299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350.75pt;margin-top:-12.05pt;width:11.4pt;height:10.1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">
                <v:imagedata r:id="rId112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460280</wp:posOffset>
                </wp:positionH>
                <wp:positionV relativeFrom="paragraph">
                  <wp:posOffset>-124660</wp:posOffset>
                </wp:positionV>
                <wp:extent cx="47520" cy="110160"/>
                <wp:effectExtent l="19050" t="38100" r="29210" b="4254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475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350.65pt;margin-top:-10.5pt;width:4.9pt;height:10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">
                <v:imagedata r:id="rId112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258320</wp:posOffset>
                </wp:positionH>
                <wp:positionV relativeFrom="paragraph">
                  <wp:posOffset>-139420</wp:posOffset>
                </wp:positionV>
                <wp:extent cx="48600" cy="123480"/>
                <wp:effectExtent l="38100" t="38100" r="46990" b="2921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486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334.6pt;margin-top:-11.6pt;width:5.4pt;height:11.1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">
                <v:imagedata r:id="rId112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928200</wp:posOffset>
                </wp:positionH>
                <wp:positionV relativeFrom="paragraph">
                  <wp:posOffset>-164260</wp:posOffset>
                </wp:positionV>
                <wp:extent cx="297000" cy="178560"/>
                <wp:effectExtent l="38100" t="38100" r="8255" b="3111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2970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308.6pt;margin-top:-13.65pt;width:24.75pt;height:15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">
                <v:imagedata r:id="rId113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800400</wp:posOffset>
                </wp:positionH>
                <wp:positionV relativeFrom="paragraph">
                  <wp:posOffset>-261100</wp:posOffset>
                </wp:positionV>
                <wp:extent cx="91440" cy="240840"/>
                <wp:effectExtent l="38100" t="38100" r="41910" b="4508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9144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298.5pt;margin-top:-21.35pt;width:8.8pt;height:20.6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">
                <v:imagedata r:id="rId113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3374880</wp:posOffset>
                </wp:positionH>
                <wp:positionV relativeFrom="paragraph">
                  <wp:posOffset>-117820</wp:posOffset>
                </wp:positionV>
                <wp:extent cx="470880" cy="154440"/>
                <wp:effectExtent l="38100" t="38100" r="5715" b="3619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4708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265pt;margin-top:-10.15pt;width:38.65pt;height:13.8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">
                <v:imagedata r:id="rId113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3100200</wp:posOffset>
                </wp:positionH>
                <wp:positionV relativeFrom="paragraph">
                  <wp:posOffset>-62020</wp:posOffset>
                </wp:positionV>
                <wp:extent cx="81720" cy="27720"/>
                <wp:effectExtent l="38100" t="38100" r="33020" b="2984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81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243.55pt;margin-top:-5.55pt;width:7.7pt;height:3.6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">
                <v:imagedata r:id="rId113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111360</wp:posOffset>
                </wp:positionH>
                <wp:positionV relativeFrom="paragraph">
                  <wp:posOffset>-150220</wp:posOffset>
                </wp:positionV>
                <wp:extent cx="47880" cy="184320"/>
                <wp:effectExtent l="19050" t="38100" r="47625" b="4445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478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244.2pt;margin-top:-12.6pt;width:5.25pt;height:15.9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">
                <v:imagedata r:id="rId113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2892840</wp:posOffset>
                </wp:positionH>
                <wp:positionV relativeFrom="paragraph">
                  <wp:posOffset>-203860</wp:posOffset>
                </wp:positionV>
                <wp:extent cx="59400" cy="321480"/>
                <wp:effectExtent l="38100" t="38100" r="36195" b="4064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5940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227.05pt;margin-top:-16.65pt;width:6.2pt;height:26.6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">
                <v:imagedata r:id="rId114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2920200</wp:posOffset>
                </wp:positionH>
                <wp:positionV relativeFrom="paragraph">
                  <wp:posOffset>-184060</wp:posOffset>
                </wp:positionV>
                <wp:extent cx="113040" cy="153000"/>
                <wp:effectExtent l="38100" t="38100" r="39370" b="3810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130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229.15pt;margin-top:-15.45pt;width:10.5pt;height:13.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">
                <v:imagedata r:id="rId1142" o:title=""/>
              </v:shape>
            </w:pict>
          </mc:Fallback>
        </mc:AlternateContent>
      </w:r>
      <w:r w:rsidR="00A44790" w:rsidRPr="004C788C">
        <w:rPr>
          <w:lang w:val="el-GR"/>
        </w:rPr>
        <w:t>Στο παράδειγμά μ</w:t>
      </w:r>
      <w:r w:rsidR="00F9081B">
        <w:rPr>
          <w:lang w:val="el-GR"/>
        </w:rPr>
        <w:t>ας</w:t>
      </w:r>
      <w:r w:rsidR="00A44790" w:rsidRPr="004C788C">
        <w:rPr>
          <w:lang w:val="el-GR"/>
        </w:rPr>
        <w:t xml:space="preserve">, λοιπόν, τα </w:t>
      </w:r>
      <w:r w:rsidR="00F9081B" w:rsidRPr="00F7105E">
        <w:rPr>
          <w:position w:val="-6"/>
        </w:rPr>
        <w:object w:dxaOrig="200" w:dyaOrig="279">
          <v:shape id="_x0000_i1097" type="#_x0000_t75" style="width:10pt;height:14pt" o:ole="">
            <v:imagedata r:id="rId1143" o:title=""/>
          </v:shape>
          <o:OLEObject Type="Embed" ProgID="Equation.DSMT4" ShapeID="_x0000_i1097" DrawAspect="Content" ObjectID="_1668244254" r:id="rId1144"/>
        </w:object>
      </w:r>
      <w:r w:rsidR="00A44790" w:rsidRPr="004C788C">
        <w:rPr>
          <w:lang w:val="el-GR"/>
        </w:rPr>
        <w:t xml:space="preserve"> με αυτή την ιδιότητα είναι τα σημεία του επιπέδου που περνά από το 0, το </w:t>
      </w:r>
      <w:r w:rsidR="00A44790" w:rsidRPr="00F7105E">
        <w:rPr>
          <w:position w:val="-50"/>
        </w:rPr>
        <w:object w:dxaOrig="859" w:dyaOrig="1120">
          <v:shape id="_x0000_i1098" type="#_x0000_t75" style="width:43pt;height:56pt" o:ole="">
            <v:imagedata r:id="rId1145" o:title=""/>
          </v:shape>
          <o:OLEObject Type="Embed" ProgID="Equation.DSMT4" ShapeID="_x0000_i1098" DrawAspect="Content" ObjectID="_1668244255" r:id="rId1146"/>
        </w:object>
      </w:r>
      <w:r w:rsidR="00A44790" w:rsidRPr="004C788C">
        <w:rPr>
          <w:lang w:val="el-GR"/>
        </w:rPr>
        <w:t xml:space="preserve"> και </w:t>
      </w:r>
      <w:r w:rsidR="00A44790" w:rsidRPr="00F7105E">
        <w:rPr>
          <w:position w:val="-50"/>
        </w:rPr>
        <w:object w:dxaOrig="880" w:dyaOrig="1120">
          <v:shape id="_x0000_i1099" type="#_x0000_t75" style="width:44pt;height:56pt" o:ole="">
            <v:imagedata r:id="rId1147" o:title=""/>
          </v:shape>
          <o:OLEObject Type="Embed" ProgID="Equation.DSMT4" ShapeID="_x0000_i1099" DrawAspect="Content" ObjectID="_1668244256" r:id="rId1148"/>
        </w:object>
      </w:r>
      <w:r w:rsidR="00A44790" w:rsidRPr="004C788C">
        <w:rPr>
          <w:lang w:val="el-GR"/>
        </w:rPr>
        <w:t>.</w:t>
      </w:r>
    </w:p>
    <w:p w:rsidR="00A44790" w:rsidRPr="004C788C" w:rsidRDefault="000C2953" w:rsidP="00A44790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149160</wp:posOffset>
                </wp:positionH>
                <wp:positionV relativeFrom="paragraph">
                  <wp:posOffset>-97860</wp:posOffset>
                </wp:positionV>
                <wp:extent cx="360" cy="360"/>
                <wp:effectExtent l="0" t="0" r="0" b="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246.95pt;margin-top:-8.7pt;width:2.05pt;height:2.0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">
                <v:imagedata r:id="rId1150" o:title=""/>
              </v:shape>
            </w:pict>
          </mc:Fallback>
        </mc:AlternateContent>
      </w:r>
    </w:p>
    <w:p w:rsidR="00A44790" w:rsidRPr="004C788C" w:rsidRDefault="000E2FC2" w:rsidP="00A44790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-17760</wp:posOffset>
                </wp:positionH>
                <wp:positionV relativeFrom="paragraph">
                  <wp:posOffset>918780</wp:posOffset>
                </wp:positionV>
                <wp:extent cx="473760" cy="28440"/>
                <wp:effectExtent l="38100" t="38100" r="40640" b="2921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4737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-2.05pt;margin-top:71.6pt;width:38.85pt;height:3.7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">
                <v:imagedata r:id="rId115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620480</wp:posOffset>
                </wp:positionH>
                <wp:positionV relativeFrom="paragraph">
                  <wp:posOffset>666420</wp:posOffset>
                </wp:positionV>
                <wp:extent cx="454680" cy="24480"/>
                <wp:effectExtent l="38100" t="38100" r="40640" b="3302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454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363.25pt;margin-top:51.75pt;width:37.15pt;height:3.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">
                <v:imagedata r:id="rId1154" o:title=""/>
              </v:shape>
            </w:pict>
          </mc:Fallback>
        </mc:AlternateContent>
      </w:r>
      <w:r w:rsidR="000C2953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299840</wp:posOffset>
                </wp:positionH>
                <wp:positionV relativeFrom="paragraph">
                  <wp:posOffset>446100</wp:posOffset>
                </wp:positionV>
                <wp:extent cx="57600" cy="38880"/>
                <wp:effectExtent l="95250" t="114300" r="114300" b="17081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57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98pt;margin-top:28.25pt;width:13.3pt;height:18.7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">
                <v:imagedata r:id="rId1156" o:title=""/>
              </v:shape>
            </w:pict>
          </mc:Fallback>
        </mc:AlternateContent>
      </w:r>
      <w:r w:rsidR="000C2953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689000</wp:posOffset>
                </wp:positionH>
                <wp:positionV relativeFrom="paragraph">
                  <wp:posOffset>200940</wp:posOffset>
                </wp:positionV>
                <wp:extent cx="93240" cy="29880"/>
                <wp:effectExtent l="95250" t="133350" r="116840" b="16065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93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128.65pt;margin-top:7.2pt;width:16.15pt;height:18.9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">
                <v:imagedata r:id="rId1158" o:title=""/>
              </v:shape>
            </w:pict>
          </mc:Fallback>
        </mc:AlternateContent>
      </w:r>
      <w:r w:rsidR="000C2953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1507200</wp:posOffset>
                </wp:positionH>
                <wp:positionV relativeFrom="paragraph">
                  <wp:posOffset>508380</wp:posOffset>
                </wp:positionV>
                <wp:extent cx="19800" cy="20520"/>
                <wp:effectExtent l="19050" t="19050" r="18415" b="3683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9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117.95pt;margin-top:39.3pt;width:2.65pt;height:2.7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">
                <v:imagedata r:id="rId1160" o:title=""/>
              </v:shape>
            </w:pict>
          </mc:Fallback>
        </mc:AlternateContent>
      </w:r>
      <w:r w:rsidR="00A44790" w:rsidRPr="00F9081B">
        <w:rPr>
          <w:highlight w:val="yellow"/>
          <w:u w:val="single"/>
          <w:lang w:val="el-GR"/>
        </w:rPr>
        <w:t>Γενικώς:</w:t>
      </w:r>
      <w:r w:rsidR="00A44790" w:rsidRPr="00F9081B">
        <w:rPr>
          <w:highlight w:val="yellow"/>
          <w:lang w:val="el-GR"/>
        </w:rPr>
        <w:t xml:space="preserve"> Αν </w:t>
      </w:r>
      <w:r w:rsidR="00A44790" w:rsidRPr="00F9081B">
        <w:rPr>
          <w:position w:val="-4"/>
          <w:highlight w:val="yellow"/>
        </w:rPr>
        <w:object w:dxaOrig="240" w:dyaOrig="260">
          <v:shape id="_x0000_i1100" type="#_x0000_t75" style="width:12pt;height:13pt" o:ole="">
            <v:imagedata r:id="rId1161" o:title=""/>
          </v:shape>
          <o:OLEObject Type="Embed" ProgID="Equation.DSMT4" ShapeID="_x0000_i1100" DrawAspect="Content" ObjectID="_1668244257" r:id="rId1162"/>
        </w:object>
      </w:r>
      <w:r w:rsidR="00A44790" w:rsidRPr="00F9081B">
        <w:rPr>
          <w:highlight w:val="yellow"/>
          <w:lang w:val="el-GR"/>
        </w:rPr>
        <w:t xml:space="preserve"> ένας </w:t>
      </w:r>
      <w:r w:rsidR="00A44790" w:rsidRPr="00F9081B">
        <w:rPr>
          <w:position w:val="-6"/>
          <w:highlight w:val="yellow"/>
        </w:rPr>
        <w:object w:dxaOrig="560" w:dyaOrig="220">
          <v:shape id="_x0000_i1101" type="#_x0000_t75" style="width:28pt;height:11pt" o:ole="">
            <v:imagedata r:id="rId1163" o:title=""/>
          </v:shape>
          <o:OLEObject Type="Embed" ProgID="Equation.DSMT4" ShapeID="_x0000_i1101" DrawAspect="Content" ObjectID="_1668244258" r:id="rId1164"/>
        </w:object>
      </w:r>
      <w:r w:rsidR="00A44790" w:rsidRPr="00F9081B">
        <w:rPr>
          <w:highlight w:val="yellow"/>
          <w:lang w:val="el-GR"/>
        </w:rPr>
        <w:t xml:space="preserve"> πίνακας τότε </w:t>
      </w:r>
      <w:r w:rsidR="00A44790" w:rsidRPr="00F9081B">
        <w:rPr>
          <w:b/>
          <w:color w:val="FF0000"/>
          <w:highlight w:val="yellow"/>
          <w:lang w:val="el-GR"/>
        </w:rPr>
        <w:t>χώρος στηλών</w:t>
      </w:r>
      <w:r w:rsidR="00A44790" w:rsidRPr="00F9081B">
        <w:rPr>
          <w:color w:val="FF0000"/>
          <w:highlight w:val="yellow"/>
          <w:lang w:val="el-GR"/>
        </w:rPr>
        <w:t xml:space="preserve"> </w:t>
      </w:r>
      <w:r w:rsidR="00A44790" w:rsidRPr="00F9081B">
        <w:rPr>
          <w:highlight w:val="yellow"/>
          <w:lang w:val="el-GR"/>
        </w:rPr>
        <w:t xml:space="preserve">του είναι </w:t>
      </w:r>
      <w:r w:rsidR="00A44790" w:rsidRPr="00F9081B">
        <w:rPr>
          <w:highlight w:val="lightGray"/>
          <w:lang w:val="el-GR"/>
        </w:rPr>
        <w:t xml:space="preserve">το σύνολο των </w:t>
      </w:r>
      <w:r w:rsidR="00F9081B" w:rsidRPr="00F9081B">
        <w:rPr>
          <w:position w:val="-6"/>
          <w:highlight w:val="lightGray"/>
        </w:rPr>
        <w:object w:dxaOrig="700" w:dyaOrig="320">
          <v:shape id="_x0000_i1102" type="#_x0000_t75" style="width:35pt;height:16pt" o:ole="">
            <v:imagedata r:id="rId1165" o:title=""/>
          </v:shape>
          <o:OLEObject Type="Embed" ProgID="Equation.DSMT4" ShapeID="_x0000_i1102" DrawAspect="Content" ObjectID="_1668244259" r:id="rId1166"/>
        </w:object>
      </w:r>
      <w:r w:rsidR="00A44790" w:rsidRPr="00F9081B">
        <w:rPr>
          <w:highlight w:val="lightGray"/>
          <w:lang w:val="el-GR"/>
        </w:rPr>
        <w:t xml:space="preserve"> </w:t>
      </w:r>
      <w:r w:rsidR="00F9081B" w:rsidRPr="00F9081B">
        <w:rPr>
          <w:highlight w:val="lightGray"/>
          <w:lang w:val="el-GR"/>
        </w:rPr>
        <w:t xml:space="preserve">(των δεξιών </w:t>
      </w:r>
      <w:proofErr w:type="spellStart"/>
      <w:r w:rsidR="00F9081B" w:rsidRPr="00F9081B">
        <w:rPr>
          <w:highlight w:val="lightGray"/>
          <w:lang w:val="el-GR"/>
        </w:rPr>
        <w:t>πλεύρων</w:t>
      </w:r>
      <w:proofErr w:type="spellEnd"/>
      <w:r w:rsidR="00F9081B" w:rsidRPr="00F9081B">
        <w:rPr>
          <w:highlight w:val="lightGray"/>
          <w:lang w:val="el-GR"/>
        </w:rPr>
        <w:t xml:space="preserve">) </w:t>
      </w:r>
      <w:r w:rsidR="00A44790" w:rsidRPr="00F9081B">
        <w:rPr>
          <w:highlight w:val="lightGray"/>
          <w:lang w:val="el-GR"/>
        </w:rPr>
        <w:t xml:space="preserve">για τα οποία υπάρχει </w:t>
      </w:r>
      <w:r w:rsidR="00F9081B" w:rsidRPr="00F9081B">
        <w:rPr>
          <w:position w:val="-4"/>
          <w:highlight w:val="lightGray"/>
        </w:rPr>
        <w:object w:dxaOrig="680" w:dyaOrig="300">
          <v:shape id="_x0000_i1103" type="#_x0000_t75" style="width:34pt;height:15pt" o:ole="">
            <v:imagedata r:id="rId1167" o:title=""/>
          </v:shape>
          <o:OLEObject Type="Embed" ProgID="Equation.DSMT4" ShapeID="_x0000_i1103" DrawAspect="Content" ObjectID="_1668244260" r:id="rId1168"/>
        </w:object>
      </w:r>
      <w:r w:rsidR="00A44790" w:rsidRPr="00F9081B">
        <w:rPr>
          <w:highlight w:val="lightGray"/>
          <w:lang w:val="el-GR"/>
        </w:rPr>
        <w:t xml:space="preserve"> με </w:t>
      </w:r>
      <w:r w:rsidR="00F9081B" w:rsidRPr="00F9081B">
        <w:rPr>
          <w:position w:val="-6"/>
          <w:highlight w:val="lightGray"/>
        </w:rPr>
        <w:object w:dxaOrig="760" w:dyaOrig="279">
          <v:shape id="_x0000_i1104" type="#_x0000_t75" style="width:38pt;height:14pt" o:ole="">
            <v:imagedata r:id="rId1169" o:title=""/>
          </v:shape>
          <o:OLEObject Type="Embed" ProgID="Equation.DSMT4" ShapeID="_x0000_i1104" DrawAspect="Content" ObjectID="_1668244261" r:id="rId1170"/>
        </w:object>
      </w:r>
      <w:r w:rsidR="00A44790" w:rsidRPr="00F9081B">
        <w:rPr>
          <w:highlight w:val="yellow"/>
          <w:lang w:val="el-GR"/>
        </w:rPr>
        <w:t>.</w:t>
      </w:r>
    </w:p>
    <w:p w:rsidR="00A44790" w:rsidRPr="000C2953" w:rsidRDefault="000E2FC2" w:rsidP="00A44790">
      <w:pP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1161600</wp:posOffset>
                </wp:positionH>
                <wp:positionV relativeFrom="paragraph">
                  <wp:posOffset>362940</wp:posOffset>
                </wp:positionV>
                <wp:extent cx="384480" cy="66960"/>
                <wp:effectExtent l="95250" t="152400" r="111125" b="16192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844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86.8pt;margin-top:19.8pt;width:39.8pt;height:23.1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">
                <v:imagedata r:id="rId1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2283360</wp:posOffset>
                </wp:positionH>
                <wp:positionV relativeFrom="paragraph">
                  <wp:posOffset>65220</wp:posOffset>
                </wp:positionV>
                <wp:extent cx="2897280" cy="114120"/>
                <wp:effectExtent l="95250" t="171450" r="132080" b="15303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2897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175.15pt;margin-top:-5.25pt;width:238.45pt;height:27.6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">
                <v:imagedata r:id="rId1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088560</wp:posOffset>
                </wp:positionH>
                <wp:positionV relativeFrom="paragraph">
                  <wp:posOffset>55140</wp:posOffset>
                </wp:positionV>
                <wp:extent cx="153000" cy="132480"/>
                <wp:effectExtent l="38100" t="38100" r="19050" b="3937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530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478.65pt;margin-top:3.5pt;width:13.65pt;height:12.2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">
                <v:imagedata r:id="rId1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917920</wp:posOffset>
                </wp:positionH>
                <wp:positionV relativeFrom="paragraph">
                  <wp:posOffset>126420</wp:posOffset>
                </wp:positionV>
                <wp:extent cx="122040" cy="255240"/>
                <wp:effectExtent l="38100" t="38100" r="49530" b="3111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220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465.2pt;margin-top:9.15pt;width:11.25pt;height:21.6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">
                <v:imagedata r:id="rId1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924760</wp:posOffset>
                </wp:positionH>
                <wp:positionV relativeFrom="paragraph">
                  <wp:posOffset>129300</wp:posOffset>
                </wp:positionV>
                <wp:extent cx="42480" cy="263160"/>
                <wp:effectExtent l="38100" t="38100" r="34290" b="4191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424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465.8pt;margin-top:9.55pt;width:4.85pt;height:22.1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">
                <v:imagedata r:id="rId1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885160</wp:posOffset>
                </wp:positionH>
                <wp:positionV relativeFrom="paragraph">
                  <wp:posOffset>113460</wp:posOffset>
                </wp:positionV>
                <wp:extent cx="44640" cy="231480"/>
                <wp:effectExtent l="38100" t="38100" r="31750" b="3556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446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462.7pt;margin-top:8.35pt;width:4.7pt;height:19.6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">
                <v:imagedata r:id="rId1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759160</wp:posOffset>
                </wp:positionH>
                <wp:positionV relativeFrom="paragraph">
                  <wp:posOffset>271500</wp:posOffset>
                </wp:positionV>
                <wp:extent cx="73440" cy="15480"/>
                <wp:effectExtent l="19050" t="38100" r="22225" b="2286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73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453pt;margin-top:20.8pt;width:6.9pt;height:2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">
                <v:imagedata r:id="rId1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778600</wp:posOffset>
                </wp:positionH>
                <wp:positionV relativeFrom="paragraph">
                  <wp:posOffset>206700</wp:posOffset>
                </wp:positionV>
                <wp:extent cx="50400" cy="121320"/>
                <wp:effectExtent l="38100" t="38100" r="26035" b="3111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50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454.25pt;margin-top:15.6pt;width:5.35pt;height:10.9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">
                <v:imagedata r:id="rId1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643240</wp:posOffset>
                </wp:positionH>
                <wp:positionV relativeFrom="paragraph">
                  <wp:posOffset>220020</wp:posOffset>
                </wp:positionV>
                <wp:extent cx="95400" cy="104400"/>
                <wp:effectExtent l="38100" t="38100" r="38100" b="2921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95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443.6pt;margin-top:16.55pt;width:8.95pt;height:9.7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">
                <v:imagedata r:id="rId1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636760</wp:posOffset>
                </wp:positionH>
                <wp:positionV relativeFrom="paragraph">
                  <wp:posOffset>223980</wp:posOffset>
                </wp:positionV>
                <wp:extent cx="98640" cy="113040"/>
                <wp:effectExtent l="38100" t="38100" r="53975" b="3937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986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442.95pt;margin-top:16.75pt;width:9.6pt;height:10.7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">
                <v:imagedata r:id="rId119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183520</wp:posOffset>
                </wp:positionH>
                <wp:positionV relativeFrom="paragraph">
                  <wp:posOffset>298860</wp:posOffset>
                </wp:positionV>
                <wp:extent cx="74520" cy="59040"/>
                <wp:effectExtent l="38100" t="38100" r="40005" b="3683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74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407.4pt;margin-top:22.75pt;width:7.35pt;height:6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">
                <v:imagedata r:id="rId1192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940520</wp:posOffset>
                </wp:positionH>
                <wp:positionV relativeFrom="paragraph">
                  <wp:posOffset>405420</wp:posOffset>
                </wp:positionV>
                <wp:extent cx="116280" cy="72720"/>
                <wp:effectExtent l="38100" t="38100" r="36195" b="4191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162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388.25pt;margin-top:31.1pt;width:10.7pt;height:7.3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">
                <v:imagedata r:id="rId1194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256240</wp:posOffset>
                </wp:positionH>
                <wp:positionV relativeFrom="paragraph">
                  <wp:posOffset>-62220</wp:posOffset>
                </wp:positionV>
                <wp:extent cx="159480" cy="644040"/>
                <wp:effectExtent l="38100" t="38100" r="31115" b="4191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59480" cy="64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413.15pt;margin-top:-5.6pt;width:13.8pt;height:52.1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">
                <v:imagedata r:id="rId1196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661520</wp:posOffset>
                </wp:positionH>
                <wp:positionV relativeFrom="paragraph">
                  <wp:posOffset>513060</wp:posOffset>
                </wp:positionV>
                <wp:extent cx="525240" cy="172440"/>
                <wp:effectExtent l="38100" t="38100" r="27305" b="3746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5252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366.4pt;margin-top:39.7pt;width:42.75pt;height:15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">
                <v:imagedata r:id="rId1198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402400</wp:posOffset>
                </wp:positionH>
                <wp:positionV relativeFrom="paragraph">
                  <wp:posOffset>-133860</wp:posOffset>
                </wp:positionV>
                <wp:extent cx="158760" cy="808920"/>
                <wp:effectExtent l="38100" t="38100" r="50800" b="4889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58760" cy="80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424.55pt;margin-top:-11.4pt;width:14.15pt;height:65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">
                <v:imagedata r:id="rId1200" o:title=""/>
              </v:shape>
            </w:pict>
          </mc:Fallback>
        </mc:AlternateContent>
      </w:r>
      <w:r w:rsidR="000C295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425080</wp:posOffset>
                </wp:positionH>
                <wp:positionV relativeFrom="paragraph">
                  <wp:posOffset>-38820</wp:posOffset>
                </wp:positionV>
                <wp:extent cx="26280" cy="710640"/>
                <wp:effectExtent l="38100" t="38100" r="31115" b="5143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26280" cy="71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426.35pt;margin-top:-3.85pt;width:3.45pt;height:57.6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">
                <v:imagedata r:id="rId1202" o:title=""/>
              </v:shape>
            </w:pict>
          </mc:Fallback>
        </mc:AlternateContent>
      </w:r>
      <w:r w:rsidR="00A44790" w:rsidRPr="00F9081B">
        <w:rPr>
          <w:highlight w:val="yellow"/>
          <w:lang w:val="el-GR"/>
        </w:rPr>
        <w:t xml:space="preserve">Ο χώρος αυτός </w:t>
      </w:r>
      <w:r w:rsidR="00A44790" w:rsidRPr="00F9081B">
        <w:rPr>
          <w:highlight w:val="lightGray"/>
          <w:lang w:val="el-GR"/>
        </w:rPr>
        <w:t xml:space="preserve">ταυτίζεται με το </w:t>
      </w:r>
      <w:r w:rsidR="00A44790" w:rsidRPr="00F9081B">
        <w:rPr>
          <w:position w:val="-10"/>
          <w:highlight w:val="lightGray"/>
        </w:rPr>
        <w:object w:dxaOrig="560" w:dyaOrig="320">
          <v:shape id="_x0000_i1105" type="#_x0000_t75" style="width:28pt;height:16pt" o:ole="">
            <v:imagedata r:id="rId1203" o:title=""/>
          </v:shape>
          <o:OLEObject Type="Embed" ProgID="Equation.DSMT4" ShapeID="_x0000_i1105" DrawAspect="Content" ObjectID="_1668244262" r:id="rId1204"/>
        </w:object>
      </w:r>
      <w:r w:rsidR="00A44790" w:rsidRPr="00F9081B">
        <w:rPr>
          <w:highlight w:val="lightGray"/>
          <w:lang w:val="el-GR"/>
        </w:rPr>
        <w:t xml:space="preserve"> των στηλών </w:t>
      </w:r>
      <w:r w:rsidR="00A44790" w:rsidRPr="00F9081B">
        <w:rPr>
          <w:highlight w:val="yellow"/>
          <w:lang w:val="el-GR"/>
        </w:rPr>
        <w:t xml:space="preserve">του πίνακα. </w:t>
      </w:r>
      <w:r w:rsidR="00A44790" w:rsidRPr="000C2953">
        <w:rPr>
          <w:highlight w:val="yellow"/>
          <w:lang w:val="el-GR"/>
        </w:rPr>
        <w:t xml:space="preserve">Συμβολίζεται με </w:t>
      </w:r>
      <w:r w:rsidR="00A44790" w:rsidRPr="00F9081B">
        <w:rPr>
          <w:position w:val="-14"/>
          <w:highlight w:val="lightGray"/>
        </w:rPr>
        <w:object w:dxaOrig="620" w:dyaOrig="400">
          <v:shape id="_x0000_i1106" type="#_x0000_t75" style="width:31pt;height:20pt" o:ole="">
            <v:imagedata r:id="rId1205" o:title=""/>
          </v:shape>
          <o:OLEObject Type="Embed" ProgID="Equation.DSMT4" ShapeID="_x0000_i1106" DrawAspect="Content" ObjectID="_1668244263" r:id="rId1206"/>
        </w:object>
      </w:r>
      <w:r w:rsidR="00A44790" w:rsidRPr="000C2953">
        <w:rPr>
          <w:highlight w:val="yellow"/>
          <w:lang w:val="el-GR"/>
        </w:rPr>
        <w:t>:</w:t>
      </w:r>
    </w:p>
    <w:p w:rsidR="00A44790" w:rsidRPr="00773CAE" w:rsidRDefault="000E2FC2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985" w:right="1927"/>
        <w:jc w:val="center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395760</wp:posOffset>
                </wp:positionH>
                <wp:positionV relativeFrom="paragraph">
                  <wp:posOffset>315180</wp:posOffset>
                </wp:positionV>
                <wp:extent cx="114120" cy="29880"/>
                <wp:effectExtent l="95250" t="133350" r="114935" b="17970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14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262.7pt;margin-top:16.2pt;width:18.05pt;height:19.9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">
                <v:imagedata r:id="rId120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212080</wp:posOffset>
                </wp:positionH>
                <wp:positionV relativeFrom="paragraph">
                  <wp:posOffset>118620</wp:posOffset>
                </wp:positionV>
                <wp:extent cx="983160" cy="34560"/>
                <wp:effectExtent l="76200" t="171450" r="121920" b="17526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9831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170.15pt;margin-top:-1.35pt;width:86.85pt;height:22.9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">
                <v:imagedata r:id="rId121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648400</wp:posOffset>
                </wp:positionH>
                <wp:positionV relativeFrom="paragraph">
                  <wp:posOffset>136980</wp:posOffset>
                </wp:positionV>
                <wp:extent cx="31680" cy="2880"/>
                <wp:effectExtent l="95250" t="152400" r="102235" b="16891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31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204.35pt;margin-top:.65pt;width:11.15pt;height:20.4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">
                <v:imagedata r:id="rId121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6284760</wp:posOffset>
                </wp:positionH>
                <wp:positionV relativeFrom="paragraph">
                  <wp:posOffset>555300</wp:posOffset>
                </wp:positionV>
                <wp:extent cx="89640" cy="97560"/>
                <wp:effectExtent l="38100" t="38100" r="43815" b="3619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896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494.25pt;margin-top:42.85pt;width:8.4pt;height:9.3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">
                <v:imagedata r:id="rId121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081000</wp:posOffset>
                </wp:positionH>
                <wp:positionV relativeFrom="paragraph">
                  <wp:posOffset>574380</wp:posOffset>
                </wp:positionV>
                <wp:extent cx="160560" cy="324720"/>
                <wp:effectExtent l="38100" t="38100" r="30480" b="3746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6056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478.25pt;margin-top:44.35pt;width:14.15pt;height:27.1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">
                <v:imagedata r:id="rId121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068040</wp:posOffset>
                </wp:positionH>
                <wp:positionV relativeFrom="paragraph">
                  <wp:posOffset>603540</wp:posOffset>
                </wp:positionV>
                <wp:extent cx="69840" cy="318600"/>
                <wp:effectExtent l="38100" t="38100" r="26035" b="4381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698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477.1pt;margin-top:46.8pt;width:6.85pt;height:26.6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">
                <v:imagedata r:id="rId121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053280</wp:posOffset>
                </wp:positionH>
                <wp:positionV relativeFrom="paragraph">
                  <wp:posOffset>614700</wp:posOffset>
                </wp:positionV>
                <wp:extent cx="27000" cy="221760"/>
                <wp:effectExtent l="19050" t="19050" r="30480" b="2603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270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476.1pt;margin-top:47.85pt;width:3.3pt;height:18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">
                <v:imagedata r:id="rId122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5909280</wp:posOffset>
                </wp:positionH>
                <wp:positionV relativeFrom="paragraph">
                  <wp:posOffset>679860</wp:posOffset>
                </wp:positionV>
                <wp:extent cx="90720" cy="20880"/>
                <wp:effectExtent l="38100" t="38100" r="24130" b="3683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90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464.75pt;margin-top:52.95pt;width:8.35pt;height:3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">
                <v:imagedata r:id="rId122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932320</wp:posOffset>
                </wp:positionH>
                <wp:positionV relativeFrom="paragraph">
                  <wp:posOffset>603900</wp:posOffset>
                </wp:positionV>
                <wp:extent cx="109080" cy="147960"/>
                <wp:effectExtent l="38100" t="38100" r="43815" b="4254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090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466.25pt;margin-top:46.75pt;width:10.1pt;height:13.2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">
                <v:imagedata r:id="rId122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917920</wp:posOffset>
                </wp:positionH>
                <wp:positionV relativeFrom="paragraph">
                  <wp:posOffset>374580</wp:posOffset>
                </wp:positionV>
                <wp:extent cx="83160" cy="79200"/>
                <wp:effectExtent l="38100" t="38100" r="31750" b="3556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83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465.15pt;margin-top:28.75pt;width:8.15pt;height:7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">
                <v:imagedata r:id="rId122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724600</wp:posOffset>
                </wp:positionH>
                <wp:positionV relativeFrom="paragraph">
                  <wp:posOffset>5940</wp:posOffset>
                </wp:positionV>
                <wp:extent cx="117360" cy="738720"/>
                <wp:effectExtent l="38100" t="38100" r="35560" b="4254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17360" cy="73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450pt;margin-top:-.3pt;width:10.85pt;height:59.7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">
                <v:imagedata r:id="rId122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575200</wp:posOffset>
                </wp:positionH>
                <wp:positionV relativeFrom="paragraph">
                  <wp:posOffset>43740</wp:posOffset>
                </wp:positionV>
                <wp:extent cx="55440" cy="839160"/>
                <wp:effectExtent l="38100" t="38100" r="40005" b="3746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55440" cy="83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438.4pt;margin-top:2.85pt;width:5.85pt;height:67.7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">
                <v:imagedata r:id="rId123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5362440</wp:posOffset>
                </wp:positionH>
                <wp:positionV relativeFrom="paragraph">
                  <wp:posOffset>34020</wp:posOffset>
                </wp:positionV>
                <wp:extent cx="293400" cy="848160"/>
                <wp:effectExtent l="38100" t="38100" r="11430" b="2857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293400" cy="84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21.75pt;margin-top:2.2pt;width:24.45pt;height:68.1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">
                <v:imagedata r:id="rId123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312400</wp:posOffset>
                </wp:positionH>
                <wp:positionV relativeFrom="paragraph">
                  <wp:posOffset>30780</wp:posOffset>
                </wp:positionV>
                <wp:extent cx="390240" cy="12240"/>
                <wp:effectExtent l="38100" t="38100" r="48260" b="4508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390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417.4pt;margin-top:1.5pt;width:32.55pt;height:2.6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">
                <v:imagedata r:id="rId123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978240</wp:posOffset>
                </wp:positionH>
                <wp:positionV relativeFrom="paragraph">
                  <wp:posOffset>546660</wp:posOffset>
                </wp:positionV>
                <wp:extent cx="216000" cy="127440"/>
                <wp:effectExtent l="38100" t="38100" r="31750" b="2540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2160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312.55pt;margin-top:42.3pt;width:18.45pt;height:11.4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">
                <v:imagedata r:id="rId123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316280</wp:posOffset>
                </wp:positionH>
                <wp:positionV relativeFrom="paragraph">
                  <wp:posOffset>-21780</wp:posOffset>
                </wp:positionV>
                <wp:extent cx="187560" cy="990000"/>
                <wp:effectExtent l="38100" t="38100" r="41275" b="3873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87560" cy="9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339.15pt;margin-top:-2.45pt;width:16.15pt;height:79.4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">
                <v:imagedata r:id="rId1238" o:title=""/>
              </v:shape>
            </w:pict>
          </mc:Fallback>
        </mc:AlternateContent>
      </w:r>
      <w:r w:rsidR="000C2953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533360</wp:posOffset>
                </wp:positionH>
                <wp:positionV relativeFrom="paragraph">
                  <wp:posOffset>-61740</wp:posOffset>
                </wp:positionV>
                <wp:extent cx="768240" cy="938160"/>
                <wp:effectExtent l="38100" t="38100" r="32385" b="3365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768240" cy="9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356.15pt;margin-top:-5.6pt;width:62.15pt;height:75.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">
                <v:imagedata r:id="rId1240" o:title=""/>
              </v:shape>
            </w:pict>
          </mc:Fallback>
        </mc:AlternateContent>
      </w:r>
      <w:r w:rsidR="000C2953"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552440</wp:posOffset>
                </wp:positionH>
                <wp:positionV relativeFrom="paragraph">
                  <wp:posOffset>-10980</wp:posOffset>
                </wp:positionV>
                <wp:extent cx="801360" cy="999720"/>
                <wp:effectExtent l="38100" t="38100" r="37465" b="4826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801360" cy="9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357.65pt;margin-top:-1.6pt;width:64.6pt;height:80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">
                <v:imagedata r:id="rId1242" o:title=""/>
              </v:shape>
            </w:pict>
          </mc:Fallback>
        </mc:AlternateContent>
      </w:r>
      <w:r w:rsidR="00311977" w:rsidRPr="00F9081B">
        <w:rPr>
          <w:position w:val="-14"/>
          <w:highlight w:val="yellow"/>
        </w:rPr>
        <w:object w:dxaOrig="2960" w:dyaOrig="400">
          <v:shape id="_x0000_i1107" type="#_x0000_t75" style="width:148pt;height:20pt" o:ole="">
            <v:imagedata r:id="rId1243" o:title=""/>
          </v:shape>
          <o:OLEObject Type="Embed" ProgID="Equation.DSMT4" ShapeID="_x0000_i1107" DrawAspect="Content" ObjectID="_1668244264" r:id="rId1244"/>
        </w:object>
      </w:r>
    </w:p>
    <w:p w:rsidR="00A44790" w:rsidRDefault="000E2FC2" w:rsidP="00A44790">
      <w:pPr>
        <w:spacing w:after="0"/>
        <w:rPr>
          <w:lang w:val="el-GR"/>
        </w:rPr>
      </w:pPr>
      <w:r>
        <w:rPr>
          <w:b/>
          <w:noProof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773120</wp:posOffset>
                </wp:positionH>
                <wp:positionV relativeFrom="paragraph">
                  <wp:posOffset>130220</wp:posOffset>
                </wp:positionV>
                <wp:extent cx="262800" cy="21600"/>
                <wp:effectExtent l="38100" t="38100" r="42545" b="3556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262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375.1pt;margin-top:9.65pt;width:22.1pt;height:3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">
                <v:imagedata r:id="rId124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813800</wp:posOffset>
                </wp:positionH>
                <wp:positionV relativeFrom="paragraph">
                  <wp:posOffset>-190900</wp:posOffset>
                </wp:positionV>
                <wp:extent cx="200520" cy="560880"/>
                <wp:effectExtent l="38100" t="38100" r="28575" b="2984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00520" cy="5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378.3pt;margin-top:-15.8pt;width:17.3pt;height:45.6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">
                <v:imagedata r:id="rId124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410240</wp:posOffset>
                </wp:positionH>
                <wp:positionV relativeFrom="paragraph">
                  <wp:posOffset>53900</wp:posOffset>
                </wp:positionV>
                <wp:extent cx="357120" cy="75960"/>
                <wp:effectExtent l="38100" t="38100" r="24130" b="3873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357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346.6pt;margin-top:3.65pt;width:29.35pt;height:7.4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">
                <v:imagedata r:id="rId125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495560</wp:posOffset>
                </wp:positionH>
                <wp:positionV relativeFrom="paragraph">
                  <wp:posOffset>-330580</wp:posOffset>
                </wp:positionV>
                <wp:extent cx="207360" cy="586800"/>
                <wp:effectExtent l="38100" t="38100" r="40640" b="4191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20736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353.4pt;margin-top:-26.8pt;width:17.7pt;height:47.8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">
                <v:imagedata r:id="rId1252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-226560</wp:posOffset>
                </wp:positionH>
                <wp:positionV relativeFrom="paragraph">
                  <wp:posOffset>-288460</wp:posOffset>
                </wp:positionV>
                <wp:extent cx="86400" cy="852480"/>
                <wp:effectExtent l="38100" t="38100" r="46990" b="4318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86400" cy="85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-18.8pt;margin-top:-23.4pt;width:8.65pt;height:68.8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">
                <v:imagedata r:id="rId1254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-538680</wp:posOffset>
                </wp:positionH>
                <wp:positionV relativeFrom="paragraph">
                  <wp:posOffset>-219700</wp:posOffset>
                </wp:positionV>
                <wp:extent cx="88920" cy="713520"/>
                <wp:effectExtent l="38100" t="38100" r="25400" b="2984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88920" cy="71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-43.1pt;margin-top:-17.85pt;width:8.2pt;height:57.4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">
                <v:imagedata r:id="rId1256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-394320</wp:posOffset>
                </wp:positionH>
                <wp:positionV relativeFrom="paragraph">
                  <wp:posOffset>116540</wp:posOffset>
                </wp:positionV>
                <wp:extent cx="178200" cy="66960"/>
                <wp:effectExtent l="38100" t="38100" r="31750" b="4762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78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-31.75pt;margin-top:8.45pt;width:15.55pt;height:6.8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">
                <v:imagedata r:id="rId1258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-411960</wp:posOffset>
                </wp:positionH>
                <wp:positionV relativeFrom="paragraph">
                  <wp:posOffset>-137620</wp:posOffset>
                </wp:positionV>
                <wp:extent cx="189000" cy="450720"/>
                <wp:effectExtent l="38100" t="38100" r="40005" b="4508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89000" cy="4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-33.25pt;margin-top:-11.65pt;width:16.45pt;height:37.1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">
                <v:imagedata r:id="rId1260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-829920</wp:posOffset>
                </wp:positionH>
                <wp:positionV relativeFrom="paragraph">
                  <wp:posOffset>-151660</wp:posOffset>
                </wp:positionV>
                <wp:extent cx="322560" cy="557640"/>
                <wp:effectExtent l="38100" t="38100" r="1905" b="3302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32256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-66.1pt;margin-top:-12.75pt;width:26.85pt;height:45.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">
                <v:imagedata r:id="rId1262" o:title=""/>
              </v:shape>
            </w:pict>
          </mc:Fallback>
        </mc:AlternateContent>
      </w:r>
      <w:r w:rsidR="00A44790" w:rsidRPr="00F9081B">
        <w:rPr>
          <w:b/>
          <w:color w:val="FF0000"/>
          <w:lang w:val="el-GR"/>
        </w:rPr>
        <w:t xml:space="preserve">Είναι </w:t>
      </w:r>
      <w:proofErr w:type="spellStart"/>
      <w:r w:rsidR="00A44790" w:rsidRPr="00F9081B">
        <w:rPr>
          <w:b/>
          <w:color w:val="FF0000"/>
          <w:lang w:val="el-GR"/>
        </w:rPr>
        <w:t>υπόχωρος</w:t>
      </w:r>
      <w:proofErr w:type="spellEnd"/>
      <w:r w:rsidR="00A44790" w:rsidRPr="004C788C">
        <w:rPr>
          <w:lang w:val="el-GR"/>
        </w:rPr>
        <w:t xml:space="preserve">, καθώς γράφεται ως </w:t>
      </w:r>
      <w:r w:rsidR="00311977" w:rsidRPr="0032734B">
        <w:rPr>
          <w:position w:val="-14"/>
        </w:rPr>
        <w:object w:dxaOrig="1600" w:dyaOrig="400">
          <v:shape id="_x0000_i1108" type="#_x0000_t75" style="width:80pt;height:20pt" o:ole="">
            <v:imagedata r:id="rId1263" o:title=""/>
          </v:shape>
          <o:OLEObject Type="Embed" ProgID="Equation.DSMT4" ShapeID="_x0000_i1108" DrawAspect="Content" ObjectID="_1668244265" r:id="rId1264"/>
        </w:object>
      </w:r>
      <w:r w:rsidR="00A44790" w:rsidRPr="004C788C">
        <w:rPr>
          <w:lang w:val="el-GR"/>
        </w:rPr>
        <w:t>.</w:t>
      </w:r>
    </w:p>
    <w:p w:rsidR="007F1E67" w:rsidRDefault="000E2FC2" w:rsidP="00A44790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973480</wp:posOffset>
                </wp:positionH>
                <wp:positionV relativeFrom="paragraph">
                  <wp:posOffset>49340</wp:posOffset>
                </wp:positionV>
                <wp:extent cx="349560" cy="133920"/>
                <wp:effectExtent l="38100" t="38100" r="31750" b="38100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3495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233.55pt;margin-top:3.05pt;width:28.9pt;height:12.2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">
                <v:imagedata r:id="rId1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646600</wp:posOffset>
                </wp:positionH>
                <wp:positionV relativeFrom="paragraph">
                  <wp:posOffset>50420</wp:posOffset>
                </wp:positionV>
                <wp:extent cx="285120" cy="494280"/>
                <wp:effectExtent l="38100" t="38100" r="38735" b="3937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85120" cy="49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207.7pt;margin-top:3.15pt;width:23.85pt;height:40.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">
                <v:imagedata r:id="rId1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2710320</wp:posOffset>
                </wp:positionH>
                <wp:positionV relativeFrom="paragraph">
                  <wp:posOffset>89300</wp:posOffset>
                </wp:positionV>
                <wp:extent cx="32760" cy="461160"/>
                <wp:effectExtent l="38100" t="38100" r="43815" b="3429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3276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212.6pt;margin-top:6.55pt;width:4.2pt;height:37.5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">
                <v:imagedata r:id="rId1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668200</wp:posOffset>
                </wp:positionH>
                <wp:positionV relativeFrom="paragraph">
                  <wp:posOffset>102260</wp:posOffset>
                </wp:positionV>
                <wp:extent cx="41400" cy="361800"/>
                <wp:effectExtent l="38100" t="38100" r="34925" b="3873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4140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209.35pt;margin-top:7.3pt;width:4.55pt;height:30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">
                <v:imagedata r:id="rId1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941720</wp:posOffset>
                </wp:positionH>
                <wp:positionV relativeFrom="paragraph">
                  <wp:posOffset>241220</wp:posOffset>
                </wp:positionV>
                <wp:extent cx="470880" cy="171000"/>
                <wp:effectExtent l="38100" t="38100" r="43815" b="3873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4708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152.2pt;margin-top:18.3pt;width:38.55pt;height:14.9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">
                <v:imagedata r:id="rId1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066280</wp:posOffset>
                </wp:positionH>
                <wp:positionV relativeFrom="paragraph">
                  <wp:posOffset>274700</wp:posOffset>
                </wp:positionV>
                <wp:extent cx="11520" cy="156960"/>
                <wp:effectExtent l="38100" t="38100" r="45720" b="3365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1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162pt;margin-top:21.05pt;width:2.35pt;height:13.6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">
                <v:imagedata r:id="rId1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131000</wp:posOffset>
                </wp:positionH>
                <wp:positionV relativeFrom="paragraph">
                  <wp:posOffset>-56860</wp:posOffset>
                </wp:positionV>
                <wp:extent cx="803160" cy="518040"/>
                <wp:effectExtent l="38100" t="38100" r="35560" b="3492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80316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88.35pt;margin-top:-5.2pt;width:64.55pt;height:42.1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">
                <v:imagedata r:id="rId1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5374320</wp:posOffset>
                </wp:positionH>
                <wp:positionV relativeFrom="paragraph">
                  <wp:posOffset>25940</wp:posOffset>
                </wp:positionV>
                <wp:extent cx="164880" cy="57960"/>
                <wp:effectExtent l="38100" t="38100" r="26035" b="3746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648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422.7pt;margin-top:1.35pt;width:14.2pt;height:6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">
                <v:imagedata r:id="rId1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269560</wp:posOffset>
                </wp:positionH>
                <wp:positionV relativeFrom="paragraph">
                  <wp:posOffset>21980</wp:posOffset>
                </wp:positionV>
                <wp:extent cx="74880" cy="68400"/>
                <wp:effectExtent l="19050" t="19050" r="20955" b="2730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748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414.4pt;margin-top:1.2pt;width:7.05pt;height:6.5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">
                <v:imagedata r:id="rId1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275680</wp:posOffset>
                </wp:positionH>
                <wp:positionV relativeFrom="paragraph">
                  <wp:posOffset>42140</wp:posOffset>
                </wp:positionV>
                <wp:extent cx="42480" cy="29160"/>
                <wp:effectExtent l="38100" t="38100" r="34290" b="2857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42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414.7pt;margin-top:2.55pt;width:4.6pt;height:3.7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">
                <v:imagedata r:id="rId1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059680</wp:posOffset>
                </wp:positionH>
                <wp:positionV relativeFrom="paragraph">
                  <wp:posOffset>-37420</wp:posOffset>
                </wp:positionV>
                <wp:extent cx="161280" cy="116640"/>
                <wp:effectExtent l="38100" t="38100" r="29845" b="3619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61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397.65pt;margin-top:-3.75pt;width:14.25pt;height:10.6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">
                <v:imagedata r:id="rId1286" o:title=""/>
              </v:shape>
            </w:pict>
          </mc:Fallback>
        </mc:AlternateContent>
      </w:r>
      <w:r w:rsidR="007F1E67" w:rsidRPr="007F1E67">
        <w:rPr>
          <w:highlight w:val="yellow"/>
          <w:lang w:val="el-GR"/>
        </w:rPr>
        <w:t>Άλλη απόδειξη:</w:t>
      </w:r>
    </w:p>
    <w:p w:rsidR="007F1E67" w:rsidRDefault="000E2FC2" w:rsidP="007F1E67">
      <w:pPr>
        <w:pStyle w:val="ListParagraph"/>
        <w:numPr>
          <w:ilvl w:val="0"/>
          <w:numId w:val="40"/>
        </w:num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904200</wp:posOffset>
                </wp:positionH>
                <wp:positionV relativeFrom="paragraph">
                  <wp:posOffset>375500</wp:posOffset>
                </wp:positionV>
                <wp:extent cx="360" cy="0"/>
                <wp:effectExtent l="0" t="0" r="0" b="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36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71.2pt;margin-top:29.55pt;width:.1pt;height:0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">
                <v:imagedata r:id="rId1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933360</wp:posOffset>
                </wp:positionH>
                <wp:positionV relativeFrom="paragraph">
                  <wp:posOffset>253820</wp:posOffset>
                </wp:positionV>
                <wp:extent cx="359640" cy="66960"/>
                <wp:effectExtent l="95250" t="152400" r="78740" b="16192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359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69.05pt;margin-top:11.05pt;width:36.95pt;height:22.8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">
                <v:imagedata r:id="rId1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965200</wp:posOffset>
                </wp:positionH>
                <wp:positionV relativeFrom="paragraph">
                  <wp:posOffset>192620</wp:posOffset>
                </wp:positionV>
                <wp:extent cx="360" cy="360"/>
                <wp:effectExtent l="0" t="0" r="0" b="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232.5pt;margin-top:14.15pt;width:2.05pt;height:2.0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3Te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R3e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">
                <v:imagedata r:id="rId1292" o:title=""/>
              </v:shape>
            </w:pict>
          </mc:Fallback>
        </mc:AlternateContent>
      </w:r>
      <w:r w:rsidR="007F1E67" w:rsidRPr="007F1E67">
        <w:rPr>
          <w:lang w:val="el-GR"/>
        </w:rPr>
        <w:t xml:space="preserve">Έστω </w:t>
      </w:r>
      <w:r w:rsidR="007F1E67" w:rsidRPr="007F1E67">
        <w:rPr>
          <w:position w:val="-14"/>
          <w:lang w:val="el-GR"/>
        </w:rPr>
        <w:object w:dxaOrig="1440" w:dyaOrig="420">
          <v:shape id="_x0000_i1109" type="#_x0000_t75" style="width:1in;height:21pt" o:ole="">
            <v:imagedata r:id="rId1293" o:title=""/>
          </v:shape>
          <o:OLEObject Type="Embed" ProgID="Equation.DSMT4" ShapeID="_x0000_i1109" DrawAspect="Content" ObjectID="_1668244266" r:id="rId1294"/>
        </w:object>
      </w:r>
      <w:r w:rsidR="007F1E67" w:rsidRPr="007F1E67">
        <w:rPr>
          <w:lang w:val="el-GR"/>
        </w:rPr>
        <w:t xml:space="preserve">. </w:t>
      </w:r>
    </w:p>
    <w:p w:rsidR="007F1E67" w:rsidRDefault="000E2FC2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3237000</wp:posOffset>
                </wp:positionH>
                <wp:positionV relativeFrom="paragraph">
                  <wp:posOffset>139700</wp:posOffset>
                </wp:positionV>
                <wp:extent cx="698760" cy="32040"/>
                <wp:effectExtent l="0" t="171450" r="101600" b="17780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6987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250.95pt;margin-top:-.35pt;width:63.05pt;height:23.4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">
                <v:imagedata r:id="rId1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2408640</wp:posOffset>
                </wp:positionH>
                <wp:positionV relativeFrom="paragraph">
                  <wp:posOffset>177860</wp:posOffset>
                </wp:positionV>
                <wp:extent cx="536040" cy="38880"/>
                <wp:effectExtent l="76200" t="133350" r="111760" b="15176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536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185.75pt;margin-top:5.85pt;width:50.3pt;height:19.2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">
                <v:imagedata r:id="rId1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756680</wp:posOffset>
                </wp:positionH>
                <wp:positionV relativeFrom="paragraph">
                  <wp:posOffset>176780</wp:posOffset>
                </wp:positionV>
                <wp:extent cx="505080" cy="62640"/>
                <wp:effectExtent l="95250" t="133350" r="123825" b="14732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505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134.25pt;margin-top:5.45pt;width:48.55pt;height:20.7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">
                <v:imagedata r:id="rId1300" o:title=""/>
              </v:shape>
            </w:pict>
          </mc:Fallback>
        </mc:AlternateContent>
      </w:r>
      <w:r w:rsidR="007F1E67" w:rsidRPr="007F1E67">
        <w:rPr>
          <w:lang w:val="el-GR"/>
        </w:rPr>
        <w:t xml:space="preserve">Τότε υπάρχουν </w:t>
      </w:r>
      <w:r w:rsidR="007F1E67" w:rsidRPr="007F1E67">
        <w:rPr>
          <w:position w:val="-10"/>
          <w:lang w:val="el-GR"/>
        </w:rPr>
        <w:object w:dxaOrig="2840" w:dyaOrig="360">
          <v:shape id="_x0000_i1110" type="#_x0000_t75" style="width:142pt;height:18pt" o:ole="">
            <v:imagedata r:id="rId1301" o:title=""/>
          </v:shape>
          <o:OLEObject Type="Embed" ProgID="Equation.DSMT4" ShapeID="_x0000_i1110" DrawAspect="Content" ObjectID="_1668244267" r:id="rId1302"/>
        </w:object>
      </w:r>
      <w:r w:rsidR="007F1E67" w:rsidRPr="007F1E67">
        <w:rPr>
          <w:lang w:val="el-GR"/>
        </w:rPr>
        <w:t xml:space="preserve">. </w:t>
      </w:r>
    </w:p>
    <w:p w:rsidR="007F1E67" w:rsidRPr="007F1E67" w:rsidRDefault="000E2FC2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6115560</wp:posOffset>
                </wp:positionH>
                <wp:positionV relativeFrom="paragraph">
                  <wp:posOffset>256100</wp:posOffset>
                </wp:positionV>
                <wp:extent cx="36360" cy="93600"/>
                <wp:effectExtent l="38100" t="38100" r="40005" b="4000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36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480.8pt;margin-top:19.55pt;width:4.4pt;height:8.7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">
                <v:imagedata r:id="rId1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5885160</wp:posOffset>
                </wp:positionH>
                <wp:positionV relativeFrom="paragraph">
                  <wp:posOffset>354380</wp:posOffset>
                </wp:positionV>
                <wp:extent cx="136080" cy="212400"/>
                <wp:effectExtent l="38100" t="38100" r="16510" b="3556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360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462.65pt;margin-top:27.4pt;width:12.35pt;height:18.1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">
                <v:imagedata r:id="rId1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5741880</wp:posOffset>
                </wp:positionH>
                <wp:positionV relativeFrom="paragraph">
                  <wp:posOffset>463820</wp:posOffset>
                </wp:positionV>
                <wp:extent cx="190440" cy="47520"/>
                <wp:effectExtent l="38100" t="38100" r="38735" b="2921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904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451.45pt;margin-top:35.85pt;width:16.3pt;height:5.1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">
                <v:imagedata r:id="rId1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5831520</wp:posOffset>
                </wp:positionH>
                <wp:positionV relativeFrom="paragraph">
                  <wp:posOffset>375980</wp:posOffset>
                </wp:positionV>
                <wp:extent cx="19440" cy="173520"/>
                <wp:effectExtent l="38100" t="38100" r="38100" b="3619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94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458.35pt;margin-top:28.9pt;width:2.95pt;height:1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">
                <v:imagedata r:id="rId1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5615160</wp:posOffset>
                </wp:positionH>
                <wp:positionV relativeFrom="paragraph">
                  <wp:posOffset>297140</wp:posOffset>
                </wp:positionV>
                <wp:extent cx="117360" cy="268200"/>
                <wp:effectExtent l="19050" t="38100" r="16510" b="3683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1736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441.3pt;margin-top:22.65pt;width:11pt;height:22.7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">
                <v:imagedata r:id="rId1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5339760</wp:posOffset>
                </wp:positionH>
                <wp:positionV relativeFrom="paragraph">
                  <wp:posOffset>465620</wp:posOffset>
                </wp:positionV>
                <wp:extent cx="69840" cy="89640"/>
                <wp:effectExtent l="38100" t="38100" r="45085" b="2476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698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419.7pt;margin-top:36.2pt;width:7.05pt;height:8.2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">
                <v:imagedata r:id="rId1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173800</wp:posOffset>
                </wp:positionH>
                <wp:positionV relativeFrom="paragraph">
                  <wp:posOffset>459860</wp:posOffset>
                </wp:positionV>
                <wp:extent cx="164160" cy="159120"/>
                <wp:effectExtent l="38100" t="38100" r="45720" b="3175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641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406.65pt;margin-top:35.65pt;width:14.55pt;height:14.1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">
                <v:imagedata r:id="rId1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5100000</wp:posOffset>
                </wp:positionH>
                <wp:positionV relativeFrom="paragraph">
                  <wp:posOffset>329900</wp:posOffset>
                </wp:positionV>
                <wp:extent cx="63360" cy="205200"/>
                <wp:effectExtent l="38100" t="38100" r="32385" b="4254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633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400.85pt;margin-top:25.25pt;width:6.5pt;height:17.7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">
                <v:imagedata r:id="rId1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995240</wp:posOffset>
                </wp:positionH>
                <wp:positionV relativeFrom="paragraph">
                  <wp:posOffset>465980</wp:posOffset>
                </wp:positionV>
                <wp:extent cx="78840" cy="90360"/>
                <wp:effectExtent l="38100" t="38100" r="35560" b="4318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78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392.6pt;margin-top:35.95pt;width:7.65pt;height:8.5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">
                <v:imagedata r:id="rId1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797600</wp:posOffset>
                </wp:positionH>
                <wp:positionV relativeFrom="paragraph">
                  <wp:posOffset>475340</wp:posOffset>
                </wp:positionV>
                <wp:extent cx="50040" cy="69120"/>
                <wp:effectExtent l="38100" t="38100" r="26670" b="2667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50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376.95pt;margin-top:36.95pt;width:5.35pt;height:6.7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">
                <v:imagedata r:id="rId1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764840</wp:posOffset>
                </wp:positionH>
                <wp:positionV relativeFrom="paragraph">
                  <wp:posOffset>478940</wp:posOffset>
                </wp:positionV>
                <wp:extent cx="5040" cy="64080"/>
                <wp:effectExtent l="38100" t="38100" r="33655" b="31750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50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74.45pt;margin-top:37.2pt;width:1.95pt;height:6.2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">
                <v:imagedata r:id="rId1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714080</wp:posOffset>
                </wp:positionH>
                <wp:positionV relativeFrom="paragraph">
                  <wp:posOffset>299660</wp:posOffset>
                </wp:positionV>
                <wp:extent cx="68040" cy="270360"/>
                <wp:effectExtent l="38100" t="38100" r="46355" b="3492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6804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370.45pt;margin-top:22.85pt;width:6.95pt;height:22.8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">
                <v:imagedata r:id="rId1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492320</wp:posOffset>
                </wp:positionH>
                <wp:positionV relativeFrom="paragraph">
                  <wp:posOffset>341420</wp:posOffset>
                </wp:positionV>
                <wp:extent cx="185040" cy="239400"/>
                <wp:effectExtent l="19050" t="38100" r="5715" b="2730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850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352.95pt;margin-top:26.1pt;width:15.85pt;height:20.2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">
                <v:imagedata r:id="rId1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296840</wp:posOffset>
                </wp:positionH>
                <wp:positionV relativeFrom="paragraph">
                  <wp:posOffset>510620</wp:posOffset>
                </wp:positionV>
                <wp:extent cx="54000" cy="75600"/>
                <wp:effectExtent l="38100" t="38100" r="41275" b="3873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54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337.6pt;margin-top:39.55pt;width:5.7pt;height:7.3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">
                <v:imagedata r:id="rId1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184520</wp:posOffset>
                </wp:positionH>
                <wp:positionV relativeFrom="paragraph">
                  <wp:posOffset>473540</wp:posOffset>
                </wp:positionV>
                <wp:extent cx="97200" cy="190800"/>
                <wp:effectExtent l="38100" t="38100" r="17145" b="3810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972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328.75pt;margin-top:36.65pt;width:9.15pt;height:16.4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">
                <v:imagedata r:id="rId1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3930360</wp:posOffset>
                </wp:positionH>
                <wp:positionV relativeFrom="paragraph">
                  <wp:posOffset>521780</wp:posOffset>
                </wp:positionV>
                <wp:extent cx="95760" cy="100440"/>
                <wp:effectExtent l="38100" t="38100" r="0" b="3302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95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308.85pt;margin-top:40.25pt;width:8.95pt;height:9.4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">
                <v:imagedata r:id="rId1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772680</wp:posOffset>
                </wp:positionH>
                <wp:positionV relativeFrom="paragraph">
                  <wp:posOffset>386780</wp:posOffset>
                </wp:positionV>
                <wp:extent cx="116640" cy="215280"/>
                <wp:effectExtent l="38100" t="38100" r="17145" b="3238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1664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296.25pt;margin-top:29.7pt;width:10.7pt;height:18.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">
                <v:imagedata r:id="rId1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418080</wp:posOffset>
                </wp:positionH>
                <wp:positionV relativeFrom="paragraph">
                  <wp:posOffset>500540</wp:posOffset>
                </wp:positionV>
                <wp:extent cx="222840" cy="135720"/>
                <wp:effectExtent l="38100" t="38100" r="25400" b="3619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222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268.7pt;margin-top:38.95pt;width:18.75pt;height:11.9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">
                <v:imagedata r:id="rId1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404040</wp:posOffset>
                </wp:positionH>
                <wp:positionV relativeFrom="paragraph">
                  <wp:posOffset>482540</wp:posOffset>
                </wp:positionV>
                <wp:extent cx="720" cy="1440"/>
                <wp:effectExtent l="38100" t="38100" r="37465" b="3683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267.45pt;margin-top:37.4pt;width:1.25pt;height:1.3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">
                <v:imagedata r:id="rId1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330600</wp:posOffset>
                </wp:positionH>
                <wp:positionV relativeFrom="paragraph">
                  <wp:posOffset>473900</wp:posOffset>
                </wp:positionV>
                <wp:extent cx="89640" cy="124200"/>
                <wp:effectExtent l="38100" t="38100" r="43815" b="2857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89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261.55pt;margin-top:36.6pt;width:8.55pt;height:11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">
                <v:imagedata r:id="rId1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249600</wp:posOffset>
                </wp:positionH>
                <wp:positionV relativeFrom="paragraph">
                  <wp:posOffset>253220</wp:posOffset>
                </wp:positionV>
                <wp:extent cx="446400" cy="126000"/>
                <wp:effectExtent l="38100" t="38100" r="49530" b="4572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446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255pt;margin-top:19.15pt;width:36.95pt;height:11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">
                <v:imagedata r:id="rId1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005520</wp:posOffset>
                </wp:positionH>
                <wp:positionV relativeFrom="paragraph">
                  <wp:posOffset>156740</wp:posOffset>
                </wp:positionV>
                <wp:extent cx="1372680" cy="41760"/>
                <wp:effectExtent l="95250" t="152400" r="132715" b="18732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3726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232pt;margin-top:3.1pt;width:118.2pt;height:22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">
                <v:imagedata r:id="rId1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900600</wp:posOffset>
                </wp:positionH>
                <wp:positionV relativeFrom="paragraph">
                  <wp:posOffset>414860</wp:posOffset>
                </wp:positionV>
                <wp:extent cx="1047240" cy="49680"/>
                <wp:effectExtent l="0" t="152400" r="114935" b="17907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0472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67.05pt;margin-top:23.85pt;width:91.25pt;height:22.6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">
                <v:imagedata r:id="rId1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138000</wp:posOffset>
                </wp:positionH>
                <wp:positionV relativeFrom="paragraph">
                  <wp:posOffset>459140</wp:posOffset>
                </wp:positionV>
                <wp:extent cx="360" cy="360"/>
                <wp:effectExtent l="0" t="0" r="0" b="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246.1pt;margin-top:35.15pt;width:2.05pt;height:2.0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">
                <v:imagedata r:id="rId1350" o:title=""/>
              </v:shape>
            </w:pict>
          </mc:Fallback>
        </mc:AlternateContent>
      </w:r>
      <w:r w:rsidR="007F1E67" w:rsidRPr="007F1E67">
        <w:rPr>
          <w:lang w:val="el-GR"/>
        </w:rPr>
        <w:t xml:space="preserve">Προθέτοντας παίρνουμε </w:t>
      </w:r>
      <w:r w:rsidR="007F1E67" w:rsidRPr="007F1E67">
        <w:rPr>
          <w:position w:val="-14"/>
          <w:lang w:val="el-GR"/>
        </w:rPr>
        <w:object w:dxaOrig="2040" w:dyaOrig="420">
          <v:shape id="_x0000_i1111" type="#_x0000_t75" style="width:102pt;height:21pt" o:ole="">
            <v:imagedata r:id="rId1351" o:title=""/>
          </v:shape>
          <o:OLEObject Type="Embed" ProgID="Equation.DSMT4" ShapeID="_x0000_i1111" DrawAspect="Content" ObjectID="_1668244268" r:id="rId1352"/>
        </w:object>
      </w:r>
      <w:r w:rsidR="007F1E67" w:rsidRPr="007F1E67">
        <w:rPr>
          <w:lang w:val="el-GR"/>
        </w:rPr>
        <w:t xml:space="preserve"> και άρα </w:t>
      </w:r>
      <w:r w:rsidR="007F1E67" w:rsidRPr="007F1E67">
        <w:rPr>
          <w:position w:val="-14"/>
        </w:rPr>
        <w:object w:dxaOrig="1600" w:dyaOrig="420">
          <v:shape id="_x0000_i1112" type="#_x0000_t75" style="width:80pt;height:21pt" o:ole="">
            <v:imagedata r:id="rId1353" o:title=""/>
          </v:shape>
          <o:OLEObject Type="Embed" ProgID="Equation.DSMT4" ShapeID="_x0000_i1112" DrawAspect="Content" ObjectID="_1668244269" r:id="rId1354"/>
        </w:object>
      </w:r>
      <w:r w:rsidR="007F1E67" w:rsidRPr="007F1E67">
        <w:rPr>
          <w:lang w:val="el-GR"/>
        </w:rPr>
        <w:t>.</w:t>
      </w:r>
    </w:p>
    <w:p w:rsidR="007F1E67" w:rsidRDefault="000E2FC2" w:rsidP="007F1E67">
      <w:pPr>
        <w:pStyle w:val="ListParagraph"/>
        <w:numPr>
          <w:ilvl w:val="0"/>
          <w:numId w:val="40"/>
        </w:num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534920</wp:posOffset>
                </wp:positionH>
                <wp:positionV relativeFrom="paragraph">
                  <wp:posOffset>212420</wp:posOffset>
                </wp:positionV>
                <wp:extent cx="630360" cy="42840"/>
                <wp:effectExtent l="95250" t="152400" r="0" b="16700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630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116.3pt;margin-top:7.9pt;width:58.15pt;height:21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">
                <v:imagedata r:id="rId1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710520</wp:posOffset>
                </wp:positionH>
                <wp:positionV relativeFrom="paragraph">
                  <wp:posOffset>-34900</wp:posOffset>
                </wp:positionV>
                <wp:extent cx="1189800" cy="79920"/>
                <wp:effectExtent l="38100" t="38100" r="29845" b="3492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189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55.15pt;margin-top:-3.45pt;width:95.2pt;height:7.8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">
                <v:imagedata r:id="rId1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5415360</wp:posOffset>
                </wp:positionH>
                <wp:positionV relativeFrom="paragraph">
                  <wp:posOffset>68780</wp:posOffset>
                </wp:positionV>
                <wp:extent cx="203760" cy="153000"/>
                <wp:effectExtent l="38100" t="38100" r="6350" b="3810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203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425.6pt;margin-top:4.65pt;width:17.8pt;height:13.7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">
                <v:imagedata r:id="rId1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5295120</wp:posOffset>
                </wp:positionH>
                <wp:positionV relativeFrom="paragraph">
                  <wp:posOffset>178940</wp:posOffset>
                </wp:positionV>
                <wp:extent cx="209160" cy="7920"/>
                <wp:effectExtent l="38100" t="38100" r="38735" b="3048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209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416.4pt;margin-top:13.35pt;width:17.75pt;height:2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">
                <v:imagedata r:id="rId1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5195760</wp:posOffset>
                </wp:positionH>
                <wp:positionV relativeFrom="paragraph">
                  <wp:posOffset>99020</wp:posOffset>
                </wp:positionV>
                <wp:extent cx="290520" cy="34920"/>
                <wp:effectExtent l="38100" t="38100" r="33655" b="4191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2905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408.4pt;margin-top:7.1pt;width:24.3pt;height:4.2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">
                <v:imagedata r:id="rId1364" o:title=""/>
              </v:shape>
            </w:pict>
          </mc:Fallback>
        </mc:AlternateContent>
      </w:r>
      <w:r w:rsidR="007F1E67" w:rsidRPr="007F1E67">
        <w:rPr>
          <w:lang w:val="el-GR"/>
        </w:rPr>
        <w:t xml:space="preserve">Παρόμοια από </w:t>
      </w:r>
      <w:r w:rsidR="007F1E67" w:rsidRPr="0032734B">
        <w:rPr>
          <w:position w:val="-6"/>
        </w:rPr>
        <w:object w:dxaOrig="859" w:dyaOrig="300">
          <v:shape id="_x0000_i1113" type="#_x0000_t75" style="width:42.95pt;height:15pt" o:ole="">
            <v:imagedata r:id="rId1365" o:title=""/>
          </v:shape>
          <o:OLEObject Type="Embed" ProgID="Equation.DSMT4" ShapeID="_x0000_i1113" DrawAspect="Content" ObjectID="_1668244270" r:id="rId1366"/>
        </w:object>
      </w:r>
      <w:r w:rsidR="007F1E67" w:rsidRPr="007F1E67">
        <w:rPr>
          <w:lang w:val="el-GR"/>
        </w:rPr>
        <w:t xml:space="preserve"> </w:t>
      </w:r>
      <w:proofErr w:type="spellStart"/>
      <w:r w:rsidR="007F1E67" w:rsidRPr="007F1E67">
        <w:rPr>
          <w:lang w:val="el-GR"/>
        </w:rPr>
        <w:t>πολλαπλασιάζονατς</w:t>
      </w:r>
      <w:proofErr w:type="spellEnd"/>
      <w:r w:rsidR="007F1E67" w:rsidRPr="007F1E67">
        <w:rPr>
          <w:lang w:val="el-GR"/>
        </w:rPr>
        <w:t xml:space="preserve"> με </w:t>
      </w:r>
      <w:r w:rsidR="007F1E67" w:rsidRPr="007F1E67">
        <w:rPr>
          <w:position w:val="-6"/>
          <w:lang w:val="el-GR"/>
        </w:rPr>
        <w:object w:dxaOrig="240" w:dyaOrig="300">
          <v:shape id="_x0000_i1114" type="#_x0000_t75" style="width:12pt;height:15pt" o:ole="">
            <v:imagedata r:id="rId1367" o:title=""/>
          </v:shape>
          <o:OLEObject Type="Embed" ProgID="Equation.DSMT4" ShapeID="_x0000_i1114" DrawAspect="Content" ObjectID="_1668244271" r:id="rId1368"/>
        </w:object>
      </w:r>
      <w:r w:rsidR="007F1E67" w:rsidRPr="007F1E67">
        <w:rPr>
          <w:lang w:val="el-GR"/>
        </w:rPr>
        <w:t xml:space="preserve"> παίρνουμε</w:t>
      </w:r>
    </w:p>
    <w:p w:rsidR="007F1E67" w:rsidRPr="007F1E67" w:rsidRDefault="000E2FC2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580360</wp:posOffset>
                </wp:positionH>
                <wp:positionV relativeFrom="paragraph">
                  <wp:posOffset>261500</wp:posOffset>
                </wp:positionV>
                <wp:extent cx="687600" cy="66960"/>
                <wp:effectExtent l="38100" t="38100" r="36830" b="4762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6876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202.4pt;margin-top:19.7pt;width:55.9pt;height:7.1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">
                <v:imagedata r:id="rId1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970800</wp:posOffset>
                </wp:positionH>
                <wp:positionV relativeFrom="paragraph">
                  <wp:posOffset>194900</wp:posOffset>
                </wp:positionV>
                <wp:extent cx="824760" cy="49320"/>
                <wp:effectExtent l="95250" t="152400" r="90170" b="16065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824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71.95pt;margin-top:6.35pt;width:73.75pt;height:21.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">
                <v:imagedata r:id="rId1372" o:title=""/>
              </v:shape>
            </w:pict>
          </mc:Fallback>
        </mc:AlternateContent>
      </w:r>
      <w:r w:rsidR="007F1E67" w:rsidRPr="007F1E67">
        <w:rPr>
          <w:lang w:val="el-GR"/>
        </w:rPr>
        <w:t xml:space="preserve"> </w:t>
      </w:r>
      <w:r w:rsidR="007F1E67" w:rsidRPr="007F1E67">
        <w:rPr>
          <w:position w:val="-14"/>
        </w:rPr>
        <w:object w:dxaOrig="1440" w:dyaOrig="420">
          <v:shape id="_x0000_i1115" type="#_x0000_t75" style="width:1in;height:21pt" o:ole="">
            <v:imagedata r:id="rId1373" o:title=""/>
          </v:shape>
          <o:OLEObject Type="Embed" ProgID="Equation.DSMT4" ShapeID="_x0000_i1115" DrawAspect="Content" ObjectID="_1668244272" r:id="rId1374"/>
        </w:object>
      </w:r>
      <w:r w:rsidR="007F1E67" w:rsidRPr="007F1E67">
        <w:rPr>
          <w:lang w:val="el-GR"/>
        </w:rPr>
        <w:t xml:space="preserve"> και άρα </w:t>
      </w:r>
      <w:r w:rsidR="007F1E67" w:rsidRPr="007F1E67">
        <w:rPr>
          <w:position w:val="-14"/>
        </w:rPr>
        <w:object w:dxaOrig="1300" w:dyaOrig="420">
          <v:shape id="_x0000_i1116" type="#_x0000_t75" style="width:65pt;height:21pt" o:ole="">
            <v:imagedata r:id="rId1375" o:title=""/>
          </v:shape>
          <o:OLEObject Type="Embed" ProgID="Equation.DSMT4" ShapeID="_x0000_i1116" DrawAspect="Content" ObjectID="_1668244273" r:id="rId1376"/>
        </w:object>
      </w:r>
      <w:r w:rsidR="007F1E67" w:rsidRPr="007F1E67">
        <w:rPr>
          <w:lang w:val="el-GR"/>
        </w:rPr>
        <w:t>.</w:t>
      </w:r>
    </w:p>
    <w:p w:rsidR="00F9081B" w:rsidRPr="004C788C" w:rsidRDefault="000E2FC2" w:rsidP="00A44790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3922440</wp:posOffset>
                </wp:positionH>
                <wp:positionV relativeFrom="paragraph">
                  <wp:posOffset>180620</wp:posOffset>
                </wp:positionV>
                <wp:extent cx="1080" cy="360"/>
                <wp:effectExtent l="0" t="0" r="0" b="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308.15pt;margin-top:13.5pt;width:1.45pt;height:1.4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">
                <v:imagedata r:id="rId1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924240</wp:posOffset>
                </wp:positionH>
                <wp:positionV relativeFrom="paragraph">
                  <wp:posOffset>-48700</wp:posOffset>
                </wp:positionV>
                <wp:extent cx="135000" cy="348120"/>
                <wp:effectExtent l="19050" t="38100" r="36830" b="3302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350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308.25pt;margin-top:-4.55pt;width:12.3pt;height:29.0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">
                <v:imagedata r:id="rId1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3784200</wp:posOffset>
                </wp:positionH>
                <wp:positionV relativeFrom="paragraph">
                  <wp:posOffset>-43660</wp:posOffset>
                </wp:positionV>
                <wp:extent cx="165240" cy="322200"/>
                <wp:effectExtent l="38100" t="38100" r="44450" b="4000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652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297.25pt;margin-top:-4.35pt;width:14.55pt;height:27.1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">
                <v:imagedata r:id="rId1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3491520</wp:posOffset>
                </wp:positionH>
                <wp:positionV relativeFrom="paragraph">
                  <wp:posOffset>21860</wp:posOffset>
                </wp:positionV>
                <wp:extent cx="14040" cy="65880"/>
                <wp:effectExtent l="38100" t="38100" r="43180" b="2984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4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274.15pt;margin-top:1.05pt;width:2.5pt;height:6.6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">
                <v:imagedata r:id="rId1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3455880</wp:posOffset>
                </wp:positionH>
                <wp:positionV relativeFrom="paragraph">
                  <wp:posOffset>174860</wp:posOffset>
                </wp:positionV>
                <wp:extent cx="91080" cy="78480"/>
                <wp:effectExtent l="38100" t="38100" r="42545" b="3619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91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271.25pt;margin-top:13.2pt;width:8.75pt;height:7.6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">
                <v:imagedata r:id="rId1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3325560</wp:posOffset>
                </wp:positionH>
                <wp:positionV relativeFrom="paragraph">
                  <wp:posOffset>137780</wp:posOffset>
                </wp:positionV>
                <wp:extent cx="28440" cy="113040"/>
                <wp:effectExtent l="38100" t="38100" r="29210" b="3937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28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261.15pt;margin-top:10.15pt;width:3.8pt;height:10.3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">
                <v:imagedata r:id="rId1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3376680</wp:posOffset>
                </wp:positionH>
                <wp:positionV relativeFrom="paragraph">
                  <wp:posOffset>158660</wp:posOffset>
                </wp:positionV>
                <wp:extent cx="93600" cy="223920"/>
                <wp:effectExtent l="38100" t="38100" r="40005" b="4318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93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265.15pt;margin-top:11.7pt;width:8.9pt;height:19.1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">
                <v:imagedata r:id="rId1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3244920</wp:posOffset>
                </wp:positionH>
                <wp:positionV relativeFrom="paragraph">
                  <wp:posOffset>140660</wp:posOffset>
                </wp:positionV>
                <wp:extent cx="151920" cy="120960"/>
                <wp:effectExtent l="38100" t="38100" r="19685" b="3175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519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255.05pt;margin-top:10.5pt;width:13.1pt;height:10.8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">
                <v:imagedata r:id="rId1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3188400</wp:posOffset>
                </wp:positionH>
                <wp:positionV relativeFrom="paragraph">
                  <wp:posOffset>26540</wp:posOffset>
                </wp:positionV>
                <wp:extent cx="73080" cy="211680"/>
                <wp:effectExtent l="38100" t="38100" r="22225" b="3619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730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250.4pt;margin-top:1.4pt;width:7.15pt;height:18.1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">
                <v:imagedata r:id="rId1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3085800</wp:posOffset>
                </wp:positionH>
                <wp:positionV relativeFrom="paragraph">
                  <wp:posOffset>160460</wp:posOffset>
                </wp:positionV>
                <wp:extent cx="88200" cy="94680"/>
                <wp:effectExtent l="38100" t="38100" r="7620" b="3873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88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242.2pt;margin-top:12.05pt;width:8.4pt;height:8.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">
                <v:imagedata r:id="rId1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2761080</wp:posOffset>
                </wp:positionH>
                <wp:positionV relativeFrom="paragraph">
                  <wp:posOffset>175220</wp:posOffset>
                </wp:positionV>
                <wp:extent cx="74880" cy="101880"/>
                <wp:effectExtent l="38100" t="38100" r="40005" b="3175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748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216.55pt;margin-top:13.4pt;width:7.4pt;height:9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">
                <v:imagedata r:id="rId1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2703120</wp:posOffset>
                </wp:positionH>
                <wp:positionV relativeFrom="paragraph">
                  <wp:posOffset>198620</wp:posOffset>
                </wp:positionV>
                <wp:extent cx="84960" cy="22320"/>
                <wp:effectExtent l="19050" t="19050" r="29845" b="3492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84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212.5pt;margin-top:15pt;width:7.7pt;height:2.8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">
                <v:imagedata r:id="rId1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2685120</wp:posOffset>
                </wp:positionH>
                <wp:positionV relativeFrom="paragraph">
                  <wp:posOffset>189260</wp:posOffset>
                </wp:positionV>
                <wp:extent cx="15120" cy="92160"/>
                <wp:effectExtent l="38100" t="38100" r="23495" b="2222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5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210.95pt;margin-top:14.35pt;width:2.55pt;height:8.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">
                <v:imagedata r:id="rId1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478120</wp:posOffset>
                </wp:positionH>
                <wp:positionV relativeFrom="paragraph">
                  <wp:posOffset>71180</wp:posOffset>
                </wp:positionV>
                <wp:extent cx="183600" cy="254520"/>
                <wp:effectExtent l="38100" t="38100" r="45085" b="3175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836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194.45pt;margin-top:4.85pt;width:15.95pt;height:21.5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">
                <v:imagedata r:id="rId1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2411160</wp:posOffset>
                </wp:positionH>
                <wp:positionV relativeFrom="paragraph">
                  <wp:posOffset>240740</wp:posOffset>
                </wp:positionV>
                <wp:extent cx="59760" cy="12240"/>
                <wp:effectExtent l="38100" t="38100" r="35560" b="2603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59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89.2pt;margin-top:18.3pt;width:6pt;height:2.2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">
                <v:imagedata r:id="rId1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2229360</wp:posOffset>
                </wp:positionH>
                <wp:positionV relativeFrom="paragraph">
                  <wp:posOffset>80540</wp:posOffset>
                </wp:positionV>
                <wp:extent cx="218880" cy="216720"/>
                <wp:effectExtent l="38100" t="38100" r="48260" b="3111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2188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174.65pt;margin-top:5.5pt;width:18.85pt;height:18.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">
                <v:imagedata r:id="rId1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965840</wp:posOffset>
                </wp:positionH>
                <wp:positionV relativeFrom="paragraph">
                  <wp:posOffset>229940</wp:posOffset>
                </wp:positionV>
                <wp:extent cx="77760" cy="63000"/>
                <wp:effectExtent l="38100" t="38100" r="36830" b="3238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777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154.05pt;margin-top:17.6pt;width:7.6pt;height:6.2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">
                <v:imagedata r:id="rId1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910400</wp:posOffset>
                </wp:positionH>
                <wp:positionV relativeFrom="paragraph">
                  <wp:posOffset>203660</wp:posOffset>
                </wp:positionV>
                <wp:extent cx="26640" cy="103680"/>
                <wp:effectExtent l="38100" t="38100" r="31115" b="2984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26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149.7pt;margin-top:15.35pt;width:3.5pt;height:9.4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">
                <v:imagedata r:id="rId1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397400</wp:posOffset>
                </wp:positionH>
                <wp:positionV relativeFrom="paragraph">
                  <wp:posOffset>96380</wp:posOffset>
                </wp:positionV>
                <wp:extent cx="139680" cy="201600"/>
                <wp:effectExtent l="38100" t="38100" r="32385" b="4635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396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109.2pt;margin-top:6.85pt;width:12.6pt;height:17.4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">
                <v:imagedata r:id="rId1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1767480</wp:posOffset>
                </wp:positionH>
                <wp:positionV relativeFrom="paragraph">
                  <wp:posOffset>191420</wp:posOffset>
                </wp:positionV>
                <wp:extent cx="148680" cy="168840"/>
                <wp:effectExtent l="38100" t="38100" r="3810" b="4127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486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138.45pt;margin-top:14.35pt;width:13.15pt;height:14.7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">
                <v:imagedata r:id="rId1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435920</wp:posOffset>
                </wp:positionH>
                <wp:positionV relativeFrom="paragraph">
                  <wp:posOffset>206900</wp:posOffset>
                </wp:positionV>
                <wp:extent cx="108000" cy="84600"/>
                <wp:effectExtent l="38100" t="38100" r="25400" b="2984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08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112.55pt;margin-top:15.55pt;width:9.7pt;height:7.9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">
                <v:imagedata r:id="rId1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340520</wp:posOffset>
                </wp:positionH>
                <wp:positionV relativeFrom="paragraph">
                  <wp:posOffset>111860</wp:posOffset>
                </wp:positionV>
                <wp:extent cx="15120" cy="40320"/>
                <wp:effectExtent l="38100" t="38100" r="42545" b="3619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5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104.85pt;margin-top:8.25pt;width:2.65pt;height:4.4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">
                <v:imagedata r:id="rId1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298400</wp:posOffset>
                </wp:positionH>
                <wp:positionV relativeFrom="paragraph">
                  <wp:posOffset>201140</wp:posOffset>
                </wp:positionV>
                <wp:extent cx="92880" cy="93600"/>
                <wp:effectExtent l="38100" t="38100" r="21590" b="4000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928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101.8pt;margin-top:15.1pt;width:8.5pt;height:8.8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">
                <v:imagedata r:id="rId1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195800</wp:posOffset>
                </wp:positionH>
                <wp:positionV relativeFrom="paragraph">
                  <wp:posOffset>152540</wp:posOffset>
                </wp:positionV>
                <wp:extent cx="91800" cy="146520"/>
                <wp:effectExtent l="38100" t="38100" r="41910" b="4445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91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93.45pt;margin-top:11.2pt;width:8.75pt;height:13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">
                <v:imagedata r:id="rId1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208760</wp:posOffset>
                </wp:positionH>
                <wp:positionV relativeFrom="paragraph">
                  <wp:posOffset>-35380</wp:posOffset>
                </wp:positionV>
                <wp:extent cx="209160" cy="68400"/>
                <wp:effectExtent l="38100" t="38100" r="38735" b="4635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209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94.45pt;margin-top:-3.55pt;width:18.1pt;height:6.9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">
                <v:imagedata r:id="rId1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957840</wp:posOffset>
                </wp:positionH>
                <wp:positionV relativeFrom="paragraph">
                  <wp:posOffset>6740</wp:posOffset>
                </wp:positionV>
                <wp:extent cx="37800" cy="10440"/>
                <wp:effectExtent l="38100" t="38100" r="38735" b="2794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7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74.7pt;margin-top:-.15pt;width:4.2pt;height:2.2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">
                <v:imagedata r:id="rId1428" o:title=""/>
              </v:shape>
            </w:pict>
          </mc:Fallback>
        </mc:AlternateContent>
      </w:r>
    </w:p>
    <w:p w:rsidR="00A44790" w:rsidRDefault="003874A7" w:rsidP="00A4479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614920</wp:posOffset>
                </wp:positionH>
                <wp:positionV relativeFrom="paragraph">
                  <wp:posOffset>302660</wp:posOffset>
                </wp:positionV>
                <wp:extent cx="360" cy="360"/>
                <wp:effectExtent l="0" t="0" r="0" b="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204.9pt;margin-top:22.85pt;width:2.05pt;height:2.0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">
                <v:imagedata r:id="rId129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869600</wp:posOffset>
                </wp:positionH>
                <wp:positionV relativeFrom="paragraph">
                  <wp:posOffset>351260</wp:posOffset>
                </wp:positionV>
                <wp:extent cx="177120" cy="328320"/>
                <wp:effectExtent l="38100" t="38100" r="33020" b="3365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7712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382.7pt;margin-top:26.85pt;width:15.55pt;height:27.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">
                <v:imagedata r:id="rId1431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3096240</wp:posOffset>
                </wp:positionH>
                <wp:positionV relativeFrom="paragraph">
                  <wp:posOffset>206900</wp:posOffset>
                </wp:positionV>
                <wp:extent cx="164520" cy="79200"/>
                <wp:effectExtent l="38100" t="38100" r="6985" b="3556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645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243.05pt;margin-top:15.45pt;width:14.45pt;height:7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">
                <v:imagedata r:id="rId1433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823720</wp:posOffset>
                </wp:positionH>
                <wp:positionV relativeFrom="paragraph">
                  <wp:posOffset>245420</wp:posOffset>
                </wp:positionV>
                <wp:extent cx="213840" cy="267480"/>
                <wp:effectExtent l="38100" t="38100" r="34290" b="3746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21384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221.65pt;margin-top:18.55pt;width:18.4pt;height:22.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">
                <v:imagedata r:id="rId1435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858640</wp:posOffset>
                </wp:positionH>
                <wp:positionV relativeFrom="paragraph">
                  <wp:posOffset>215180</wp:posOffset>
                </wp:positionV>
                <wp:extent cx="67320" cy="298080"/>
                <wp:effectExtent l="38100" t="38100" r="27940" b="2603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673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224.5pt;margin-top:16.45pt;width:6.6pt;height:24.6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">
                <v:imagedata r:id="rId1437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795640</wp:posOffset>
                </wp:positionH>
                <wp:positionV relativeFrom="paragraph">
                  <wp:posOffset>263420</wp:posOffset>
                </wp:positionV>
                <wp:extent cx="58680" cy="238680"/>
                <wp:effectExtent l="38100" t="38100" r="36830" b="28575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5868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219.4pt;margin-top:20.15pt;width:6pt;height:20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">
                <v:imagedata r:id="rId1439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2598000</wp:posOffset>
                </wp:positionH>
                <wp:positionV relativeFrom="paragraph">
                  <wp:posOffset>321740</wp:posOffset>
                </wp:positionV>
                <wp:extent cx="198720" cy="147600"/>
                <wp:effectExtent l="38100" t="38100" r="11430" b="2413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98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203.85pt;margin-top:24.8pt;width:17pt;height:12.9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">
                <v:imagedata r:id="rId1441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2326560</wp:posOffset>
                </wp:positionH>
                <wp:positionV relativeFrom="paragraph">
                  <wp:posOffset>332900</wp:posOffset>
                </wp:positionV>
                <wp:extent cx="216720" cy="178920"/>
                <wp:effectExtent l="38100" t="38100" r="31115" b="3111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2167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182.45pt;margin-top:25.4pt;width:18.5pt;height:15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">
                <v:imagedata r:id="rId1443" o:title=""/>
              </v:shape>
            </w:pict>
          </mc:Fallback>
        </mc:AlternateContent>
      </w:r>
      <w:r w:rsidR="006F397E" w:rsidRPr="006F397E">
        <w:rPr>
          <w:highlight w:val="yellow"/>
          <w:lang w:val="el-GR"/>
        </w:rPr>
        <w:t>Άλλα παραδείγματα:</w:t>
      </w:r>
    </w:p>
    <w:p w:rsidR="006F397E" w:rsidRPr="00271EE0" w:rsidRDefault="000E2FC2" w:rsidP="006F397E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462360</wp:posOffset>
                </wp:positionH>
                <wp:positionV relativeFrom="paragraph">
                  <wp:posOffset>280820</wp:posOffset>
                </wp:positionV>
                <wp:extent cx="3240" cy="13320"/>
                <wp:effectExtent l="38100" t="19050" r="34925" b="2540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3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272.05pt;margin-top:21.55pt;width:1.45pt;height:2.2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">
                <v:imagedata r:id="rId144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3111000</wp:posOffset>
                </wp:positionH>
                <wp:positionV relativeFrom="paragraph">
                  <wp:posOffset>141500</wp:posOffset>
                </wp:positionV>
                <wp:extent cx="359280" cy="269280"/>
                <wp:effectExtent l="38100" t="38100" r="22225" b="3556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3592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244.25pt;margin-top:10.3pt;width:29.75pt;height:22.8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">
                <v:imagedata r:id="rId144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994000</wp:posOffset>
                </wp:positionH>
                <wp:positionV relativeFrom="paragraph">
                  <wp:posOffset>253820</wp:posOffset>
                </wp:positionV>
                <wp:extent cx="114120" cy="62280"/>
                <wp:effectExtent l="38100" t="38100" r="38735" b="3302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141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234.95pt;margin-top:19.2pt;width:10.6pt;height:6.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">
                <v:imagedata r:id="rId144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6183240</wp:posOffset>
                </wp:positionH>
                <wp:positionV relativeFrom="paragraph">
                  <wp:posOffset>-131740</wp:posOffset>
                </wp:positionV>
                <wp:extent cx="92520" cy="450720"/>
                <wp:effectExtent l="38100" t="38100" r="41275" b="2603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92520" cy="4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486.05pt;margin-top:-10.95pt;width:9.05pt;height:36.9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">
                <v:imagedata r:id="rId145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886960</wp:posOffset>
                </wp:positionH>
                <wp:positionV relativeFrom="paragraph">
                  <wp:posOffset>-141100</wp:posOffset>
                </wp:positionV>
                <wp:extent cx="128880" cy="360000"/>
                <wp:effectExtent l="38100" t="38100" r="43180" b="2159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2888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462.7pt;margin-top:-11.65pt;width:11.6pt;height:29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">
                <v:imagedata r:id="rId145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6037800</wp:posOffset>
                </wp:positionH>
                <wp:positionV relativeFrom="paragraph">
                  <wp:posOffset>-3580</wp:posOffset>
                </wp:positionV>
                <wp:extent cx="142200" cy="120600"/>
                <wp:effectExtent l="38100" t="38100" r="48895" b="3238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422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474.6pt;margin-top:-1.15pt;width:12.9pt;height:11.1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">
                <v:imagedata r:id="rId145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5749440</wp:posOffset>
                </wp:positionH>
                <wp:positionV relativeFrom="paragraph">
                  <wp:posOffset>47540</wp:posOffset>
                </wp:positionV>
                <wp:extent cx="201240" cy="114120"/>
                <wp:effectExtent l="38100" t="38100" r="27940" b="3873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201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452pt;margin-top:2.95pt;width:17.35pt;height:10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">
                <v:imagedata r:id="rId145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5620200</wp:posOffset>
                </wp:positionH>
                <wp:positionV relativeFrom="paragraph">
                  <wp:posOffset>63740</wp:posOffset>
                </wp:positionV>
                <wp:extent cx="153720" cy="242640"/>
                <wp:effectExtent l="38100" t="38100" r="17780" b="4318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537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441.85pt;margin-top:4.25pt;width:13.65pt;height:20.6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">
                <v:imagedata r:id="rId145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5458920</wp:posOffset>
                </wp:positionH>
                <wp:positionV relativeFrom="paragraph">
                  <wp:posOffset>-220660</wp:posOffset>
                </wp:positionV>
                <wp:extent cx="284040" cy="433800"/>
                <wp:effectExtent l="38100" t="38100" r="40005" b="4254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28404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429.1pt;margin-top:-18.25pt;width:23.75pt;height:35.9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">
                <v:imagedata r:id="rId146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263440</wp:posOffset>
                </wp:positionH>
                <wp:positionV relativeFrom="paragraph">
                  <wp:posOffset>56540</wp:posOffset>
                </wp:positionV>
                <wp:extent cx="226440" cy="29160"/>
                <wp:effectExtent l="38100" t="38100" r="40640" b="2857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226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413.85pt;margin-top:3.75pt;width:19.2pt;height:3.8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">
                <v:imagedata r:id="rId146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299080</wp:posOffset>
                </wp:positionH>
                <wp:positionV relativeFrom="paragraph">
                  <wp:posOffset>16220</wp:posOffset>
                </wp:positionV>
                <wp:extent cx="131400" cy="17280"/>
                <wp:effectExtent l="38100" t="38100" r="40640" b="4000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31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416.5pt;margin-top:.65pt;width:11.75pt;height:2.8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">
                <v:imagedata r:id="rId146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5102160</wp:posOffset>
                </wp:positionH>
                <wp:positionV relativeFrom="paragraph">
                  <wp:posOffset>-308140</wp:posOffset>
                </wp:positionV>
                <wp:extent cx="161280" cy="669960"/>
                <wp:effectExtent l="38100" t="38100" r="48895" b="3492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61280" cy="66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400.9pt;margin-top:-25pt;width:14.45pt;height:54.3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">
                <v:imagedata r:id="rId146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024040</wp:posOffset>
                </wp:positionH>
                <wp:positionV relativeFrom="paragraph">
                  <wp:posOffset>21260</wp:posOffset>
                </wp:positionV>
                <wp:extent cx="131040" cy="117360"/>
                <wp:effectExtent l="38100" t="38100" r="40640" b="3556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310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394.8pt;margin-top:.85pt;width:11.75pt;height:10.7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">
                <v:imagedata r:id="rId146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4790040</wp:posOffset>
                </wp:positionH>
                <wp:positionV relativeFrom="paragraph">
                  <wp:posOffset>88220</wp:posOffset>
                </wp:positionV>
                <wp:extent cx="64080" cy="126720"/>
                <wp:effectExtent l="38100" t="38100" r="50800" b="4508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64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376.3pt;margin-top:6.35pt;width:6.8pt;height:11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">
                <v:imagedata r:id="rId147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4665480</wp:posOffset>
                </wp:positionH>
                <wp:positionV relativeFrom="paragraph">
                  <wp:posOffset>-20140</wp:posOffset>
                </wp:positionV>
                <wp:extent cx="87840" cy="134280"/>
                <wp:effectExtent l="38100" t="38100" r="45720" b="3746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87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366.5pt;margin-top:-2.45pt;width:8.6pt;height:12.2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">
                <v:imagedata r:id="rId147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561800</wp:posOffset>
                </wp:positionH>
                <wp:positionV relativeFrom="paragraph">
                  <wp:posOffset>-228580</wp:posOffset>
                </wp:positionV>
                <wp:extent cx="128520" cy="504000"/>
                <wp:effectExtent l="38100" t="38100" r="43180" b="4889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2852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358.25pt;margin-top:-18.75pt;width:11.7pt;height:41.4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">
                <v:imagedata r:id="rId147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4345440</wp:posOffset>
                </wp:positionH>
                <wp:positionV relativeFrom="paragraph">
                  <wp:posOffset>-21220</wp:posOffset>
                </wp:positionV>
                <wp:extent cx="194040" cy="105480"/>
                <wp:effectExtent l="38100" t="38100" r="34925" b="4699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94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341.5pt;margin-top:-2.5pt;width:16.8pt;height:9.9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">
                <v:imagedata r:id="rId147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4250040</wp:posOffset>
                </wp:positionH>
                <wp:positionV relativeFrom="paragraph">
                  <wp:posOffset>3620</wp:posOffset>
                </wp:positionV>
                <wp:extent cx="87120" cy="179640"/>
                <wp:effectExtent l="19050" t="38100" r="46355" b="3048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87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333.9pt;margin-top:-.45pt;width:8.4pt;height:15.7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">
                <v:imagedata r:id="rId147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4119000</wp:posOffset>
                </wp:positionH>
                <wp:positionV relativeFrom="paragraph">
                  <wp:posOffset>-164860</wp:posOffset>
                </wp:positionV>
                <wp:extent cx="133560" cy="326160"/>
                <wp:effectExtent l="19050" t="38100" r="38100" b="3619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3356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323.6pt;margin-top:-13.8pt;width:12.1pt;height:27.4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">
                <v:imagedata r:id="rId148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982200</wp:posOffset>
                </wp:positionH>
                <wp:positionV relativeFrom="paragraph">
                  <wp:posOffset>25580</wp:posOffset>
                </wp:positionV>
                <wp:extent cx="94320" cy="34200"/>
                <wp:effectExtent l="38100" t="38100" r="39370" b="4254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943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312.9pt;margin-top:1.35pt;width:8.75pt;height:4.1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">
                <v:imagedata r:id="rId148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960600</wp:posOffset>
                </wp:positionH>
                <wp:positionV relativeFrom="paragraph">
                  <wp:posOffset>-9700</wp:posOffset>
                </wp:positionV>
                <wp:extent cx="129600" cy="22320"/>
                <wp:effectExtent l="38100" t="38100" r="22860" b="3492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1296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311.3pt;margin-top:-1.5pt;width:11.4pt;height:3.3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">
                <v:imagedata r:id="rId148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3849000</wp:posOffset>
                </wp:positionH>
                <wp:positionV relativeFrom="paragraph">
                  <wp:posOffset>-206980</wp:posOffset>
                </wp:positionV>
                <wp:extent cx="79560" cy="414360"/>
                <wp:effectExtent l="38100" t="38100" r="34925" b="4318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7956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302.3pt;margin-top:-17pt;width:7.8pt;height:34.1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">
                <v:imagedata r:id="rId148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3623280</wp:posOffset>
                </wp:positionH>
                <wp:positionV relativeFrom="paragraph">
                  <wp:posOffset>-102580</wp:posOffset>
                </wp:positionV>
                <wp:extent cx="75960" cy="315720"/>
                <wp:effectExtent l="38100" t="38100" r="38735" b="2730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7596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284.6pt;margin-top:-8.65pt;width:7.3pt;height:26.1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">
                <v:imagedata r:id="rId1489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3700680</wp:posOffset>
                </wp:positionH>
                <wp:positionV relativeFrom="paragraph">
                  <wp:posOffset>-8260</wp:posOffset>
                </wp:positionV>
                <wp:extent cx="169200" cy="36000"/>
                <wp:effectExtent l="38100" t="38100" r="40640" b="40640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69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290.75pt;margin-top:-1.3pt;width:14.65pt;height:4.2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">
                <v:imagedata r:id="rId1491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3711840</wp:posOffset>
                </wp:positionH>
                <wp:positionV relativeFrom="paragraph">
                  <wp:posOffset>-124180</wp:posOffset>
                </wp:positionV>
                <wp:extent cx="106920" cy="271440"/>
                <wp:effectExtent l="38100" t="38100" r="45720" b="3365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0692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291.5pt;margin-top:-10.6pt;width:10pt;height:22.9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">
                <v:imagedata r:id="rId1493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494400</wp:posOffset>
                </wp:positionH>
                <wp:positionV relativeFrom="paragraph">
                  <wp:posOffset>-129940</wp:posOffset>
                </wp:positionV>
                <wp:extent cx="151560" cy="316800"/>
                <wp:effectExtent l="38100" t="38100" r="39370" b="4572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5156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274.4pt;margin-top:-11pt;width:13.5pt;height:26.6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">
                <v:imagedata r:id="rId1495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909960</wp:posOffset>
                </wp:positionH>
                <wp:positionV relativeFrom="paragraph">
                  <wp:posOffset>-199780</wp:posOffset>
                </wp:positionV>
                <wp:extent cx="1347120" cy="392400"/>
                <wp:effectExtent l="38100" t="38100" r="43815" b="4635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347120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70.85pt;margin-top:-16.5pt;width:107.7pt;height:32.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">
                <v:imagedata r:id="rId1497" o:title=""/>
              </v:shape>
            </w:pict>
          </mc:Fallback>
        </mc:AlternateContent>
      </w:r>
      <w:r w:rsidR="00271EE0" w:rsidRPr="00311977">
        <w:rPr>
          <w:position w:val="-16"/>
          <w:highlight w:val="yellow"/>
          <w:lang w:val="el-GR"/>
        </w:rPr>
        <w:object w:dxaOrig="1320" w:dyaOrig="460">
          <v:shape id="_x0000_i1117" type="#_x0000_t75" style="width:66pt;height:23pt" o:ole="">
            <v:imagedata r:id="rId1498" o:title=""/>
          </v:shape>
          <o:OLEObject Type="Embed" ProgID="Equation.DSMT4" ShapeID="_x0000_i1117" DrawAspect="Content" ObjectID="_1668244274" r:id="rId1499"/>
        </w:object>
      </w:r>
      <w:r w:rsidR="00271EE0">
        <w:rPr>
          <w:lang w:val="en-US"/>
        </w:rPr>
        <w:t xml:space="preserve">. </w:t>
      </w:r>
      <w:r w:rsidR="00271EE0">
        <w:rPr>
          <w:lang w:val="el-GR"/>
        </w:rPr>
        <w:t xml:space="preserve">Τότε </w:t>
      </w:r>
      <w:r w:rsidR="00271EE0" w:rsidRPr="0032734B">
        <w:rPr>
          <w:position w:val="-14"/>
        </w:rPr>
        <w:object w:dxaOrig="1939" w:dyaOrig="420">
          <v:shape id="_x0000_i1118" type="#_x0000_t75" style="width:96.95pt;height:21pt" o:ole="">
            <v:imagedata r:id="rId1500" o:title=""/>
          </v:shape>
          <o:OLEObject Type="Embed" ProgID="Equation.DSMT4" ShapeID="_x0000_i1118" DrawAspect="Content" ObjectID="_1668244275" r:id="rId1501"/>
        </w:object>
      </w:r>
    </w:p>
    <w:p w:rsidR="00271EE0" w:rsidRPr="00271EE0" w:rsidRDefault="000E2FC2" w:rsidP="00271EE0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639120</wp:posOffset>
                </wp:positionH>
                <wp:positionV relativeFrom="paragraph">
                  <wp:posOffset>31580</wp:posOffset>
                </wp:positionV>
                <wp:extent cx="9360" cy="2160"/>
                <wp:effectExtent l="19050" t="38100" r="29210" b="3619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9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286.1pt;margin-top:1.7pt;width:1.9pt;height:1.7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">
                <v:imagedata r:id="rId150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501600</wp:posOffset>
                </wp:positionH>
                <wp:positionV relativeFrom="paragraph">
                  <wp:posOffset>-41860</wp:posOffset>
                </wp:positionV>
                <wp:extent cx="69120" cy="91440"/>
                <wp:effectExtent l="38100" t="38100" r="45720" b="4191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69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274.9pt;margin-top:-3.8pt;width:7pt;height:8.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">
                <v:imagedata r:id="rId1505" o:title=""/>
              </v:shape>
            </w:pict>
          </mc:Fallback>
        </mc:AlternateContent>
      </w:r>
      <w:r w:rsidR="00271EE0" w:rsidRPr="00311977">
        <w:rPr>
          <w:position w:val="-14"/>
          <w:highlight w:val="yellow"/>
          <w:lang w:val="el-GR"/>
        </w:rPr>
        <w:object w:dxaOrig="880" w:dyaOrig="420">
          <v:shape id="_x0000_i1119" type="#_x0000_t75" style="width:44pt;height:21pt" o:ole="">
            <v:imagedata r:id="rId1506" o:title=""/>
          </v:shape>
          <o:OLEObject Type="Embed" ProgID="Equation.DSMT4" ShapeID="_x0000_i1119" DrawAspect="Content" ObjectID="_1668244276" r:id="rId1507"/>
        </w:object>
      </w:r>
      <w:r w:rsidR="00271EE0">
        <w:rPr>
          <w:lang w:val="en-US"/>
        </w:rPr>
        <w:t xml:space="preserve">. </w:t>
      </w:r>
      <w:r w:rsidR="00271EE0">
        <w:rPr>
          <w:lang w:val="el-GR"/>
        </w:rPr>
        <w:t xml:space="preserve">Τότε </w:t>
      </w:r>
      <w:r w:rsidR="00271EE0" w:rsidRPr="0032734B">
        <w:rPr>
          <w:position w:val="-14"/>
        </w:rPr>
        <w:object w:dxaOrig="1340" w:dyaOrig="420">
          <v:shape id="_x0000_i1120" type="#_x0000_t75" style="width:67pt;height:21pt" o:ole="">
            <v:imagedata r:id="rId1508" o:title=""/>
          </v:shape>
          <o:OLEObject Type="Embed" ProgID="Equation.DSMT4" ShapeID="_x0000_i1120" DrawAspect="Content" ObjectID="_1668244277" r:id="rId1509"/>
        </w:object>
      </w:r>
    </w:p>
    <w:p w:rsidR="00271EE0" w:rsidRPr="00271EE0" w:rsidRDefault="003874A7" w:rsidP="00271EE0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2296320</wp:posOffset>
                </wp:positionH>
                <wp:positionV relativeFrom="paragraph">
                  <wp:posOffset>279020</wp:posOffset>
                </wp:positionV>
                <wp:extent cx="2875320" cy="81720"/>
                <wp:effectExtent l="19050" t="38100" r="0" b="5207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28753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179.8pt;margin-top:20.95pt;width:228.4pt;height:8.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">
                <v:imagedata r:id="rId151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554600</wp:posOffset>
                </wp:positionH>
                <wp:positionV relativeFrom="paragraph">
                  <wp:posOffset>345620</wp:posOffset>
                </wp:positionV>
                <wp:extent cx="758520" cy="298800"/>
                <wp:effectExtent l="38100" t="38100" r="41910" b="2540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75852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358.15pt;margin-top:26.7pt;width:61.2pt;height:24.9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">
                <v:imagedata r:id="rId151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812440</wp:posOffset>
                </wp:positionH>
                <wp:positionV relativeFrom="paragraph">
                  <wp:posOffset>301700</wp:posOffset>
                </wp:positionV>
                <wp:extent cx="20520" cy="143280"/>
                <wp:effectExtent l="38100" t="38100" r="36830" b="4762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205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457.1pt;margin-top:23pt;width:2.9pt;height:12.8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">
                <v:imagedata r:id="rId151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736120</wp:posOffset>
                </wp:positionH>
                <wp:positionV relativeFrom="paragraph">
                  <wp:posOffset>424100</wp:posOffset>
                </wp:positionV>
                <wp:extent cx="56880" cy="15480"/>
                <wp:effectExtent l="38100" t="38100" r="38735" b="4191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56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450.9pt;margin-top:32.65pt;width:5.95pt;height:2.7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">
                <v:imagedata r:id="rId151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988040</wp:posOffset>
                </wp:positionH>
                <wp:positionV relativeFrom="paragraph">
                  <wp:posOffset>303860</wp:posOffset>
                </wp:positionV>
                <wp:extent cx="13320" cy="72720"/>
                <wp:effectExtent l="38100" t="38100" r="25400" b="2286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33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392.25pt;margin-top:23.2pt;width:2.3pt;height:6.9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">
                <v:imagedata r:id="rId151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891200</wp:posOffset>
                </wp:positionH>
                <wp:positionV relativeFrom="paragraph">
                  <wp:posOffset>375140</wp:posOffset>
                </wp:positionV>
                <wp:extent cx="77040" cy="7560"/>
                <wp:effectExtent l="38100" t="38100" r="37465" b="5016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77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384.3pt;margin-top:28.65pt;width:7.55pt;height:2.4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">
                <v:imagedata r:id="rId152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739640</wp:posOffset>
                </wp:positionH>
                <wp:positionV relativeFrom="paragraph">
                  <wp:posOffset>576380</wp:posOffset>
                </wp:positionV>
                <wp:extent cx="182520" cy="37080"/>
                <wp:effectExtent l="38100" t="38100" r="46355" b="3937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825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372.4pt;margin-top:44.7pt;width:15.85pt;height:4.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">
                <v:imagedata r:id="rId152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742880</wp:posOffset>
                </wp:positionH>
                <wp:positionV relativeFrom="paragraph">
                  <wp:posOffset>431300</wp:posOffset>
                </wp:positionV>
                <wp:extent cx="120240" cy="334440"/>
                <wp:effectExtent l="38100" t="38100" r="51435" b="4699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2024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372.55pt;margin-top:33.05pt;width:11.2pt;height:28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">
                <v:imagedata r:id="rId152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6301680</wp:posOffset>
                </wp:positionH>
                <wp:positionV relativeFrom="paragraph">
                  <wp:posOffset>317540</wp:posOffset>
                </wp:positionV>
                <wp:extent cx="79920" cy="159120"/>
                <wp:effectExtent l="38100" t="38100" r="34925" b="3175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799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495.45pt;margin-top:24.2pt;width:7.9pt;height:14.2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">
                <v:imagedata r:id="rId152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6231120</wp:posOffset>
                </wp:positionH>
                <wp:positionV relativeFrom="paragraph">
                  <wp:posOffset>387020</wp:posOffset>
                </wp:positionV>
                <wp:extent cx="47520" cy="5760"/>
                <wp:effectExtent l="38100" t="38100" r="48260" b="5143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47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489.8pt;margin-top:29.55pt;width:5.65pt;height:2.1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">
                <v:imagedata r:id="rId152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6145080</wp:posOffset>
                </wp:positionH>
                <wp:positionV relativeFrom="paragraph">
                  <wp:posOffset>412940</wp:posOffset>
                </wp:positionV>
                <wp:extent cx="115920" cy="363960"/>
                <wp:effectExtent l="38100" t="38100" r="36830" b="3619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1592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483.05pt;margin-top:31.7pt;width:10.8pt;height:30.2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">
                <v:imagedata r:id="rId153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6065160</wp:posOffset>
                </wp:positionH>
                <wp:positionV relativeFrom="paragraph">
                  <wp:posOffset>181820</wp:posOffset>
                </wp:positionV>
                <wp:extent cx="15840" cy="751320"/>
                <wp:effectExtent l="38100" t="38100" r="41910" b="4889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5840" cy="75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476.7pt;margin-top:13.7pt;width:3.2pt;height:60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">
                <v:imagedata r:id="rId1533" o:title=""/>
              </v:shape>
            </w:pict>
          </mc:Fallback>
        </mc:AlternateContent>
      </w:r>
      <w:r w:rsidR="000E2FC2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740440</wp:posOffset>
                </wp:positionH>
                <wp:positionV relativeFrom="paragraph">
                  <wp:posOffset>387740</wp:posOffset>
                </wp:positionV>
                <wp:extent cx="200520" cy="410760"/>
                <wp:effectExtent l="38100" t="38100" r="47625" b="4699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20052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451.2pt;margin-top:29.8pt;width:17.55pt;height:33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">
                <v:imagedata r:id="rId1535" o:title=""/>
              </v:shape>
            </w:pict>
          </mc:Fallback>
        </mc:AlternateContent>
      </w:r>
      <w:r w:rsidR="000E2FC2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467200</wp:posOffset>
                </wp:positionH>
                <wp:positionV relativeFrom="paragraph">
                  <wp:posOffset>564140</wp:posOffset>
                </wp:positionV>
                <wp:extent cx="198720" cy="28440"/>
                <wp:effectExtent l="38100" t="38100" r="30480" b="4826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98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429.9pt;margin-top:43.55pt;width:17pt;height:3.8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">
                <v:imagedata r:id="rId1537" o:title=""/>
              </v:shape>
            </w:pict>
          </mc:Fallback>
        </mc:AlternateContent>
      </w:r>
      <w:r w:rsidR="000E2FC2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5015760</wp:posOffset>
                </wp:positionH>
                <wp:positionV relativeFrom="paragraph">
                  <wp:posOffset>588620</wp:posOffset>
                </wp:positionV>
                <wp:extent cx="269640" cy="9720"/>
                <wp:effectExtent l="38100" t="38100" r="35560" b="4762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269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394.2pt;margin-top:45.5pt;width:22.8pt;height:2.5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">
                <v:imagedata r:id="rId1539" o:title=""/>
              </v:shape>
            </w:pict>
          </mc:Fallback>
        </mc:AlternateContent>
      </w:r>
      <w:r w:rsidR="000E2FC2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984080</wp:posOffset>
                </wp:positionH>
                <wp:positionV relativeFrom="paragraph">
                  <wp:posOffset>369380</wp:posOffset>
                </wp:positionV>
                <wp:extent cx="206280" cy="398520"/>
                <wp:effectExtent l="38100" t="38100" r="41910" b="4000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20628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391.65pt;margin-top:28.3pt;width:17.8pt;height:32.9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">
                <v:imagedata r:id="rId1541" o:title=""/>
              </v:shape>
            </w:pict>
          </mc:Fallback>
        </mc:AlternateContent>
      </w:r>
      <w:r w:rsidR="000E2FC2"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1957200</wp:posOffset>
                </wp:positionH>
                <wp:positionV relativeFrom="paragraph">
                  <wp:posOffset>312500</wp:posOffset>
                </wp:positionV>
                <wp:extent cx="852120" cy="470160"/>
                <wp:effectExtent l="38100" t="38100" r="24765" b="4445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85212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153.4pt;margin-top:23.9pt;width:68.5pt;height:38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">
                <v:imagedata r:id="rId1543" o:title=""/>
              </v:shape>
            </w:pict>
          </mc:Fallback>
        </mc:AlternateContent>
      </w:r>
      <w:r w:rsidR="00271EE0" w:rsidRPr="00311977">
        <w:rPr>
          <w:position w:val="-4"/>
          <w:highlight w:val="yellow"/>
          <w:lang w:val="el-GR"/>
        </w:rPr>
        <w:object w:dxaOrig="900" w:dyaOrig="279">
          <v:shape id="_x0000_i1121" type="#_x0000_t75" style="width:45pt;height:13.95pt" o:ole="">
            <v:imagedata r:id="rId1544" o:title=""/>
          </v:shape>
          <o:OLEObject Type="Embed" ProgID="Equation.DSMT4" ShapeID="_x0000_i1121" DrawAspect="Content" ObjectID="_1668244278" r:id="rId1545"/>
        </w:object>
      </w:r>
      <w:r w:rsidR="00271EE0" w:rsidRPr="00311977">
        <w:rPr>
          <w:highlight w:val="yellow"/>
          <w:lang w:val="el-GR"/>
        </w:rPr>
        <w:t xml:space="preserve"> μη ιδιόμορφος</w:t>
      </w:r>
      <w:r w:rsidR="00271EE0" w:rsidRPr="00271EE0">
        <w:rPr>
          <w:lang w:val="el-GR"/>
        </w:rPr>
        <w:t xml:space="preserve">. </w:t>
      </w:r>
      <w:r w:rsidR="00271EE0">
        <w:rPr>
          <w:lang w:val="el-GR"/>
        </w:rPr>
        <w:t xml:space="preserve">Τότε το </w:t>
      </w:r>
      <w:r w:rsidR="00271EE0" w:rsidRPr="00F9081B">
        <w:rPr>
          <w:position w:val="-6"/>
          <w:highlight w:val="lightGray"/>
        </w:rPr>
        <w:object w:dxaOrig="760" w:dyaOrig="279">
          <v:shape id="_x0000_i1122" type="#_x0000_t75" style="width:38pt;height:14pt" o:ole="">
            <v:imagedata r:id="rId1169" o:title=""/>
          </v:shape>
          <o:OLEObject Type="Embed" ProgID="Equation.DSMT4" ShapeID="_x0000_i1122" DrawAspect="Content" ObjectID="_1668244279" r:id="rId1546"/>
        </w:object>
      </w:r>
      <w:r w:rsidR="00271EE0">
        <w:rPr>
          <w:lang w:val="el-GR"/>
        </w:rPr>
        <w:t xml:space="preserve"> έχει λύση για κάθε </w:t>
      </w:r>
      <w:r w:rsidR="00271EE0" w:rsidRPr="00271EE0">
        <w:rPr>
          <w:position w:val="-6"/>
          <w:highlight w:val="lightGray"/>
          <w:lang w:val="el-GR"/>
        </w:rPr>
        <w:object w:dxaOrig="780" w:dyaOrig="360">
          <v:shape id="_x0000_i1123" type="#_x0000_t75" style="width:39pt;height:18pt" o:ole="">
            <v:imagedata r:id="rId1547" o:title=""/>
          </v:shape>
          <o:OLEObject Type="Embed" ProgID="Equation.DSMT4" ShapeID="_x0000_i1123" DrawAspect="Content" ObjectID="_1668244280" r:id="rId1548"/>
        </w:object>
      </w:r>
      <w:r w:rsidR="00271EE0" w:rsidRPr="00271EE0">
        <w:rPr>
          <w:lang w:val="el-GR"/>
        </w:rPr>
        <w:t>.</w:t>
      </w:r>
      <w:r w:rsidR="00271EE0">
        <w:rPr>
          <w:lang w:val="el-GR"/>
        </w:rPr>
        <w:t xml:space="preserve"> Άρα </w:t>
      </w:r>
      <w:r w:rsidR="00271EE0" w:rsidRPr="0032734B">
        <w:rPr>
          <w:position w:val="-14"/>
        </w:rPr>
        <w:object w:dxaOrig="1359" w:dyaOrig="440">
          <v:shape id="_x0000_i1124" type="#_x0000_t75" style="width:67.95pt;height:22pt" o:ole="">
            <v:imagedata r:id="rId1549" o:title=""/>
          </v:shape>
          <o:OLEObject Type="Embed" ProgID="Equation.DSMT4" ShapeID="_x0000_i1124" DrawAspect="Content" ObjectID="_1668244281" r:id="rId1550"/>
        </w:object>
      </w:r>
    </w:p>
    <w:p w:rsidR="00271EE0" w:rsidRPr="006F397E" w:rsidRDefault="003874A7" w:rsidP="00271EE0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894120</wp:posOffset>
                </wp:positionH>
                <wp:positionV relativeFrom="paragraph">
                  <wp:posOffset>-12700</wp:posOffset>
                </wp:positionV>
                <wp:extent cx="782640" cy="25920"/>
                <wp:effectExtent l="38100" t="38100" r="55880" b="5080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782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69.4pt;margin-top:-2pt;width:63.65pt;height:4.1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">
                <v:imagedata r:id="rId1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665920</wp:posOffset>
                </wp:positionH>
                <wp:positionV relativeFrom="paragraph">
                  <wp:posOffset>14660</wp:posOffset>
                </wp:positionV>
                <wp:extent cx="132120" cy="26640"/>
                <wp:effectExtent l="38100" t="38100" r="39370" b="3111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32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445.55pt;margin-top:.4pt;width:11.75pt;height:3.4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">
                <v:imagedata r:id="rId1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656560</wp:posOffset>
                </wp:positionH>
                <wp:positionV relativeFrom="paragraph">
                  <wp:posOffset>-155620</wp:posOffset>
                </wp:positionV>
                <wp:extent cx="133200" cy="346320"/>
                <wp:effectExtent l="38100" t="38100" r="38735" b="3492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3320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444.55pt;margin-top:-12.85pt;width:12.25pt;height:28.7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">
                <v:imagedata r:id="rId1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6115200</wp:posOffset>
                </wp:positionH>
                <wp:positionV relativeFrom="paragraph">
                  <wp:posOffset>-4060</wp:posOffset>
                </wp:positionV>
                <wp:extent cx="145800" cy="17280"/>
                <wp:effectExtent l="38100" t="38100" r="26035" b="4000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45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480.8pt;margin-top:-.95pt;width:12.9pt;height:2.8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">
                <v:imagedata r:id="rId1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848800</wp:posOffset>
                </wp:positionH>
                <wp:positionV relativeFrom="paragraph">
                  <wp:posOffset>299780</wp:posOffset>
                </wp:positionV>
                <wp:extent cx="45720" cy="127800"/>
                <wp:effectExtent l="38100" t="38100" r="30480" b="4381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457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459.8pt;margin-top:22.85pt;width:5.15pt;height:11.5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">
                <v:imagedata r:id="rId1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682480</wp:posOffset>
                </wp:positionH>
                <wp:positionV relativeFrom="paragraph">
                  <wp:posOffset>354500</wp:posOffset>
                </wp:positionV>
                <wp:extent cx="115920" cy="19080"/>
                <wp:effectExtent l="38100" t="38100" r="36830" b="3810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15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446.7pt;margin-top:27.2pt;width:10.65pt;height:3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">
                <v:imagedata r:id="rId156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824080</wp:posOffset>
                </wp:positionH>
                <wp:positionV relativeFrom="paragraph">
                  <wp:posOffset>-144460</wp:posOffset>
                </wp:positionV>
                <wp:extent cx="1921680" cy="804960"/>
                <wp:effectExtent l="38100" t="38100" r="40640" b="5270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921680" cy="80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221.45pt;margin-top:-12.15pt;width:153.05pt;height:65.3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">
                <v:imagedata r:id="rId156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503200</wp:posOffset>
                </wp:positionH>
                <wp:positionV relativeFrom="paragraph">
                  <wp:posOffset>39860</wp:posOffset>
                </wp:positionV>
                <wp:extent cx="216360" cy="6840"/>
                <wp:effectExtent l="19050" t="38100" r="31750" b="3175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216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432.8pt;margin-top:2.3pt;width:18.2pt;height:2.1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">
                <v:imagedata r:id="rId1566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5299080</wp:posOffset>
                </wp:positionH>
                <wp:positionV relativeFrom="paragraph">
                  <wp:posOffset>-72460</wp:posOffset>
                </wp:positionV>
                <wp:extent cx="124560" cy="177840"/>
                <wp:effectExtent l="38100" t="38100" r="46990" b="5080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245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416.25pt;margin-top:-6.3pt;width:11.3pt;height:15.6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">
                <v:imagedata r:id="rId1568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5295840</wp:posOffset>
                </wp:positionH>
                <wp:positionV relativeFrom="paragraph">
                  <wp:posOffset>-58060</wp:posOffset>
                </wp:positionV>
                <wp:extent cx="155160" cy="158040"/>
                <wp:effectExtent l="38100" t="38100" r="35560" b="3302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55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416.1pt;margin-top:-5.25pt;width:13.8pt;height:13.9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">
                <v:imagedata r:id="rId1570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717320</wp:posOffset>
                </wp:positionH>
                <wp:positionV relativeFrom="paragraph">
                  <wp:posOffset>206180</wp:posOffset>
                </wp:positionV>
                <wp:extent cx="4320" cy="9000"/>
                <wp:effectExtent l="38100" t="38100" r="34290" b="2921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4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370.85pt;margin-top:15.7pt;width:1.8pt;height:2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">
                <v:imagedata r:id="rId157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2694840</wp:posOffset>
                </wp:positionH>
                <wp:positionV relativeFrom="paragraph">
                  <wp:posOffset>69380</wp:posOffset>
                </wp:positionV>
                <wp:extent cx="201240" cy="185400"/>
                <wp:effectExtent l="38100" t="38100" r="8890" b="4381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201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211.4pt;margin-top:4.6pt;width:17.55pt;height:16.2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">
                <v:imagedata r:id="rId157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544160</wp:posOffset>
                </wp:positionH>
                <wp:positionV relativeFrom="paragraph">
                  <wp:posOffset>175220</wp:posOffset>
                </wp:positionV>
                <wp:extent cx="82080" cy="111960"/>
                <wp:effectExtent l="38100" t="38100" r="32385" b="4064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82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357.2pt;margin-top:13.05pt;width:7.9pt;height:10.4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">
                <v:imagedata r:id="rId1576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443000</wp:posOffset>
                </wp:positionH>
                <wp:positionV relativeFrom="paragraph">
                  <wp:posOffset>76940</wp:posOffset>
                </wp:positionV>
                <wp:extent cx="16920" cy="320760"/>
                <wp:effectExtent l="38100" t="38100" r="40640" b="4127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692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349.25pt;margin-top:5.45pt;width:2.85pt;height:26.5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">
                <v:imagedata r:id="rId1578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426800</wp:posOffset>
                </wp:positionH>
                <wp:positionV relativeFrom="paragraph">
                  <wp:posOffset>224540</wp:posOffset>
                </wp:positionV>
                <wp:extent cx="120240" cy="14400"/>
                <wp:effectExtent l="38100" t="38100" r="32385" b="24130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20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348.05pt;margin-top:17.2pt;width:10.65pt;height:2.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">
                <v:imagedata r:id="rId1580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401600</wp:posOffset>
                </wp:positionH>
                <wp:positionV relativeFrom="paragraph">
                  <wp:posOffset>138140</wp:posOffset>
                </wp:positionV>
                <wp:extent cx="3600" cy="86400"/>
                <wp:effectExtent l="38100" t="38100" r="34925" b="2794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3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345.75pt;margin-top:10.3pt;width:1.95pt;height:8.1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">
                <v:imagedata r:id="rId158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300800</wp:posOffset>
                </wp:positionH>
                <wp:positionV relativeFrom="paragraph">
                  <wp:posOffset>107180</wp:posOffset>
                </wp:positionV>
                <wp:extent cx="16920" cy="345960"/>
                <wp:effectExtent l="38100" t="38100" r="40640" b="35560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692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337.95pt;margin-top:7.95pt;width:2.8pt;height:28.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">
                <v:imagedata r:id="rId158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256520</wp:posOffset>
                </wp:positionH>
                <wp:positionV relativeFrom="paragraph">
                  <wp:posOffset>164420</wp:posOffset>
                </wp:positionV>
                <wp:extent cx="145080" cy="100800"/>
                <wp:effectExtent l="38100" t="38100" r="26670" b="3302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450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334.5pt;margin-top:12.25pt;width:12.85pt;height:9.4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">
                <v:imagedata r:id="rId1586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197840</wp:posOffset>
                </wp:positionH>
                <wp:positionV relativeFrom="paragraph">
                  <wp:posOffset>38420</wp:posOffset>
                </wp:positionV>
                <wp:extent cx="10440" cy="20160"/>
                <wp:effectExtent l="19050" t="38100" r="27940" b="3746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329.95pt;margin-top:2.45pt;width:1.95pt;height:2.8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">
                <v:imagedata r:id="rId1588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164000</wp:posOffset>
                </wp:positionH>
                <wp:positionV relativeFrom="paragraph">
                  <wp:posOffset>233180</wp:posOffset>
                </wp:positionV>
                <wp:extent cx="37080" cy="11880"/>
                <wp:effectExtent l="19050" t="19050" r="20320" b="2667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37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327.35pt;margin-top:17.95pt;width:4pt;height:2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">
                <v:imagedata r:id="rId1590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168320</wp:posOffset>
                </wp:positionH>
                <wp:positionV relativeFrom="paragraph">
                  <wp:posOffset>143180</wp:posOffset>
                </wp:positionV>
                <wp:extent cx="21240" cy="132840"/>
                <wp:effectExtent l="38100" t="38100" r="36195" b="1968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212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327.55pt;margin-top:10.7pt;width:2.95pt;height:11.6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">
                <v:imagedata r:id="rId159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828840</wp:posOffset>
                </wp:positionH>
                <wp:positionV relativeFrom="paragraph">
                  <wp:posOffset>162980</wp:posOffset>
                </wp:positionV>
                <wp:extent cx="317880" cy="224640"/>
                <wp:effectExtent l="38100" t="38100" r="44450" b="4254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3178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300.8pt;margin-top:12.05pt;width:26.65pt;height:19.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">
                <v:imagedata r:id="rId159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533640</wp:posOffset>
                </wp:positionH>
                <wp:positionV relativeFrom="paragraph">
                  <wp:posOffset>180260</wp:posOffset>
                </wp:positionV>
                <wp:extent cx="216720" cy="150120"/>
                <wp:effectExtent l="38100" t="38100" r="31115" b="2159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16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277.65pt;margin-top:13.7pt;width:18.4pt;height:13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">
                <v:imagedata r:id="rId1596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302880</wp:posOffset>
                </wp:positionH>
                <wp:positionV relativeFrom="paragraph">
                  <wp:posOffset>157580</wp:posOffset>
                </wp:positionV>
                <wp:extent cx="156240" cy="160920"/>
                <wp:effectExtent l="38100" t="38100" r="34290" b="2984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562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259.3pt;margin-top:11.8pt;width:13.7pt;height:14.0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">
                <v:imagedata r:id="rId1598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970960</wp:posOffset>
                </wp:positionH>
                <wp:positionV relativeFrom="paragraph">
                  <wp:posOffset>299420</wp:posOffset>
                </wp:positionV>
                <wp:extent cx="214200" cy="20520"/>
                <wp:effectExtent l="38100" t="38100" r="33655" b="3683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214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233.2pt;margin-top:22.9pt;width:18.35pt;height:3.2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">
                <v:imagedata r:id="rId1600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954400</wp:posOffset>
                </wp:positionH>
                <wp:positionV relativeFrom="paragraph">
                  <wp:posOffset>4220</wp:posOffset>
                </wp:positionV>
                <wp:extent cx="206280" cy="444960"/>
                <wp:effectExtent l="38100" t="38100" r="41910" b="5080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206280" cy="44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231.85pt;margin-top:-.45pt;width:17.9pt;height:36.7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">
                <v:imagedata r:id="rId1602" o:title=""/>
              </v:shape>
            </w:pict>
          </mc:Fallback>
        </mc:AlternateContent>
      </w:r>
    </w:p>
    <w:p w:rsidR="00A44790" w:rsidRPr="004C788C" w:rsidRDefault="003874A7" w:rsidP="00A44790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803720</wp:posOffset>
                </wp:positionH>
                <wp:positionV relativeFrom="paragraph">
                  <wp:posOffset>-97060</wp:posOffset>
                </wp:positionV>
                <wp:extent cx="1506600" cy="590400"/>
                <wp:effectExtent l="38100" t="38100" r="55880" b="3873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506600" cy="59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377.35pt;margin-top:-8.6pt;width:120.5pt;height:48.3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">
                <v:imagedata r:id="rId1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5976960</wp:posOffset>
                </wp:positionH>
                <wp:positionV relativeFrom="paragraph">
                  <wp:posOffset>-3100</wp:posOffset>
                </wp:positionV>
                <wp:extent cx="167400" cy="390600"/>
                <wp:effectExtent l="19050" t="38100" r="42545" b="4762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6740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469.8pt;margin-top:-.95pt;width:14.95pt;height:32.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">
                <v:imagedata r:id="rId1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5874000</wp:posOffset>
                </wp:positionH>
                <wp:positionV relativeFrom="paragraph">
                  <wp:posOffset>208580</wp:posOffset>
                </wp:positionV>
                <wp:extent cx="29880" cy="10440"/>
                <wp:effectExtent l="38100" t="38100" r="46355" b="4699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29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461.7pt;margin-top:15.6pt;width:3.9pt;height:2.6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">
                <v:imagedata r:id="rId1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5445240</wp:posOffset>
                </wp:positionH>
                <wp:positionV relativeFrom="paragraph">
                  <wp:posOffset>189140</wp:posOffset>
                </wp:positionV>
                <wp:extent cx="264960" cy="13320"/>
                <wp:effectExtent l="38100" t="38100" r="40005" b="4445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264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427.95pt;margin-top:14.15pt;width:22.4pt;height:2.8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">
                <v:imagedata r:id="rId1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533080</wp:posOffset>
                </wp:positionH>
                <wp:positionV relativeFrom="paragraph">
                  <wp:posOffset>-66100</wp:posOffset>
                </wp:positionV>
                <wp:extent cx="243000" cy="426600"/>
                <wp:effectExtent l="38100" t="38100" r="43180" b="3111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24300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434.9pt;margin-top:-5.95pt;width:20.85pt;height:35.1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">
                <v:imagedata r:id="rId161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274960</wp:posOffset>
                </wp:positionH>
                <wp:positionV relativeFrom="paragraph">
                  <wp:posOffset>255380</wp:posOffset>
                </wp:positionV>
                <wp:extent cx="178920" cy="16560"/>
                <wp:effectExtent l="38100" t="38100" r="31115" b="40640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78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414.5pt;margin-top:19.2pt;width:15.65pt;height:3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">
                <v:imagedata r:id="rId161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325360</wp:posOffset>
                </wp:positionH>
                <wp:positionV relativeFrom="paragraph">
                  <wp:posOffset>185540</wp:posOffset>
                </wp:positionV>
                <wp:extent cx="116280" cy="13680"/>
                <wp:effectExtent l="38100" t="38100" r="36195" b="4381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6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418.4pt;margin-top:14pt;width:10.75pt;height:2.6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">
                <v:imagedata r:id="rId1616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064000</wp:posOffset>
                </wp:positionH>
                <wp:positionV relativeFrom="paragraph">
                  <wp:posOffset>113540</wp:posOffset>
                </wp:positionV>
                <wp:extent cx="111960" cy="195120"/>
                <wp:effectExtent l="38100" t="38100" r="40640" b="5270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119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397.75pt;margin-top:8.15pt;width:10.3pt;height:17.2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">
                <v:imagedata r:id="rId1618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008560</wp:posOffset>
                </wp:positionH>
                <wp:positionV relativeFrom="paragraph">
                  <wp:posOffset>142700</wp:posOffset>
                </wp:positionV>
                <wp:extent cx="219960" cy="128880"/>
                <wp:effectExtent l="38100" t="38100" r="27940" b="4318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19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393.9pt;margin-top:10.3pt;width:18.65pt;height:12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">
                <v:imagedata r:id="rId1620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575840</wp:posOffset>
                </wp:positionH>
                <wp:positionV relativeFrom="paragraph">
                  <wp:posOffset>177980</wp:posOffset>
                </wp:positionV>
                <wp:extent cx="96120" cy="135000"/>
                <wp:effectExtent l="38100" t="38100" r="18415" b="3683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961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359.45pt;margin-top:13.3pt;width:9.4pt;height:12.2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">
                <v:imagedata r:id="rId1622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368840</wp:posOffset>
                </wp:positionH>
                <wp:positionV relativeFrom="paragraph">
                  <wp:posOffset>243500</wp:posOffset>
                </wp:positionV>
                <wp:extent cx="235080" cy="21960"/>
                <wp:effectExtent l="38100" t="38100" r="31750" b="3556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35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343.2pt;margin-top:18.4pt;width:20.05pt;height:3.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">
                <v:imagedata r:id="rId1624" o:title=""/>
              </v:shape>
            </w:pict>
          </mc:Fallback>
        </mc:AlternateContent>
      </w:r>
      <w:r w:rsidR="000E2FC2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354800</wp:posOffset>
                </wp:positionH>
                <wp:positionV relativeFrom="paragraph">
                  <wp:posOffset>188060</wp:posOffset>
                </wp:positionV>
                <wp:extent cx="250560" cy="23040"/>
                <wp:effectExtent l="38100" t="38100" r="35560" b="3429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250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342.05pt;margin-top:13.95pt;width:21.35pt;height:3.4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">
                <v:imagedata r:id="rId1626" o:title=""/>
              </v:shape>
            </w:pict>
          </mc:Fallback>
        </mc:AlternateContent>
      </w:r>
      <w:r w:rsidR="00A44790">
        <w:br w:type="page"/>
      </w:r>
      <w:r w:rsidR="00A44790" w:rsidRPr="004C788C">
        <w:lastRenderedPageBreak/>
        <w:t xml:space="preserve">Ο </w:t>
      </w:r>
      <w:proofErr w:type="spellStart"/>
      <w:r w:rsidR="00A44790" w:rsidRPr="004C788C">
        <w:t>Μηδενόχωρος</w:t>
      </w:r>
      <w:proofErr w:type="spellEnd"/>
      <w:r w:rsidR="00A44790" w:rsidRPr="004C788C">
        <w:t xml:space="preserve"> </w:t>
      </w:r>
      <w:r w:rsidR="007F1E67" w:rsidRPr="004C788C">
        <w:t xml:space="preserve">ενός </w:t>
      </w:r>
      <w:proofErr w:type="spellStart"/>
      <w:r w:rsidR="007F1E67" w:rsidRPr="00715A5B">
        <w:rPr>
          <w:lang w:val="en-US"/>
        </w:rPr>
        <w:t>mxn</w:t>
      </w:r>
      <w:proofErr w:type="spellEnd"/>
      <w:r w:rsidR="007F1E67" w:rsidRPr="004C788C">
        <w:t xml:space="preserve"> πίνακα </w:t>
      </w:r>
      <w:r w:rsidR="00A44790" w:rsidRPr="004C788C">
        <w:t xml:space="preserve">Α </w:t>
      </w:r>
    </w:p>
    <w:p w:rsidR="00A44790" w:rsidRPr="007F1E67" w:rsidRDefault="00A544FB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after="0"/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338520</wp:posOffset>
                </wp:positionH>
                <wp:positionV relativeFrom="paragraph">
                  <wp:posOffset>-1853980</wp:posOffset>
                </wp:positionV>
                <wp:extent cx="28080" cy="10080"/>
                <wp:effectExtent l="38100" t="38100" r="48260" b="4762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28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261.9pt;margin-top:-147.05pt;width:4.2pt;height:3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">
                <v:imagedata r:id="rId162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2102640</wp:posOffset>
                </wp:positionH>
                <wp:positionV relativeFrom="paragraph">
                  <wp:posOffset>271820</wp:posOffset>
                </wp:positionV>
                <wp:extent cx="200880" cy="37800"/>
                <wp:effectExtent l="38100" t="38100" r="46990" b="3873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200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164.75pt;margin-top:20.6pt;width:17.4pt;height:4.6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">
                <v:imagedata r:id="rId163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145920</wp:posOffset>
                </wp:positionH>
                <wp:positionV relativeFrom="paragraph">
                  <wp:posOffset>398180</wp:posOffset>
                </wp:positionV>
                <wp:extent cx="5040" cy="30240"/>
                <wp:effectExtent l="38100" t="38100" r="52705" b="4635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5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246.55pt;margin-top:30.35pt;width:2.75pt;height:4.4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">
                <v:imagedata r:id="rId163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5644680</wp:posOffset>
                </wp:positionH>
                <wp:positionV relativeFrom="paragraph">
                  <wp:posOffset>-218140</wp:posOffset>
                </wp:positionV>
                <wp:extent cx="518040" cy="106560"/>
                <wp:effectExtent l="38100" t="38100" r="15875" b="4635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518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443.7pt;margin-top:-18.05pt;width:42.5pt;height:10.1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">
                <v:imagedata r:id="rId163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379000</wp:posOffset>
                </wp:positionH>
                <wp:positionV relativeFrom="paragraph">
                  <wp:posOffset>268580</wp:posOffset>
                </wp:positionV>
                <wp:extent cx="353160" cy="317160"/>
                <wp:effectExtent l="38100" t="38100" r="27940" b="2603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3531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422.9pt;margin-top:20.6pt;width:29.3pt;height:26.3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">
                <v:imagedata r:id="rId163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468640</wp:posOffset>
                </wp:positionH>
                <wp:positionV relativeFrom="paragraph">
                  <wp:posOffset>-35980</wp:posOffset>
                </wp:positionV>
                <wp:extent cx="69120" cy="544680"/>
                <wp:effectExtent l="38100" t="38100" r="45720" b="2730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6912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429.85pt;margin-top:-3.35pt;width:7.05pt;height:44.2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">
                <v:imagedata r:id="rId163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337240</wp:posOffset>
                </wp:positionH>
                <wp:positionV relativeFrom="paragraph">
                  <wp:posOffset>-133180</wp:posOffset>
                </wp:positionV>
                <wp:extent cx="720" cy="1800"/>
                <wp:effectExtent l="19050" t="19050" r="18415" b="1778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419.7pt;margin-top:-11.15pt;width:1.1pt;height:1.4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">
                <v:imagedata r:id="rId164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494920</wp:posOffset>
                </wp:positionH>
                <wp:positionV relativeFrom="paragraph">
                  <wp:posOffset>-106180</wp:posOffset>
                </wp:positionV>
                <wp:extent cx="139320" cy="561600"/>
                <wp:effectExtent l="38100" t="19050" r="32385" b="2921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39320" cy="5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432.05pt;margin-top:-8.65pt;width:12.35pt;height:45.2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">
                <v:imagedata r:id="rId164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342960</wp:posOffset>
                </wp:positionH>
                <wp:positionV relativeFrom="paragraph">
                  <wp:posOffset>-1392460</wp:posOffset>
                </wp:positionV>
                <wp:extent cx="3326040" cy="33120"/>
                <wp:effectExtent l="38100" t="38100" r="46355" b="4318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3326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26.05pt;margin-top:-110.5pt;width:263.65pt;height:4.4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">
                <v:imagedata r:id="rId164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3602400</wp:posOffset>
                </wp:positionH>
                <wp:positionV relativeFrom="paragraph">
                  <wp:posOffset>-1730140</wp:posOffset>
                </wp:positionV>
                <wp:extent cx="134640" cy="174600"/>
                <wp:effectExtent l="38100" t="38100" r="36830" b="3556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34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282.9pt;margin-top:-137pt;width:12.15pt;height:15.3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">
                <v:imagedata r:id="rId164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3468120</wp:posOffset>
                </wp:positionH>
                <wp:positionV relativeFrom="paragraph">
                  <wp:posOffset>-1760020</wp:posOffset>
                </wp:positionV>
                <wp:extent cx="95040" cy="253080"/>
                <wp:effectExtent l="38100" t="38100" r="38735" b="3302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950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272.35pt;margin-top:-139.2pt;width:9.05pt;height:21.3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">
                <v:imagedata r:id="rId164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3328440</wp:posOffset>
                </wp:positionH>
                <wp:positionV relativeFrom="paragraph">
                  <wp:posOffset>-1753180</wp:posOffset>
                </wp:positionV>
                <wp:extent cx="145800" cy="294480"/>
                <wp:effectExtent l="38100" t="38100" r="45085" b="4889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4580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261.35pt;margin-top:-138.9pt;width:13.1pt;height:24.8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">
                <v:imagedata r:id="rId165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3305040</wp:posOffset>
                </wp:positionH>
                <wp:positionV relativeFrom="paragraph">
                  <wp:posOffset>-1738060</wp:posOffset>
                </wp:positionV>
                <wp:extent cx="82080" cy="95400"/>
                <wp:effectExtent l="38100" t="38100" r="32385" b="3810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820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59.55pt;margin-top:-137.8pt;width:8.1pt;height:9.1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">
                <v:imagedata r:id="rId165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3125760</wp:posOffset>
                </wp:positionH>
                <wp:positionV relativeFrom="paragraph">
                  <wp:posOffset>-1869100</wp:posOffset>
                </wp:positionV>
                <wp:extent cx="70560" cy="398520"/>
                <wp:effectExtent l="38100" t="38100" r="24765" b="4000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7056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45.35pt;margin-top:-147.75pt;width:6.9pt;height:32.7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">
                <v:imagedata r:id="rId165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179760</wp:posOffset>
                </wp:positionH>
                <wp:positionV relativeFrom="paragraph">
                  <wp:posOffset>-1770820</wp:posOffset>
                </wp:positionV>
                <wp:extent cx="89640" cy="102240"/>
                <wp:effectExtent l="38100" t="38100" r="43815" b="3111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896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49.6pt;margin-top:-140.25pt;width:8.6pt;height:9.6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">
                <v:imagedata r:id="rId165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2414400</wp:posOffset>
                </wp:positionH>
                <wp:positionV relativeFrom="paragraph">
                  <wp:posOffset>-1769380</wp:posOffset>
                </wp:positionV>
                <wp:extent cx="276840" cy="156240"/>
                <wp:effectExtent l="38100" t="38100" r="47625" b="5334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2768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189.25pt;margin-top:-140.15pt;width:23.6pt;height:14.0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">
                <v:imagedata r:id="rId165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003360</wp:posOffset>
                </wp:positionH>
                <wp:positionV relativeFrom="paragraph">
                  <wp:posOffset>-1758220</wp:posOffset>
                </wp:positionV>
                <wp:extent cx="99360" cy="88200"/>
                <wp:effectExtent l="38100" t="38100" r="34290" b="4572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99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35.9pt;margin-top:-139.2pt;width:9.25pt;height:8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">
                <v:imagedata r:id="rId166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2986080</wp:posOffset>
                </wp:positionH>
                <wp:positionV relativeFrom="paragraph">
                  <wp:posOffset>-1753540</wp:posOffset>
                </wp:positionV>
                <wp:extent cx="5400" cy="118080"/>
                <wp:effectExtent l="38100" t="19050" r="33020" b="3492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5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234.5pt;margin-top:-138.6pt;width:1.8pt;height:10.4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">
                <v:imagedata r:id="rId166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2831640</wp:posOffset>
                </wp:positionH>
                <wp:positionV relativeFrom="paragraph">
                  <wp:posOffset>-1957300</wp:posOffset>
                </wp:positionV>
                <wp:extent cx="110880" cy="335880"/>
                <wp:effectExtent l="19050" t="38100" r="41910" b="4572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1088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222.05pt;margin-top:-154.8pt;width:10.5pt;height:28.0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">
                <v:imagedata r:id="rId166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2793120</wp:posOffset>
                </wp:positionH>
                <wp:positionV relativeFrom="paragraph">
                  <wp:posOffset>-1785220</wp:posOffset>
                </wp:positionV>
                <wp:extent cx="20520" cy="140400"/>
                <wp:effectExtent l="38100" t="38100" r="36830" b="3111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205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19.35pt;margin-top:-141.25pt;width:2.9pt;height:12.3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">
                <v:imagedata r:id="rId166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594040</wp:posOffset>
                </wp:positionH>
                <wp:positionV relativeFrom="paragraph">
                  <wp:posOffset>-1778740</wp:posOffset>
                </wp:positionV>
                <wp:extent cx="78120" cy="104760"/>
                <wp:effectExtent l="38100" t="38100" r="36195" b="2921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78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203.8pt;margin-top:-140.8pt;width:7.35pt;height:9.6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">
                <v:imagedata r:id="rId166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412960</wp:posOffset>
                </wp:positionH>
                <wp:positionV relativeFrom="paragraph">
                  <wp:posOffset>-1939300</wp:posOffset>
                </wp:positionV>
                <wp:extent cx="36720" cy="421920"/>
                <wp:effectExtent l="38100" t="38100" r="40005" b="3556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3672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189.3pt;margin-top:-153.25pt;width:4.3pt;height:34.4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">
                <v:imagedata r:id="rId167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464800</wp:posOffset>
                </wp:positionH>
                <wp:positionV relativeFrom="paragraph">
                  <wp:posOffset>-1789900</wp:posOffset>
                </wp:positionV>
                <wp:extent cx="100080" cy="113760"/>
                <wp:effectExtent l="38100" t="38100" r="33655" b="3873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00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193.45pt;margin-top:-141.5pt;width:9.3pt;height:10.1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">
                <v:imagedata r:id="rId167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031720</wp:posOffset>
                </wp:positionH>
                <wp:positionV relativeFrom="paragraph">
                  <wp:posOffset>-1779100</wp:posOffset>
                </wp:positionV>
                <wp:extent cx="296280" cy="153360"/>
                <wp:effectExtent l="19050" t="38100" r="27940" b="3746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2962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159.6pt;margin-top:-140.8pt;width:24.35pt;height:13.5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">
                <v:imagedata r:id="rId167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1947120</wp:posOffset>
                </wp:positionH>
                <wp:positionV relativeFrom="paragraph">
                  <wp:posOffset>-1809700</wp:posOffset>
                </wp:positionV>
                <wp:extent cx="4680" cy="9360"/>
                <wp:effectExtent l="38100" t="19050" r="33655" b="2921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4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152.6pt;margin-top:-143.15pt;width:1.65pt;height:1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">
                <v:imagedata r:id="rId167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852800</wp:posOffset>
                </wp:positionH>
                <wp:positionV relativeFrom="paragraph">
                  <wp:posOffset>-1748500</wp:posOffset>
                </wp:positionV>
                <wp:extent cx="109440" cy="102600"/>
                <wp:effectExtent l="19050" t="38100" r="24130" b="3111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09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145.5pt;margin-top:-138.3pt;width:9.7pt;height:9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">
                <v:imagedata r:id="rId167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845240</wp:posOffset>
                </wp:positionH>
                <wp:positionV relativeFrom="paragraph">
                  <wp:posOffset>-1837060</wp:posOffset>
                </wp:positionV>
                <wp:extent cx="81360" cy="196920"/>
                <wp:effectExtent l="38100" t="38100" r="33020" b="3175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813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144.65pt;margin-top:-145.3pt;width:7.7pt;height:16.7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">
                <v:imagedata r:id="rId168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456440</wp:posOffset>
                </wp:positionH>
                <wp:positionV relativeFrom="paragraph">
                  <wp:posOffset>-1785940</wp:posOffset>
                </wp:positionV>
                <wp:extent cx="205920" cy="47160"/>
                <wp:effectExtent l="38100" t="38100" r="41910" b="2921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2059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113.95pt;margin-top:-141.2pt;width:17.5pt;height:4.9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">
                <v:imagedata r:id="rId168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1523040</wp:posOffset>
                </wp:positionH>
                <wp:positionV relativeFrom="paragraph">
                  <wp:posOffset>-1972780</wp:posOffset>
                </wp:positionV>
                <wp:extent cx="99720" cy="335520"/>
                <wp:effectExtent l="38100" t="38100" r="33655" b="4572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972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119.05pt;margin-top:-156.15pt;width:9.4pt;height:27.9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">
                <v:imagedata r:id="rId168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1071960</wp:posOffset>
                </wp:positionH>
                <wp:positionV relativeFrom="paragraph">
                  <wp:posOffset>-1816900</wp:posOffset>
                </wp:positionV>
                <wp:extent cx="296280" cy="174240"/>
                <wp:effectExtent l="38100" t="38100" r="46990" b="3556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2962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83.6pt;margin-top:-143.95pt;width:25.05pt;height:15.4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">
                <v:imagedata r:id="rId168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1250520</wp:posOffset>
                </wp:positionH>
                <wp:positionV relativeFrom="paragraph">
                  <wp:posOffset>-1833820</wp:posOffset>
                </wp:positionV>
                <wp:extent cx="55440" cy="88560"/>
                <wp:effectExtent l="38100" t="38100" r="40005" b="4508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5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97.75pt;margin-top:-145.2pt;width:5.9pt;height:8.4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">
                <v:imagedata r:id="rId168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1092840</wp:posOffset>
                </wp:positionH>
                <wp:positionV relativeFrom="paragraph">
                  <wp:posOffset>-1961260</wp:posOffset>
                </wp:positionV>
                <wp:extent cx="28440" cy="421920"/>
                <wp:effectExtent l="38100" t="38100" r="29210" b="3556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2844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85.4pt;margin-top:-155.15pt;width:3.55pt;height:34.6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">
                <v:imagedata r:id="rId169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1102560</wp:posOffset>
                </wp:positionH>
                <wp:positionV relativeFrom="paragraph">
                  <wp:posOffset>-1838860</wp:posOffset>
                </wp:positionV>
                <wp:extent cx="111960" cy="108720"/>
                <wp:effectExtent l="38100" t="38100" r="40640" b="4381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11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86pt;margin-top:-145.6pt;width:10.45pt;height:10.1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">
                <v:imagedata r:id="rId169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796200</wp:posOffset>
                </wp:positionH>
                <wp:positionV relativeFrom="paragraph">
                  <wp:posOffset>-1825540</wp:posOffset>
                </wp:positionV>
                <wp:extent cx="14760" cy="326880"/>
                <wp:effectExtent l="38100" t="38100" r="42545" b="3556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476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61.9pt;margin-top:-144.45pt;width:2.7pt;height:27.4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">
                <v:imagedata r:id="rId169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45280</wp:posOffset>
                </wp:positionH>
                <wp:positionV relativeFrom="paragraph">
                  <wp:posOffset>-1825180</wp:posOffset>
                </wp:positionV>
                <wp:extent cx="128880" cy="294840"/>
                <wp:effectExtent l="38100" t="38100" r="24130" b="2921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288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2.2pt;margin-top:-144.25pt;width:11.5pt;height:24.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">
                <v:imagedata r:id="rId169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515400</wp:posOffset>
                </wp:positionH>
                <wp:positionV relativeFrom="paragraph">
                  <wp:posOffset>-1832020</wp:posOffset>
                </wp:positionV>
                <wp:extent cx="225360" cy="279720"/>
                <wp:effectExtent l="38100" t="38100" r="41910" b="2540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22536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0.1pt;margin-top:-144.75pt;width:19.1pt;height:23.4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">
                <v:imagedata r:id="rId169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344400</wp:posOffset>
                </wp:positionH>
                <wp:positionV relativeFrom="paragraph">
                  <wp:posOffset>-1818340</wp:posOffset>
                </wp:positionV>
                <wp:extent cx="201240" cy="217800"/>
                <wp:effectExtent l="38100" t="38100" r="27940" b="4953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012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26.5pt;margin-top:-2in;width:17.3pt;height:18.8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">
                <v:imagedata r:id="rId170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1084200</wp:posOffset>
                </wp:positionH>
                <wp:positionV relativeFrom="paragraph">
                  <wp:posOffset>-1651300</wp:posOffset>
                </wp:positionV>
                <wp:extent cx="2742120" cy="1149480"/>
                <wp:effectExtent l="38100" t="38100" r="20320" b="5080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742120" cy="11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84.55pt;margin-top:-130.9pt;width:217.45pt;height:92.4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">
                <v:imagedata r:id="rId170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4984440</wp:posOffset>
                </wp:positionH>
                <wp:positionV relativeFrom="paragraph">
                  <wp:posOffset>-764620</wp:posOffset>
                </wp:positionV>
                <wp:extent cx="871560" cy="659160"/>
                <wp:effectExtent l="38100" t="38100" r="43180" b="2667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871560" cy="65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391.85pt;margin-top:-60.8pt;width:70.05pt;height:53.2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">
                <v:imagedata r:id="rId170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738640</wp:posOffset>
                </wp:positionH>
                <wp:positionV relativeFrom="paragraph">
                  <wp:posOffset>-420460</wp:posOffset>
                </wp:positionV>
                <wp:extent cx="245880" cy="114120"/>
                <wp:effectExtent l="38100" t="38100" r="40005" b="3873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458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451.3pt;margin-top:-34.05pt;width:20.85pt;height:10.8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">
                <v:imagedata r:id="rId170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730360</wp:posOffset>
                </wp:positionH>
                <wp:positionV relativeFrom="paragraph">
                  <wp:posOffset>-399940</wp:posOffset>
                </wp:positionV>
                <wp:extent cx="115920" cy="11880"/>
                <wp:effectExtent l="38100" t="38100" r="36830" b="4572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15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50.5pt;margin-top:-32.25pt;width:10.65pt;height:2.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">
                <v:imagedata r:id="rId170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6044640</wp:posOffset>
                </wp:positionH>
                <wp:positionV relativeFrom="paragraph">
                  <wp:posOffset>-783700</wp:posOffset>
                </wp:positionV>
                <wp:extent cx="123840" cy="161640"/>
                <wp:effectExtent l="38100" t="38100" r="47625" b="2921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23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475.25pt;margin-top:-62.5pt;width:11.25pt;height:14.3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">
                <v:imagedata r:id="rId171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990640</wp:posOffset>
                </wp:positionH>
                <wp:positionV relativeFrom="paragraph">
                  <wp:posOffset>-712060</wp:posOffset>
                </wp:positionV>
                <wp:extent cx="1080" cy="1080"/>
                <wp:effectExtent l="38100" t="38100" r="37465" b="3746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470.7pt;margin-top:-58.1pt;width:2.2pt;height:4.4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">
                <v:imagedata r:id="rId171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999640</wp:posOffset>
                </wp:positionH>
                <wp:positionV relativeFrom="paragraph">
                  <wp:posOffset>-968380</wp:posOffset>
                </wp:positionV>
                <wp:extent cx="10800" cy="136800"/>
                <wp:effectExtent l="38100" t="38100" r="27305" b="3492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08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471.7pt;margin-top:-77.05pt;width:2.05pt;height:12.2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">
                <v:imagedata r:id="rId171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851320</wp:posOffset>
                </wp:positionH>
                <wp:positionV relativeFrom="paragraph">
                  <wp:posOffset>-954700</wp:posOffset>
                </wp:positionV>
                <wp:extent cx="142920" cy="17640"/>
                <wp:effectExtent l="38100" t="38100" r="28575" b="4000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42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460pt;margin-top:-75.95pt;width:12.6pt;height:2.8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">
                <v:imagedata r:id="rId171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764920</wp:posOffset>
                </wp:positionH>
                <wp:positionV relativeFrom="paragraph">
                  <wp:posOffset>-704500</wp:posOffset>
                </wp:positionV>
                <wp:extent cx="148320" cy="5400"/>
                <wp:effectExtent l="19050" t="38100" r="23495" b="3302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48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453.4pt;margin-top:-56.15pt;width:12.85pt;height:1.9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">
                <v:imagedata r:id="rId171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830440</wp:posOffset>
                </wp:positionH>
                <wp:positionV relativeFrom="paragraph">
                  <wp:posOffset>-869380</wp:posOffset>
                </wp:positionV>
                <wp:extent cx="123120" cy="276840"/>
                <wp:effectExtent l="38100" t="38100" r="29845" b="2857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231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458.35pt;margin-top:-69.2pt;width:11.2pt;height:23.3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">
                <v:imagedata r:id="rId172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671680</wp:posOffset>
                </wp:positionH>
                <wp:positionV relativeFrom="paragraph">
                  <wp:posOffset>-709540</wp:posOffset>
                </wp:positionV>
                <wp:extent cx="120240" cy="7560"/>
                <wp:effectExtent l="38100" t="38100" r="32385" b="3111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20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445.95pt;margin-top:-56.65pt;width:10.75pt;height:2.2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">
                <v:imagedata r:id="rId172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658720</wp:posOffset>
                </wp:positionH>
                <wp:positionV relativeFrom="paragraph">
                  <wp:posOffset>-752020</wp:posOffset>
                </wp:positionV>
                <wp:extent cx="104040" cy="14760"/>
                <wp:effectExtent l="38100" t="38100" r="29845" b="2349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04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44.9pt;margin-top:-59.8pt;width:9.55pt;height:2.4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">
                <v:imagedata r:id="rId172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5475480</wp:posOffset>
                </wp:positionH>
                <wp:positionV relativeFrom="paragraph">
                  <wp:posOffset>-811060</wp:posOffset>
                </wp:positionV>
                <wp:extent cx="140400" cy="195120"/>
                <wp:effectExtent l="38100" t="38100" r="31115" b="3365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404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430.4pt;margin-top:-64.4pt;width:12.45pt;height:16.6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">
                <v:imagedata r:id="rId172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536320</wp:posOffset>
                </wp:positionH>
                <wp:positionV relativeFrom="paragraph">
                  <wp:posOffset>-783700</wp:posOffset>
                </wp:positionV>
                <wp:extent cx="107640" cy="117720"/>
                <wp:effectExtent l="38100" t="38100" r="26035" b="3492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07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435.35pt;margin-top:-62.3pt;width:9.85pt;height:10.6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">
                <v:imagedata r:id="rId172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5269560</wp:posOffset>
                </wp:positionH>
                <wp:positionV relativeFrom="paragraph">
                  <wp:posOffset>-252340</wp:posOffset>
                </wp:positionV>
                <wp:extent cx="114120" cy="100440"/>
                <wp:effectExtent l="38100" t="38100" r="38735" b="3302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14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414.45pt;margin-top:-20.55pt;width:10.35pt;height:9.3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">
                <v:imagedata r:id="rId173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155800</wp:posOffset>
                </wp:positionH>
                <wp:positionV relativeFrom="paragraph">
                  <wp:posOffset>-302380</wp:posOffset>
                </wp:positionV>
                <wp:extent cx="23040" cy="223920"/>
                <wp:effectExtent l="38100" t="19050" r="34290" b="2413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230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405.2pt;margin-top:-24.35pt;width:3.1pt;height:18.8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">
                <v:imagedata r:id="rId173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167320</wp:posOffset>
                </wp:positionH>
                <wp:positionV relativeFrom="paragraph">
                  <wp:posOffset>-231820</wp:posOffset>
                </wp:positionV>
                <wp:extent cx="102600" cy="83880"/>
                <wp:effectExtent l="38100" t="38100" r="31115" b="3048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02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406.4pt;margin-top:-19pt;width:9.4pt;height:8.0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">
                <v:imagedata r:id="rId173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4992000</wp:posOffset>
                </wp:positionH>
                <wp:positionV relativeFrom="paragraph">
                  <wp:posOffset>-398140</wp:posOffset>
                </wp:positionV>
                <wp:extent cx="178920" cy="310680"/>
                <wp:effectExtent l="38100" t="38100" r="31115" b="3238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789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392.15pt;margin-top:-32.05pt;width:15.75pt;height:26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">
                <v:imagedata r:id="rId173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4920000</wp:posOffset>
                </wp:positionH>
                <wp:positionV relativeFrom="paragraph">
                  <wp:posOffset>-284380</wp:posOffset>
                </wp:positionV>
                <wp:extent cx="90360" cy="18360"/>
                <wp:effectExtent l="38100" t="38100" r="43180" b="2032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0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386.75pt;margin-top:-23.1pt;width:8.45pt;height:2.7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">
                <v:imagedata r:id="rId173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4948080</wp:posOffset>
                </wp:positionH>
                <wp:positionV relativeFrom="paragraph">
                  <wp:posOffset>-281860</wp:posOffset>
                </wp:positionV>
                <wp:extent cx="6840" cy="83160"/>
                <wp:effectExtent l="38100" t="19050" r="31750" b="3175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68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388.95pt;margin-top:-22.65pt;width:1.95pt;height:7.7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">
                <v:imagedata r:id="rId174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4736760</wp:posOffset>
                </wp:positionH>
                <wp:positionV relativeFrom="paragraph">
                  <wp:posOffset>-299500</wp:posOffset>
                </wp:positionV>
                <wp:extent cx="172080" cy="113040"/>
                <wp:effectExtent l="38100" t="38100" r="38100" b="3937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720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372.2pt;margin-top:-24.2pt;width:15.1pt;height:10.2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">
                <v:imagedata r:id="rId174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4579080</wp:posOffset>
                </wp:positionH>
                <wp:positionV relativeFrom="paragraph">
                  <wp:posOffset>-285820</wp:posOffset>
                </wp:positionV>
                <wp:extent cx="163080" cy="25200"/>
                <wp:effectExtent l="38100" t="38100" r="27940" b="3238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63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359.8pt;margin-top:-23.15pt;width:14.3pt;height:3.3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">
                <v:imagedata r:id="rId174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610040</wp:posOffset>
                </wp:positionH>
                <wp:positionV relativeFrom="paragraph">
                  <wp:posOffset>-414700</wp:posOffset>
                </wp:positionV>
                <wp:extent cx="92160" cy="245880"/>
                <wp:effectExtent l="38100" t="38100" r="41275" b="4000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921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362.2pt;margin-top:-33.45pt;width:8.8pt;height:20.9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">
                <v:imagedata r:id="rId174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323840</wp:posOffset>
                </wp:positionH>
                <wp:positionV relativeFrom="paragraph">
                  <wp:posOffset>-318580</wp:posOffset>
                </wp:positionV>
                <wp:extent cx="54000" cy="110880"/>
                <wp:effectExtent l="38100" t="38100" r="41275" b="4191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54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340pt;margin-top:-25.8pt;width:5.6pt;height:10.2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">
                <v:imagedata r:id="rId174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4186680</wp:posOffset>
                </wp:positionH>
                <wp:positionV relativeFrom="paragraph">
                  <wp:posOffset>-319660</wp:posOffset>
                </wp:positionV>
                <wp:extent cx="101520" cy="108000"/>
                <wp:effectExtent l="38100" t="38100" r="32385" b="2540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01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328.85pt;margin-top:-25.65pt;width:9.45pt;height:9.7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">
                <v:imagedata r:id="rId175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3832440</wp:posOffset>
                </wp:positionH>
                <wp:positionV relativeFrom="paragraph">
                  <wp:posOffset>-336580</wp:posOffset>
                </wp:positionV>
                <wp:extent cx="186480" cy="152640"/>
                <wp:effectExtent l="38100" t="38100" r="42545" b="3810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864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301.05pt;margin-top:-27.15pt;width:16.05pt;height:13.3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">
                <v:imagedata r:id="rId175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3862320</wp:posOffset>
                </wp:positionH>
                <wp:positionV relativeFrom="paragraph">
                  <wp:posOffset>-345580</wp:posOffset>
                </wp:positionV>
                <wp:extent cx="104760" cy="142560"/>
                <wp:effectExtent l="38100" t="38100" r="29210" b="2921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047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303.4pt;margin-top:-27.95pt;width:9.55pt;height:12.7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">
                <v:imagedata r:id="rId175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3665760</wp:posOffset>
                </wp:positionH>
                <wp:positionV relativeFrom="paragraph">
                  <wp:posOffset>-304180</wp:posOffset>
                </wp:positionV>
                <wp:extent cx="149040" cy="111240"/>
                <wp:effectExtent l="38100" t="38100" r="22860" b="4127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149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288.2pt;margin-top:-24.7pt;width:12.9pt;height:10.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">
                <v:imagedata r:id="rId175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3654240</wp:posOffset>
                </wp:positionH>
                <wp:positionV relativeFrom="paragraph">
                  <wp:posOffset>-315700</wp:posOffset>
                </wp:positionV>
                <wp:extent cx="37440" cy="134280"/>
                <wp:effectExtent l="19050" t="38100" r="39370" b="3746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37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286.95pt;margin-top:-25.4pt;width:4.55pt;height:11.9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">
                <v:imagedata r:id="rId175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3731640</wp:posOffset>
                </wp:positionH>
                <wp:positionV relativeFrom="paragraph">
                  <wp:posOffset>-630340</wp:posOffset>
                </wp:positionV>
                <wp:extent cx="132840" cy="178560"/>
                <wp:effectExtent l="38100" t="38100" r="38735" b="3111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1328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293.4pt;margin-top:-50.45pt;width:11.75pt;height:15.6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">
                <v:imagedata r:id="rId176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3612840</wp:posOffset>
                </wp:positionH>
                <wp:positionV relativeFrom="paragraph">
                  <wp:posOffset>-613060</wp:posOffset>
                </wp:positionV>
                <wp:extent cx="270000" cy="227160"/>
                <wp:effectExtent l="38100" t="38100" r="34925" b="4000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2700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283.7pt;margin-top:-48.95pt;width:22.8pt;height:19.4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">
                <v:imagedata r:id="rId176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3824160</wp:posOffset>
                </wp:positionH>
                <wp:positionV relativeFrom="paragraph">
                  <wp:posOffset>-582100</wp:posOffset>
                </wp:positionV>
                <wp:extent cx="9000" cy="6480"/>
                <wp:effectExtent l="19050" t="19050" r="29210" b="3175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9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300.7pt;margin-top:-46.3pt;width:1.55pt;height:1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">
                <v:imagedata r:id="rId176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693200</wp:posOffset>
                </wp:positionH>
                <wp:positionV relativeFrom="paragraph">
                  <wp:posOffset>-732940</wp:posOffset>
                </wp:positionV>
                <wp:extent cx="167040" cy="154800"/>
                <wp:effectExtent l="38100" t="38100" r="42545" b="3619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670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368.8pt;margin-top:-58.55pt;width:14.7pt;height:13.8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">
                <v:imagedata r:id="rId176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472880</wp:posOffset>
                </wp:positionH>
                <wp:positionV relativeFrom="paragraph">
                  <wp:posOffset>-664900</wp:posOffset>
                </wp:positionV>
                <wp:extent cx="164160" cy="12600"/>
                <wp:effectExtent l="38100" t="38100" r="26670" b="4508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64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351.6pt;margin-top:-53pt;width:14.25pt;height:2.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">
                <v:imagedata r:id="rId176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472880</wp:posOffset>
                </wp:positionH>
                <wp:positionV relativeFrom="paragraph">
                  <wp:posOffset>-708100</wp:posOffset>
                </wp:positionV>
                <wp:extent cx="149040" cy="17640"/>
                <wp:effectExtent l="38100" t="38100" r="41910" b="4000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490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351.6pt;margin-top:-56.5pt;width:13.1pt;height:2.9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">
                <v:imagedata r:id="rId177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297920</wp:posOffset>
                </wp:positionH>
                <wp:positionV relativeFrom="paragraph">
                  <wp:posOffset>-772540</wp:posOffset>
                </wp:positionV>
                <wp:extent cx="74880" cy="203400"/>
                <wp:effectExtent l="38100" t="38100" r="20955" b="2540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748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337.85pt;margin-top:-61.4pt;width:7.1pt;height:17.1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">
                <v:imagedata r:id="rId177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312320</wp:posOffset>
                </wp:positionH>
                <wp:positionV relativeFrom="paragraph">
                  <wp:posOffset>-786580</wp:posOffset>
                </wp:positionV>
                <wp:extent cx="137160" cy="213840"/>
                <wp:effectExtent l="38100" t="38100" r="34290" b="3429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371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38.8pt;margin-top:-62.45pt;width:12.3pt;height:18.1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">
                <v:imagedata r:id="rId177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842880</wp:posOffset>
                </wp:positionH>
                <wp:positionV relativeFrom="paragraph">
                  <wp:posOffset>-828700</wp:posOffset>
                </wp:positionV>
                <wp:extent cx="13320" cy="7920"/>
                <wp:effectExtent l="38100" t="38100" r="25400" b="3048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3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302.05pt;margin-top:-65.8pt;width:2.35pt;height:1.8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">
                <v:imagedata r:id="rId177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800400</wp:posOffset>
                </wp:positionH>
                <wp:positionV relativeFrom="paragraph">
                  <wp:posOffset>-1060540</wp:posOffset>
                </wp:positionV>
                <wp:extent cx="165960" cy="141480"/>
                <wp:effectExtent l="38100" t="38100" r="24765" b="3048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659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298.7pt;margin-top:-84.25pt;width:14.35pt;height:12.6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">
                <v:imagedata r:id="rId177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892200</wp:posOffset>
                </wp:positionH>
                <wp:positionV relativeFrom="paragraph">
                  <wp:posOffset>-792700</wp:posOffset>
                </wp:positionV>
                <wp:extent cx="180360" cy="211320"/>
                <wp:effectExtent l="38100" t="38100" r="29210" b="3683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1803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05.7pt;margin-top:-63.1pt;width:15.75pt;height:18.2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">
                <v:imagedata r:id="rId178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3703920</wp:posOffset>
                </wp:positionH>
                <wp:positionV relativeFrom="paragraph">
                  <wp:posOffset>-707380</wp:posOffset>
                </wp:positionV>
                <wp:extent cx="336600" cy="29880"/>
                <wp:effectExtent l="38100" t="38100" r="44450" b="4635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3366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290.9pt;margin-top:-56.5pt;width:28.05pt;height:4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">
                <v:imagedata r:id="rId178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3729480</wp:posOffset>
                </wp:positionH>
                <wp:positionV relativeFrom="paragraph">
                  <wp:posOffset>-740860</wp:posOffset>
                </wp:positionV>
                <wp:extent cx="315000" cy="22320"/>
                <wp:effectExtent l="38100" t="38100" r="27940" b="3492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3150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292.95pt;margin-top:-59.05pt;width:26.2pt;height:3.2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">
                <v:imagedata r:id="rId178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695080</wp:posOffset>
                </wp:positionH>
                <wp:positionV relativeFrom="paragraph">
                  <wp:posOffset>-1464100</wp:posOffset>
                </wp:positionV>
                <wp:extent cx="213480" cy="179640"/>
                <wp:effectExtent l="38100" t="38100" r="15240" b="3048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2134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447.75pt;margin-top:-116.1pt;width:18.3pt;height:15.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">
                <v:imagedata r:id="rId178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623080</wp:posOffset>
                </wp:positionH>
                <wp:positionV relativeFrom="paragraph">
                  <wp:posOffset>-1465180</wp:posOffset>
                </wp:positionV>
                <wp:extent cx="50400" cy="254880"/>
                <wp:effectExtent l="38100" t="38100" r="45085" b="3111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504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442.05pt;margin-top:-115.95pt;width:5.4pt;height:21.3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">
                <v:imagedata r:id="rId178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531280</wp:posOffset>
                </wp:positionH>
                <wp:positionV relativeFrom="paragraph">
                  <wp:posOffset>-1322260</wp:posOffset>
                </wp:positionV>
                <wp:extent cx="195480" cy="22320"/>
                <wp:effectExtent l="38100" t="38100" r="33655" b="3492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954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34.8pt;margin-top:-104.8pt;width:16.9pt;height:3.1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">
                <v:imagedata r:id="rId179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519040</wp:posOffset>
                </wp:positionH>
                <wp:positionV relativeFrom="paragraph">
                  <wp:posOffset>-1358980</wp:posOffset>
                </wp:positionV>
                <wp:extent cx="169200" cy="3600"/>
                <wp:effectExtent l="38100" t="38100" r="40640" b="3492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69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433.8pt;margin-top:-107.8pt;width:14.65pt;height:1.8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">
                <v:imagedata r:id="rId179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245800</wp:posOffset>
                </wp:positionH>
                <wp:positionV relativeFrom="paragraph">
                  <wp:posOffset>-1405060</wp:posOffset>
                </wp:positionV>
                <wp:extent cx="321480" cy="33480"/>
                <wp:effectExtent l="38100" t="38100" r="40640" b="4318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3214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412.25pt;margin-top:-111.3pt;width:26.75pt;height:4.2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">
                <v:imagedata r:id="rId179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274960</wp:posOffset>
                </wp:positionH>
                <wp:positionV relativeFrom="paragraph">
                  <wp:posOffset>-1629340</wp:posOffset>
                </wp:positionV>
                <wp:extent cx="141840" cy="418320"/>
                <wp:effectExtent l="38100" t="38100" r="48895" b="3937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4184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414.45pt;margin-top:-129.1pt;width:12.75pt;height:34.6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">
                <v:imagedata r:id="rId179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031600</wp:posOffset>
                </wp:positionH>
                <wp:positionV relativeFrom="paragraph">
                  <wp:posOffset>-1278700</wp:posOffset>
                </wp:positionV>
                <wp:extent cx="162000" cy="156960"/>
                <wp:effectExtent l="38100" t="38100" r="28575" b="3365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620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395.6pt;margin-top:-101.4pt;width:14.2pt;height:13.6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">
                <v:imagedata r:id="rId179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4759440</wp:posOffset>
                </wp:positionH>
                <wp:positionV relativeFrom="paragraph">
                  <wp:posOffset>-1474900</wp:posOffset>
                </wp:positionV>
                <wp:extent cx="196920" cy="215280"/>
                <wp:effectExtent l="38100" t="38100" r="31750" b="3238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969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374pt;margin-top:-116.85pt;width:17.1pt;height:18.4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">
                <v:imagedata r:id="rId180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422480</wp:posOffset>
                </wp:positionH>
                <wp:positionV relativeFrom="paragraph">
                  <wp:posOffset>-1340980</wp:posOffset>
                </wp:positionV>
                <wp:extent cx="154800" cy="12960"/>
                <wp:effectExtent l="38100" t="38100" r="36195" b="2540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54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347.6pt;margin-top:-106.25pt;width:13.5pt;height:2.4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">
                <v:imagedata r:id="rId1802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4377120</wp:posOffset>
                </wp:positionH>
                <wp:positionV relativeFrom="paragraph">
                  <wp:posOffset>-1371940</wp:posOffset>
                </wp:positionV>
                <wp:extent cx="178560" cy="24120"/>
                <wp:effectExtent l="38100" t="38100" r="31115" b="3365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78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344.1pt;margin-top:-108.8pt;width:15.25pt;height:3.4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">
                <v:imagedata r:id="rId1804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4173000</wp:posOffset>
                </wp:positionH>
                <wp:positionV relativeFrom="paragraph">
                  <wp:posOffset>-1395340</wp:posOffset>
                </wp:positionV>
                <wp:extent cx="123840" cy="163080"/>
                <wp:effectExtent l="38100" t="38100" r="28575" b="2794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238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328pt;margin-top:-110.4pt;width:10.95pt;height:14.1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">
                <v:imagedata r:id="rId1806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4193880</wp:posOffset>
                </wp:positionH>
                <wp:positionV relativeFrom="paragraph">
                  <wp:posOffset>-1421980</wp:posOffset>
                </wp:positionV>
                <wp:extent cx="111240" cy="179640"/>
                <wp:effectExtent l="38100" t="38100" r="22225" b="3048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112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29.65pt;margin-top:-112.6pt;width:10pt;height:15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">
                <v:imagedata r:id="rId1808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825240</wp:posOffset>
                </wp:positionH>
                <wp:positionV relativeFrom="paragraph">
                  <wp:posOffset>-1369420</wp:posOffset>
                </wp:positionV>
                <wp:extent cx="231840" cy="25920"/>
                <wp:effectExtent l="38100" t="38100" r="34925" b="3175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231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00.45pt;margin-top:-108.5pt;width:19.65pt;height:3.6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">
                <v:imagedata r:id="rId1810" o:title=""/>
              </v:shape>
            </w:pict>
          </mc:Fallback>
        </mc:AlternateContent>
      </w:r>
      <w:r w:rsidR="003874A7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838200</wp:posOffset>
                </wp:positionH>
                <wp:positionV relativeFrom="paragraph">
                  <wp:posOffset>-1673980</wp:posOffset>
                </wp:positionV>
                <wp:extent cx="227520" cy="455040"/>
                <wp:effectExtent l="38100" t="38100" r="39370" b="4064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227520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301.45pt;margin-top:-132.55pt;width:19.4pt;height:37.4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">
                <v:imagedata r:id="rId1812" o:title=""/>
              </v:shape>
            </w:pict>
          </mc:Fallback>
        </mc:AlternateContent>
      </w:r>
      <w:r w:rsidR="00A44790" w:rsidRPr="007F1E67">
        <w:rPr>
          <w:b/>
          <w:highlight w:val="yellow"/>
          <w:u w:val="single"/>
          <w:lang w:val="el-GR"/>
        </w:rPr>
        <w:t>Ορισμός:</w:t>
      </w:r>
      <w:r w:rsidR="00A44790" w:rsidRPr="007F1E67">
        <w:rPr>
          <w:highlight w:val="yellow"/>
          <w:lang w:val="el-GR"/>
        </w:rPr>
        <w:t xml:space="preserve"> Το σύνολο των </w:t>
      </w:r>
      <w:r w:rsidR="007F1E67" w:rsidRPr="007F1E67">
        <w:rPr>
          <w:position w:val="-4"/>
          <w:highlight w:val="yellow"/>
        </w:rPr>
        <w:object w:dxaOrig="680" w:dyaOrig="300">
          <v:shape id="_x0000_i1125" type="#_x0000_t75" style="width:34pt;height:15pt" o:ole="">
            <v:imagedata r:id="rId1813" o:title=""/>
          </v:shape>
          <o:OLEObject Type="Embed" ProgID="Equation.DSMT4" ShapeID="_x0000_i1125" DrawAspect="Content" ObjectID="_1668244282" r:id="rId1814"/>
        </w:object>
      </w:r>
      <w:r w:rsidR="00A44790" w:rsidRPr="007F1E67">
        <w:rPr>
          <w:highlight w:val="yellow"/>
          <w:lang w:val="el-GR"/>
        </w:rPr>
        <w:t xml:space="preserve"> με </w:t>
      </w:r>
      <w:r w:rsidR="007F1E67" w:rsidRPr="007F1E67">
        <w:rPr>
          <w:position w:val="-6"/>
          <w:highlight w:val="yellow"/>
        </w:rPr>
        <w:object w:dxaOrig="740" w:dyaOrig="279">
          <v:shape id="_x0000_i1126" type="#_x0000_t75" style="width:37pt;height:14pt" o:ole="">
            <v:imagedata r:id="rId1815" o:title=""/>
          </v:shape>
          <o:OLEObject Type="Embed" ProgID="Equation.DSMT4" ShapeID="_x0000_i1126" DrawAspect="Content" ObjectID="_1668244283" r:id="rId1816"/>
        </w:object>
      </w:r>
      <w:r w:rsidR="00A44790" w:rsidRPr="007F1E67">
        <w:rPr>
          <w:highlight w:val="yellow"/>
          <w:lang w:val="el-GR"/>
        </w:rPr>
        <w:t xml:space="preserve"> λέγεται </w:t>
      </w:r>
      <w:proofErr w:type="spellStart"/>
      <w:r w:rsidR="00A44790" w:rsidRPr="007F1E67">
        <w:rPr>
          <w:b/>
          <w:color w:val="FF0000"/>
          <w:highlight w:val="yellow"/>
          <w:lang w:val="el-GR"/>
        </w:rPr>
        <w:t>μηδενόχωρος</w:t>
      </w:r>
      <w:proofErr w:type="spellEnd"/>
      <w:r w:rsidR="00A44790" w:rsidRPr="007F1E67">
        <w:rPr>
          <w:highlight w:val="yellow"/>
          <w:lang w:val="el-GR"/>
        </w:rPr>
        <w:t xml:space="preserve"> του </w:t>
      </w:r>
      <w:r w:rsidR="007F1E67" w:rsidRPr="007F1E67">
        <w:rPr>
          <w:position w:val="-4"/>
          <w:highlight w:val="yellow"/>
        </w:rPr>
        <w:object w:dxaOrig="260" w:dyaOrig="260">
          <v:shape id="_x0000_i1127" type="#_x0000_t75" style="width:13pt;height:13pt" o:ole="">
            <v:imagedata r:id="rId1817" o:title=""/>
          </v:shape>
          <o:OLEObject Type="Embed" ProgID="Equation.DSMT4" ShapeID="_x0000_i1127" DrawAspect="Content" ObjectID="_1668244284" r:id="rId1818"/>
        </w:object>
      </w:r>
      <w:r w:rsidR="00A44790" w:rsidRPr="007F1E67">
        <w:rPr>
          <w:highlight w:val="yellow"/>
          <w:lang w:val="el-GR"/>
        </w:rPr>
        <w:t xml:space="preserve">. </w:t>
      </w:r>
      <w:r w:rsidR="00A44790" w:rsidRPr="00905870">
        <w:rPr>
          <w:b/>
          <w:color w:val="FF0000"/>
          <w:highlight w:val="yellow"/>
          <w:lang w:val="el-GR"/>
        </w:rPr>
        <w:t xml:space="preserve">Είναι </w:t>
      </w:r>
      <w:proofErr w:type="spellStart"/>
      <w:r w:rsidR="00A44790" w:rsidRPr="00905870">
        <w:rPr>
          <w:b/>
          <w:color w:val="FF0000"/>
          <w:highlight w:val="yellow"/>
          <w:lang w:val="el-GR"/>
        </w:rPr>
        <w:t>υπόχωρος</w:t>
      </w:r>
      <w:proofErr w:type="spellEnd"/>
      <w:r w:rsidR="00A44790" w:rsidRPr="00905870">
        <w:rPr>
          <w:color w:val="FF0000"/>
          <w:highlight w:val="yellow"/>
          <w:lang w:val="el-GR"/>
        </w:rPr>
        <w:t xml:space="preserve"> </w:t>
      </w:r>
      <w:r w:rsidR="00A44790" w:rsidRPr="007F1E67">
        <w:rPr>
          <w:highlight w:val="yellow"/>
          <w:lang w:val="el-GR"/>
        </w:rPr>
        <w:t xml:space="preserve">του </w:t>
      </w:r>
      <w:r w:rsidR="007F1E67" w:rsidRPr="007F1E67">
        <w:rPr>
          <w:position w:val="-4"/>
          <w:highlight w:val="yellow"/>
        </w:rPr>
        <w:object w:dxaOrig="340" w:dyaOrig="300">
          <v:shape id="_x0000_i1128" type="#_x0000_t75" style="width:17pt;height:15pt" o:ole="">
            <v:imagedata r:id="rId1819" o:title=""/>
          </v:shape>
          <o:OLEObject Type="Embed" ProgID="Equation.DSMT4" ShapeID="_x0000_i1128" DrawAspect="Content" ObjectID="_1668244285" r:id="rId1820"/>
        </w:object>
      </w:r>
      <w:r w:rsidR="00A44790" w:rsidRPr="007F1E67">
        <w:rPr>
          <w:highlight w:val="yellow"/>
          <w:lang w:val="el-GR"/>
        </w:rPr>
        <w:t>.</w:t>
      </w:r>
    </w:p>
    <w:p w:rsidR="00A44790" w:rsidRDefault="003874A7" w:rsidP="00A44790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6134640</wp:posOffset>
                </wp:positionH>
                <wp:positionV relativeFrom="paragraph">
                  <wp:posOffset>69600</wp:posOffset>
                </wp:positionV>
                <wp:extent cx="204840" cy="564120"/>
                <wp:effectExtent l="38100" t="38100" r="43180" b="4572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04840" cy="5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482.25pt;margin-top:4.65pt;width:17.85pt;height:46.2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">
                <v:imagedata r:id="rId1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936280</wp:posOffset>
                </wp:positionH>
                <wp:positionV relativeFrom="paragraph">
                  <wp:posOffset>29640</wp:posOffset>
                </wp:positionV>
                <wp:extent cx="217080" cy="568800"/>
                <wp:effectExtent l="38100" t="38100" r="31115" b="4127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217080" cy="5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466.6pt;margin-top:1.65pt;width:18.55pt;height:46.3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">
                <v:imagedata r:id="rId1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6113040</wp:posOffset>
                </wp:positionH>
                <wp:positionV relativeFrom="paragraph">
                  <wp:posOffset>215760</wp:posOffset>
                </wp:positionV>
                <wp:extent cx="141480" cy="160920"/>
                <wp:effectExtent l="19050" t="38100" r="49530" b="4889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414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480.45pt;margin-top:16.15pt;width:13pt;height:14.4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">
                <v:imagedata r:id="rId1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911800</wp:posOffset>
                </wp:positionH>
                <wp:positionV relativeFrom="paragraph">
                  <wp:posOffset>307200</wp:posOffset>
                </wp:positionV>
                <wp:extent cx="91800" cy="12240"/>
                <wp:effectExtent l="38100" t="38100" r="41910" b="2603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91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464.85pt;margin-top:23.55pt;width:8.6pt;height:2.3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">
                <v:imagedata r:id="rId1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905320</wp:posOffset>
                </wp:positionH>
                <wp:positionV relativeFrom="paragraph">
                  <wp:posOffset>285600</wp:posOffset>
                </wp:positionV>
                <wp:extent cx="99360" cy="7920"/>
                <wp:effectExtent l="38100" t="38100" r="34290" b="4953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9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464.3pt;margin-top:21.7pt;width:9.2pt;height:2.2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">
                <v:imagedata r:id="rId1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781120</wp:posOffset>
                </wp:positionH>
                <wp:positionV relativeFrom="paragraph">
                  <wp:posOffset>40440</wp:posOffset>
                </wp:positionV>
                <wp:extent cx="90000" cy="559800"/>
                <wp:effectExtent l="38100" t="38100" r="43815" b="3111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90000" cy="55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454.45pt;margin-top:2.5pt;width:8.8pt;height:45.6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">
                <v:imagedata r:id="rId1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571960</wp:posOffset>
                </wp:positionH>
                <wp:positionV relativeFrom="paragraph">
                  <wp:posOffset>20640</wp:posOffset>
                </wp:positionV>
                <wp:extent cx="155160" cy="573840"/>
                <wp:effectExtent l="19050" t="38100" r="35560" b="3619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55160" cy="57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437.9pt;margin-top:.9pt;width:13.7pt;height:46.7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">
                <v:imagedata r:id="rId1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683560</wp:posOffset>
                </wp:positionH>
                <wp:positionV relativeFrom="paragraph">
                  <wp:posOffset>256800</wp:posOffset>
                </wp:positionV>
                <wp:extent cx="182520" cy="43920"/>
                <wp:effectExtent l="38100" t="38100" r="27305" b="3238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82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446.8pt;margin-top:19.5pt;width:15.75pt;height: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">
                <v:imagedata r:id="rId1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678520</wp:posOffset>
                </wp:positionH>
                <wp:positionV relativeFrom="paragraph">
                  <wp:posOffset>130800</wp:posOffset>
                </wp:positionV>
                <wp:extent cx="147240" cy="296640"/>
                <wp:effectExtent l="38100" t="38100" r="43815" b="4635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472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446.3pt;margin-top:9.45pt;width:13.25pt;height:25.0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">
                <v:imagedata r:id="rId1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376480</wp:posOffset>
                </wp:positionH>
                <wp:positionV relativeFrom="paragraph">
                  <wp:posOffset>72480</wp:posOffset>
                </wp:positionV>
                <wp:extent cx="228240" cy="359640"/>
                <wp:effectExtent l="38100" t="38100" r="38735" b="4064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22824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422.55pt;margin-top:4.95pt;width:19.65pt;height:29.9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">
                <v:imagedata r:id="rId1840" o:title=""/>
              </v:shape>
            </w:pict>
          </mc:Fallback>
        </mc:AlternateContent>
      </w:r>
      <w:r w:rsidR="0090587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067FA7" wp14:editId="435C24DA">
                <wp:simplePos x="0" y="0"/>
                <wp:positionH relativeFrom="column">
                  <wp:posOffset>2228850</wp:posOffset>
                </wp:positionH>
                <wp:positionV relativeFrom="paragraph">
                  <wp:posOffset>495300</wp:posOffset>
                </wp:positionV>
                <wp:extent cx="2088515" cy="497840"/>
                <wp:effectExtent l="0" t="0" r="6985" b="3810"/>
                <wp:wrapNone/>
                <wp:docPr id="1188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8515" cy="49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31CC" w:rsidRPr="007967C0" w:rsidRDefault="009331CC" w:rsidP="00A44790">
                            <w:pPr>
                              <w:rPr>
                                <w:lang w:val="en-US"/>
                              </w:rPr>
                            </w:pPr>
                            <w:r w:rsidRPr="00FB7CC0">
                              <w:rPr>
                                <w:position w:val="-14"/>
                              </w:rPr>
                              <w:object w:dxaOrig="3019" w:dyaOrig="400">
                                <v:shape id="_x0000_i1158" type="#_x0000_t75" style="width:150.95pt;height:20pt" o:ole="">
                                  <v:imagedata r:id="rId1841" o:title=""/>
                                </v:shape>
                                <o:OLEObject Type="Embed" ProgID="Equation.DSMT4" ShapeID="_x0000_i1158" DrawAspect="Content" ObjectID="_1668244315" r:id="rId18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9" o:spid="_x0000_s1057" type="#_x0000_t202" style="position:absolute;left:0;text-align:left;margin-left:175.5pt;margin-top:39pt;width:164.45pt;height:39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" stroked="f">
                <v:textbox style="mso-fit-shape-to-text:t">
                  <w:txbxContent>
                    <w:p w:rsidR="00A44790" w:rsidRPr="007967C0" w:rsidRDefault="00905870" w:rsidP="00A44790">
                      <w:pPr>
                        <w:rPr>
                          <w:lang w:val="en-US"/>
                        </w:rPr>
                      </w:pPr>
                      <w:r w:rsidRPr="00FB7CC0">
                        <w:rPr>
                          <w:position w:val="-14"/>
                        </w:rPr>
                        <w:object w:dxaOrig="3019" w:dyaOrig="400">
                          <v:shape id="_x0000_i1158" type="#_x0000_t75" style="width:150.95pt;height:20pt" o:ole="">
                            <v:imagedata r:id="rId1843" o:title=""/>
                          </v:shape>
                          <o:OLEObject Type="Embed" ProgID="Equation.DSMT4" ShapeID="_x0000_i1158" DrawAspect="Content" ObjectID="_1667741514" r:id="rId18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4790" w:rsidRPr="00FB7CC0">
        <w:rPr>
          <w:b/>
          <w:u w:val="single"/>
        </w:rPr>
        <w:t>Απ</w:t>
      </w:r>
      <w:proofErr w:type="spellStart"/>
      <w:r w:rsidR="00A44790" w:rsidRPr="00FB7CC0">
        <w:rPr>
          <w:b/>
          <w:u w:val="single"/>
        </w:rPr>
        <w:t>όδειξη</w:t>
      </w:r>
      <w:proofErr w:type="spellEnd"/>
      <w:r w:rsidR="00A44790" w:rsidRPr="00FB7CC0">
        <w:rPr>
          <w:b/>
          <w:u w:val="single"/>
        </w:rPr>
        <w:t>:</w:t>
      </w:r>
      <w:r w:rsidR="00A44790">
        <w:t xml:space="preserve"> (</w:t>
      </w:r>
      <w:proofErr w:type="spellStart"/>
      <w:r w:rsidR="00A44790">
        <w:t>Είν</w:t>
      </w:r>
      <w:proofErr w:type="spellEnd"/>
      <w:r w:rsidR="00A44790">
        <w:t>αι υπ</w:t>
      </w:r>
      <w:proofErr w:type="spellStart"/>
      <w:r w:rsidR="00A44790">
        <w:t>όχωρος</w:t>
      </w:r>
      <w:proofErr w:type="spellEnd"/>
      <w:r w:rsidR="00A44790">
        <w:t>)</w:t>
      </w:r>
    </w:p>
    <w:p w:rsidR="00A44790" w:rsidRPr="00FB7CC0" w:rsidRDefault="003874A7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jc w:val="left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1312800</wp:posOffset>
                </wp:positionH>
                <wp:positionV relativeFrom="paragraph">
                  <wp:posOffset>-32160</wp:posOffset>
                </wp:positionV>
                <wp:extent cx="421920" cy="28800"/>
                <wp:effectExtent l="95250" t="152400" r="111760" b="16192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421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99pt;margin-top:-11.25pt;width:41.4pt;height:18.6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">
                <v:imagedata r:id="rId1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15400</wp:posOffset>
                </wp:positionH>
                <wp:positionV relativeFrom="paragraph">
                  <wp:posOffset>54240</wp:posOffset>
                </wp:positionV>
                <wp:extent cx="12240" cy="11520"/>
                <wp:effectExtent l="76200" t="133350" r="102235" b="14097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2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36.95pt;margin-top:-3.05pt;width:7.75pt;height:14.7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">
                <v:imagedata r:id="rId1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92000</wp:posOffset>
                </wp:positionH>
                <wp:positionV relativeFrom="paragraph">
                  <wp:posOffset>-42600</wp:posOffset>
                </wp:positionV>
                <wp:extent cx="115200" cy="35640"/>
                <wp:effectExtent l="95250" t="133350" r="94615" b="17399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152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34.2pt;margin-top:-11.1pt;width:17pt;height:19.4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">
                <v:imagedata r:id="rId1850" o:title=""/>
              </v:shape>
            </w:pict>
          </mc:Fallback>
        </mc:AlternateContent>
      </w:r>
      <w:r w:rsidR="00A4479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E4FA88" wp14:editId="796C19AE">
                <wp:simplePos x="0" y="0"/>
                <wp:positionH relativeFrom="column">
                  <wp:posOffset>1847850</wp:posOffset>
                </wp:positionH>
                <wp:positionV relativeFrom="paragraph">
                  <wp:posOffset>59055</wp:posOffset>
                </wp:positionV>
                <wp:extent cx="152400" cy="523875"/>
                <wp:effectExtent l="9525" t="11430" r="9525" b="7620"/>
                <wp:wrapNone/>
                <wp:docPr id="1187" name="AutoShape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523875"/>
                        </a:xfrm>
                        <a:prstGeom prst="rightBrace">
                          <a:avLst>
                            <a:gd name="adj1" fmla="val 2864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1130" o:spid="_x0000_s1026" type="#_x0000_t88" style="position:absolute;margin-left:145.5pt;margin-top:4.65pt;width:12pt;height:4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"/>
            </w:pict>
          </mc:Fallback>
        </mc:AlternateContent>
      </w:r>
      <w:proofErr w:type="spellStart"/>
      <w:r w:rsidR="00A44790">
        <w:t>Αν</w:t>
      </w:r>
      <w:proofErr w:type="spellEnd"/>
      <w:r w:rsidR="00A44790">
        <w:t xml:space="preserve"> </w:t>
      </w:r>
      <w:r w:rsidR="00905870" w:rsidRPr="00FB7CC0">
        <w:rPr>
          <w:position w:val="-14"/>
        </w:rPr>
        <w:object w:dxaOrig="2020" w:dyaOrig="400">
          <v:shape id="_x0000_i1129" type="#_x0000_t75" style="width:101pt;height:20pt" o:ole="">
            <v:imagedata r:id="rId1851" o:title=""/>
          </v:shape>
          <o:OLEObject Type="Embed" ProgID="Equation.DSMT4" ShapeID="_x0000_i1129" DrawAspect="Content" ObjectID="_1668244286" r:id="rId1852"/>
        </w:object>
      </w:r>
    </w:p>
    <w:p w:rsidR="00A44790" w:rsidRPr="004A146D" w:rsidRDefault="003874A7" w:rsidP="00A44790">
      <w:pPr>
        <w:ind w:left="720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413400</wp:posOffset>
                </wp:positionH>
                <wp:positionV relativeFrom="paragraph">
                  <wp:posOffset>-143230</wp:posOffset>
                </wp:positionV>
                <wp:extent cx="780840" cy="121320"/>
                <wp:effectExtent l="95250" t="133350" r="635" b="16446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7808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264.6pt;margin-top:-19.85pt;width:70.25pt;height:26.4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">
                <v:imagedata r:id="rId185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693120</wp:posOffset>
                </wp:positionH>
                <wp:positionV relativeFrom="paragraph">
                  <wp:posOffset>-24070</wp:posOffset>
                </wp:positionV>
                <wp:extent cx="75240" cy="16560"/>
                <wp:effectExtent l="76200" t="114300" r="96520" b="13589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75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287.7pt;margin-top:-8.15pt;width:11.85pt;height:13.6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">
                <v:imagedata r:id="rId185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2303520</wp:posOffset>
                </wp:positionH>
                <wp:positionV relativeFrom="paragraph">
                  <wp:posOffset>-136390</wp:posOffset>
                </wp:positionV>
                <wp:extent cx="914040" cy="66960"/>
                <wp:effectExtent l="95250" t="152400" r="114935" b="16192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9140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76.85pt;margin-top:-19.95pt;width:81.7pt;height:22.8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">
                <v:imagedata r:id="rId185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1339080</wp:posOffset>
                </wp:positionH>
                <wp:positionV relativeFrom="paragraph">
                  <wp:posOffset>6170</wp:posOffset>
                </wp:positionV>
                <wp:extent cx="454320" cy="19080"/>
                <wp:effectExtent l="0" t="171450" r="79375" b="20955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4543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01.35pt;margin-top:-10.35pt;width:44.55pt;height:24.4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">
                <v:imagedata r:id="rId186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506760</wp:posOffset>
                </wp:positionH>
                <wp:positionV relativeFrom="paragraph">
                  <wp:posOffset>99050</wp:posOffset>
                </wp:positionV>
                <wp:extent cx="2880" cy="360"/>
                <wp:effectExtent l="0" t="0" r="0" b="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37.45pt;margin-top:2.55pt;width:5.35pt;height:10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">
                <v:imagedata r:id="rId186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78240</wp:posOffset>
                </wp:positionH>
                <wp:positionV relativeFrom="paragraph">
                  <wp:posOffset>53690</wp:posOffset>
                </wp:positionV>
                <wp:extent cx="147960" cy="46800"/>
                <wp:effectExtent l="95250" t="133350" r="99695" b="16319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47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25.6pt;margin-top:-3.85pt;width:19.9pt;height:20.7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">
                <v:imagedata r:id="rId1864" o:title=""/>
              </v:shape>
            </w:pict>
          </mc:Fallback>
        </mc:AlternateContent>
      </w:r>
      <w:r w:rsidR="00905870" w:rsidRPr="00FB7CC0">
        <w:rPr>
          <w:position w:val="-14"/>
        </w:rPr>
        <w:object w:dxaOrig="2120" w:dyaOrig="400">
          <v:shape id="_x0000_i1130" type="#_x0000_t75" style="width:106pt;height:20pt" o:ole="">
            <v:imagedata r:id="rId1865" o:title=""/>
          </v:shape>
          <o:OLEObject Type="Embed" ProgID="Equation.DSMT4" ShapeID="_x0000_i1130" DrawAspect="Content" ObjectID="_1668244287" r:id="rId1866"/>
        </w:object>
      </w:r>
    </w:p>
    <w:p w:rsidR="00905870" w:rsidRPr="00905870" w:rsidRDefault="003874A7" w:rsidP="0090587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jc w:val="left"/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541720</wp:posOffset>
                </wp:positionH>
                <wp:positionV relativeFrom="paragraph">
                  <wp:posOffset>-30510</wp:posOffset>
                </wp:positionV>
                <wp:extent cx="344880" cy="161640"/>
                <wp:effectExtent l="38100" t="38100" r="36195" b="2921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344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435.5pt;margin-top:-3.2pt;width:28.7pt;height:14.3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">
                <v:imagedata r:id="rId186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461440</wp:posOffset>
                </wp:positionH>
                <wp:positionV relativeFrom="paragraph">
                  <wp:posOffset>-127710</wp:posOffset>
                </wp:positionV>
                <wp:extent cx="38160" cy="45000"/>
                <wp:effectExtent l="38100" t="38100" r="38100" b="3175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381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429.25pt;margin-top:-10.75pt;width:4.45pt;height:4.9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">
                <v:imagedata r:id="rId187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331120</wp:posOffset>
                </wp:positionH>
                <wp:positionV relativeFrom="paragraph">
                  <wp:posOffset>-150030</wp:posOffset>
                </wp:positionV>
                <wp:extent cx="173880" cy="219600"/>
                <wp:effectExtent l="38100" t="38100" r="36195" b="2857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738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19.25pt;margin-top:-12.5pt;width:15pt;height:18.8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">
                <v:imagedata r:id="rId187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5043840</wp:posOffset>
                </wp:positionH>
                <wp:positionV relativeFrom="paragraph">
                  <wp:posOffset>-312390</wp:posOffset>
                </wp:positionV>
                <wp:extent cx="66960" cy="411480"/>
                <wp:effectExtent l="38100" t="38100" r="28575" b="2667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6696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396.6pt;margin-top:-25.35pt;width:6.65pt;height:33.8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">
                <v:imagedata r:id="rId187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835760</wp:posOffset>
                </wp:positionH>
                <wp:positionV relativeFrom="paragraph">
                  <wp:posOffset>-288990</wp:posOffset>
                </wp:positionV>
                <wp:extent cx="75960" cy="399600"/>
                <wp:effectExtent l="38100" t="38100" r="38735" b="3873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7596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379.95pt;margin-top:-23.35pt;width:7.45pt;height:32.6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">
                <v:imagedata r:id="rId187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4880760</wp:posOffset>
                </wp:positionH>
                <wp:positionV relativeFrom="paragraph">
                  <wp:posOffset>-102150</wp:posOffset>
                </wp:positionV>
                <wp:extent cx="186840" cy="8280"/>
                <wp:effectExtent l="38100" t="38100" r="22860" b="2984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86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383.7pt;margin-top:-8.7pt;width:15.95pt;height:2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">
                <v:imagedata r:id="rId187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4912800</wp:posOffset>
                </wp:positionH>
                <wp:positionV relativeFrom="paragraph">
                  <wp:posOffset>-255510</wp:posOffset>
                </wp:positionV>
                <wp:extent cx="95760" cy="284400"/>
                <wp:effectExtent l="38100" t="38100" r="38100" b="4000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9576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386.05pt;margin-top:-20.9pt;width:9.1pt;height:23.9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">
                <v:imagedata r:id="rId188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4595280</wp:posOffset>
                </wp:positionH>
                <wp:positionV relativeFrom="paragraph">
                  <wp:posOffset>-310950</wp:posOffset>
                </wp:positionV>
                <wp:extent cx="218520" cy="345240"/>
                <wp:effectExtent l="38100" t="38100" r="48260" b="3619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21852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361.05pt;margin-top:-25.3pt;width:18.9pt;height:28.8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">
                <v:imagedata r:id="rId188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4314840</wp:posOffset>
                </wp:positionH>
                <wp:positionV relativeFrom="paragraph">
                  <wp:posOffset>-222030</wp:posOffset>
                </wp:positionV>
                <wp:extent cx="141480" cy="238680"/>
                <wp:effectExtent l="38100" t="38100" r="11430" b="2857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4148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339pt;margin-top:-18.2pt;width:12.75pt;height:20.3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">
                <v:imagedata r:id="rId188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4104240</wp:posOffset>
                </wp:positionH>
                <wp:positionV relativeFrom="paragraph">
                  <wp:posOffset>-76950</wp:posOffset>
                </wp:positionV>
                <wp:extent cx="295560" cy="29160"/>
                <wp:effectExtent l="38100" t="38100" r="28575" b="4762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295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322.4pt;margin-top:-6.8pt;width:24.6pt;height:3.9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">
                <v:imagedata r:id="rId1886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4108920</wp:posOffset>
                </wp:positionH>
                <wp:positionV relativeFrom="paragraph">
                  <wp:posOffset>-162270</wp:posOffset>
                </wp:positionV>
                <wp:extent cx="265680" cy="41040"/>
                <wp:effectExtent l="38100" t="38100" r="39370" b="3556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2656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322.85pt;margin-top:-13.35pt;width:22.25pt;height:4.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">
                <v:imagedata r:id="rId1888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067080</wp:posOffset>
                </wp:positionH>
                <wp:positionV relativeFrom="paragraph">
                  <wp:posOffset>-46710</wp:posOffset>
                </wp:positionV>
                <wp:extent cx="650160" cy="57600"/>
                <wp:effectExtent l="95250" t="133350" r="112395" b="17145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6501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237.55pt;margin-top:-12.2pt;width:59.3pt;height:21.8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">
                <v:imagedata r:id="rId1890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074280</wp:posOffset>
                </wp:positionH>
                <wp:positionV relativeFrom="paragraph">
                  <wp:posOffset>-65070</wp:posOffset>
                </wp:positionV>
                <wp:extent cx="243720" cy="23760"/>
                <wp:effectExtent l="0" t="152400" r="118745" b="18605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243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237.85pt;margin-top:-13.95pt;width:28.2pt;height:20.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">
                <v:imagedata r:id="rId1892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1747680</wp:posOffset>
                </wp:positionH>
                <wp:positionV relativeFrom="paragraph">
                  <wp:posOffset>-63270</wp:posOffset>
                </wp:positionV>
                <wp:extent cx="741240" cy="28800"/>
                <wp:effectExtent l="0" t="152400" r="116205" b="16192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741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133.9pt;margin-top:-14.45pt;width:66.6pt;height:19.7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">
                <v:imagedata r:id="rId1894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1034880</wp:posOffset>
                </wp:positionH>
                <wp:positionV relativeFrom="paragraph">
                  <wp:posOffset>-85950</wp:posOffset>
                </wp:positionV>
                <wp:extent cx="419400" cy="49320"/>
                <wp:effectExtent l="38100" t="133350" r="114300" b="14160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419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77.8pt;margin-top:-15.05pt;width:40.75pt;height:19.6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">
                <v:imagedata r:id="rId1896" o:title=""/>
              </v:shape>
            </w:pict>
          </mc:Fallback>
        </mc:AlternateContent>
      </w:r>
      <w:r w:rsidR="00905870" w:rsidRPr="00FB7CC0">
        <w:rPr>
          <w:position w:val="-14"/>
        </w:rPr>
        <w:object w:dxaOrig="5700" w:dyaOrig="400">
          <v:shape id="_x0000_i1131" type="#_x0000_t75" style="width:285pt;height:20pt" o:ole="">
            <v:imagedata r:id="rId1897" o:title=""/>
          </v:shape>
          <o:OLEObject Type="Embed" ProgID="Equation.DSMT4" ShapeID="_x0000_i1131" DrawAspect="Content" ObjectID="_1668244288" r:id="rId1898"/>
        </w:object>
      </w:r>
    </w:p>
    <w:p w:rsidR="00311977" w:rsidRDefault="003874A7" w:rsidP="00311977">
      <w:pPr>
        <w:spacing w:before="120" w:line="360" w:lineRule="atLeast"/>
        <w:ind w:left="10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742960</wp:posOffset>
                </wp:positionH>
                <wp:positionV relativeFrom="paragraph">
                  <wp:posOffset>41130</wp:posOffset>
                </wp:positionV>
                <wp:extent cx="364320" cy="164520"/>
                <wp:effectExtent l="38100" t="38100" r="17145" b="4508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3643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51.45pt;margin-top:2.45pt;width:30.45pt;height:14.5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">
                <v:imagedata r:id="rId1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805240</wp:posOffset>
                </wp:positionH>
                <wp:positionV relativeFrom="paragraph">
                  <wp:posOffset>45450</wp:posOffset>
                </wp:positionV>
                <wp:extent cx="34560" cy="174600"/>
                <wp:effectExtent l="19050" t="38100" r="41910" b="3556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34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456.3pt;margin-top:2.85pt;width:4.15pt;height:15.2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">
                <v:imagedata r:id="rId1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226000</wp:posOffset>
                </wp:positionH>
                <wp:positionV relativeFrom="paragraph">
                  <wp:posOffset>50850</wp:posOffset>
                </wp:positionV>
                <wp:extent cx="226440" cy="117360"/>
                <wp:effectExtent l="38100" t="38100" r="40640" b="3556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226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410.75pt;margin-top:3.1pt;width:19.5pt;height:10.9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">
                <v:imagedata r:id="rId1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061840</wp:posOffset>
                </wp:positionH>
                <wp:positionV relativeFrom="paragraph">
                  <wp:posOffset>11250</wp:posOffset>
                </wp:positionV>
                <wp:extent cx="154080" cy="193320"/>
                <wp:effectExtent l="38100" t="38100" r="36830" b="3556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540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397.9pt;margin-top:0;width:13.6pt;height:16.7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">
                <v:imagedata r:id="rId1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4959240</wp:posOffset>
                </wp:positionH>
                <wp:positionV relativeFrom="paragraph">
                  <wp:posOffset>4410</wp:posOffset>
                </wp:positionV>
                <wp:extent cx="155880" cy="101880"/>
                <wp:effectExtent l="38100" t="38100" r="34925" b="3175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1558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389.95pt;margin-top:-.4pt;width:13.7pt;height:9.5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">
                <v:imagedata r:id="rId1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815240</wp:posOffset>
                </wp:positionH>
                <wp:positionV relativeFrom="paragraph">
                  <wp:posOffset>-10710</wp:posOffset>
                </wp:positionV>
                <wp:extent cx="158040" cy="104760"/>
                <wp:effectExtent l="38100" t="38100" r="33020" b="2921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158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378.45pt;margin-top:-1.65pt;width:13.65pt;height:9.8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">
                <v:imagedata r:id="rId1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862760</wp:posOffset>
                </wp:positionH>
                <wp:positionV relativeFrom="paragraph">
                  <wp:posOffset>7290</wp:posOffset>
                </wp:positionV>
                <wp:extent cx="113040" cy="123480"/>
                <wp:effectExtent l="38100" t="38100" r="39370" b="2921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130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382.2pt;margin-top:-.15pt;width:10.2pt;height:11.1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">
                <v:imagedata r:id="rId1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4820280</wp:posOffset>
                </wp:positionH>
                <wp:positionV relativeFrom="paragraph">
                  <wp:posOffset>-135990</wp:posOffset>
                </wp:positionV>
                <wp:extent cx="8280" cy="52200"/>
                <wp:effectExtent l="38100" t="38100" r="29845" b="2413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82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378.85pt;margin-top:-11.25pt;width:1.9pt;height:5.3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">
                <v:imagedata r:id="rId1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413480</wp:posOffset>
                </wp:positionH>
                <wp:positionV relativeFrom="paragraph">
                  <wp:posOffset>-59670</wp:posOffset>
                </wp:positionV>
                <wp:extent cx="398160" cy="158400"/>
                <wp:effectExtent l="38100" t="38100" r="1905" b="5143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398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346.7pt;margin-top:-5.55pt;width:33.1pt;height:14.1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">
                <v:imagedata r:id="rId1916" o:title=""/>
              </v:shape>
            </w:pict>
          </mc:Fallback>
        </mc:AlternateContent>
      </w:r>
    </w:p>
    <w:p w:rsidR="00311977" w:rsidRDefault="003874A7" w:rsidP="00311977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894800</wp:posOffset>
                </wp:positionH>
                <wp:positionV relativeFrom="paragraph">
                  <wp:posOffset>-49830</wp:posOffset>
                </wp:positionV>
                <wp:extent cx="231480" cy="89280"/>
                <wp:effectExtent l="38100" t="38100" r="35560" b="4445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2314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384.8pt;margin-top:-4.65pt;width:19.65pt;height:8.6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">
                <v:imagedata r:id="rId1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497000</wp:posOffset>
                </wp:positionH>
                <wp:positionV relativeFrom="paragraph">
                  <wp:posOffset>-67110</wp:posOffset>
                </wp:positionV>
                <wp:extent cx="314280" cy="332640"/>
                <wp:effectExtent l="38100" t="38100" r="29210" b="4889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31428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353.55pt;margin-top:-6.1pt;width:26.1pt;height:27.8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">
                <v:imagedata r:id="rId1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628040</wp:posOffset>
                </wp:positionH>
                <wp:positionV relativeFrom="paragraph">
                  <wp:posOffset>-77190</wp:posOffset>
                </wp:positionV>
                <wp:extent cx="21240" cy="270720"/>
                <wp:effectExtent l="38100" t="38100" r="36195" b="3429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2124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363.8pt;margin-top:-6.7pt;width:2.95pt;height:22.6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">
                <v:imagedata r:id="rId1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495560</wp:posOffset>
                </wp:positionH>
                <wp:positionV relativeFrom="paragraph">
                  <wp:posOffset>-39030</wp:posOffset>
                </wp:positionV>
                <wp:extent cx="47160" cy="227520"/>
                <wp:effectExtent l="38100" t="38100" r="29210" b="3937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471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353.35pt;margin-top:-3.65pt;width:5.15pt;height:19.3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">
                <v:imagedata r:id="rId1924" o:title=""/>
              </v:shape>
            </w:pict>
          </mc:Fallback>
        </mc:AlternateContent>
      </w:r>
      <w:r w:rsidR="00311977" w:rsidRPr="00311977">
        <w:rPr>
          <w:highlight w:val="yellow"/>
        </w:rPr>
        <w:t>Παραδείγματα</w:t>
      </w:r>
    </w:p>
    <w:p w:rsidR="00905870" w:rsidRDefault="00A544FB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1179600</wp:posOffset>
                </wp:positionH>
                <wp:positionV relativeFrom="paragraph">
                  <wp:posOffset>162690</wp:posOffset>
                </wp:positionV>
                <wp:extent cx="398880" cy="9000"/>
                <wp:effectExtent l="38100" t="38100" r="39370" b="2921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398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92.15pt;margin-top:12.05pt;width:32.9pt;height:2.0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">
                <v:imagedata r:id="rId1926" o:title=""/>
              </v:shape>
            </w:pict>
          </mc:Fallback>
        </mc:AlternateContent>
      </w:r>
      <w:r w:rsidR="003874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440760</wp:posOffset>
                </wp:positionH>
                <wp:positionV relativeFrom="paragraph">
                  <wp:posOffset>-263550</wp:posOffset>
                </wp:positionV>
                <wp:extent cx="869040" cy="610200"/>
                <wp:effectExtent l="76200" t="133350" r="121920" b="15240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869040" cy="61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67.25pt;margin-top:-29.25pt;width:76.7pt;height:64.1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">
                <v:imagedata r:id="rId1928" o:title=""/>
              </v:shape>
            </w:pict>
          </mc:Fallback>
        </mc:AlternateContent>
      </w:r>
      <w:r w:rsidR="003874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084720</wp:posOffset>
                </wp:positionH>
                <wp:positionV relativeFrom="paragraph">
                  <wp:posOffset>34890</wp:posOffset>
                </wp:positionV>
                <wp:extent cx="183600" cy="14760"/>
                <wp:effectExtent l="95250" t="133350" r="102235" b="17589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83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38.65pt;margin-top:-5.85pt;width:22.9pt;height:18.6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">
                <v:imagedata r:id="rId1930" o:title=""/>
              </v:shape>
            </w:pict>
          </mc:Fallback>
        </mc:AlternateContent>
      </w:r>
      <w:r w:rsidR="003874A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2442120</wp:posOffset>
                </wp:positionH>
                <wp:positionV relativeFrom="paragraph">
                  <wp:posOffset>-4350</wp:posOffset>
                </wp:positionV>
                <wp:extent cx="713880" cy="87480"/>
                <wp:effectExtent l="95250" t="133350" r="105410" b="14160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713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188.25pt;margin-top:-8.55pt;width:64.35pt;height:22.2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">
                <v:imagedata r:id="rId1932" o:title=""/>
              </v:shape>
            </w:pict>
          </mc:Fallback>
        </mc:AlternateContent>
      </w:r>
      <w:r w:rsidR="00A44790" w:rsidRPr="004C788C">
        <w:rPr>
          <w:lang w:val="el-GR"/>
        </w:rPr>
        <w:t xml:space="preserve">αν </w:t>
      </w:r>
      <w:r w:rsidR="00A44790" w:rsidRPr="00311977">
        <w:rPr>
          <w:position w:val="-14"/>
          <w:highlight w:val="yellow"/>
        </w:rPr>
        <w:object w:dxaOrig="1080" w:dyaOrig="400">
          <v:shape id="_x0000_i1132" type="#_x0000_t75" style="width:54pt;height:20pt" o:ole="">
            <v:imagedata r:id="rId1933" o:title=""/>
          </v:shape>
          <o:OLEObject Type="Embed" ProgID="Equation.DSMT4" ShapeID="_x0000_i1132" DrawAspect="Content" ObjectID="_1668244289" r:id="rId1934"/>
        </w:object>
      </w:r>
      <w:r w:rsidR="00A44790" w:rsidRPr="004C788C">
        <w:rPr>
          <w:lang w:val="el-GR"/>
        </w:rPr>
        <w:t xml:space="preserve"> το </w:t>
      </w:r>
      <w:r w:rsidR="00A44790" w:rsidRPr="00B77B38">
        <w:rPr>
          <w:position w:val="-24"/>
        </w:rPr>
        <w:object w:dxaOrig="3600" w:dyaOrig="620">
          <v:shape id="_x0000_i1133" type="#_x0000_t75" style="width:180pt;height:31pt" o:ole="">
            <v:imagedata r:id="rId1935" o:title=""/>
          </v:shape>
          <o:OLEObject Type="Embed" ProgID="Equation.DSMT4" ShapeID="_x0000_i1133" DrawAspect="Content" ObjectID="_1668244290" r:id="rId1936"/>
        </w:object>
      </w:r>
      <w:r w:rsidR="00A44790" w:rsidRPr="004C788C">
        <w:rPr>
          <w:lang w:val="el-GR"/>
        </w:rPr>
        <w:t xml:space="preserve">. </w:t>
      </w:r>
    </w:p>
    <w:p w:rsidR="00A44790" w:rsidRPr="00905870" w:rsidRDefault="003874A7" w:rsidP="00905870">
      <w:pPr>
        <w:numPr>
          <w:ilvl w:val="1"/>
          <w:numId w:val="33"/>
        </w:numPr>
        <w:spacing w:before="120" w:line="360" w:lineRule="atLeast"/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673120</wp:posOffset>
                </wp:positionH>
                <wp:positionV relativeFrom="paragraph">
                  <wp:posOffset>820310</wp:posOffset>
                </wp:positionV>
                <wp:extent cx="212400" cy="853920"/>
                <wp:effectExtent l="57150" t="38100" r="54610" b="4191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212400" cy="85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45.6pt;margin-top:63.85pt;width:18.75pt;height:69.1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">
                <v:imagedata r:id="rId1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535240</wp:posOffset>
                </wp:positionH>
                <wp:positionV relativeFrom="paragraph">
                  <wp:posOffset>962870</wp:posOffset>
                </wp:positionV>
                <wp:extent cx="95760" cy="614520"/>
                <wp:effectExtent l="38100" t="38100" r="38100" b="3365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95760" cy="61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35pt;margin-top:75.05pt;width:9.45pt;height:50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">
                <v:imagedata r:id="rId1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5168400</wp:posOffset>
                </wp:positionH>
                <wp:positionV relativeFrom="paragraph">
                  <wp:posOffset>1406390</wp:posOffset>
                </wp:positionV>
                <wp:extent cx="104400" cy="180720"/>
                <wp:effectExtent l="38100" t="38100" r="29210" b="4826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044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406.2pt;margin-top:109.9pt;width:9.75pt;height:15.8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">
                <v:imagedata r:id="rId1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5504640</wp:posOffset>
                </wp:positionH>
                <wp:positionV relativeFrom="paragraph">
                  <wp:posOffset>1162310</wp:posOffset>
                </wp:positionV>
                <wp:extent cx="102960" cy="7200"/>
                <wp:effectExtent l="19050" t="19050" r="30480" b="3111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02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432.95pt;margin-top:90.95pt;width:9.15pt;height:1.6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">
                <v:imagedata r:id="rId1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5435160</wp:posOffset>
                </wp:positionH>
                <wp:positionV relativeFrom="paragraph">
                  <wp:posOffset>1145390</wp:posOffset>
                </wp:positionV>
                <wp:extent cx="81360" cy="105840"/>
                <wp:effectExtent l="38100" t="38100" r="52070" b="2794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81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426.95pt;margin-top:89.55pt;width:8.15pt;height:9.8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">
                <v:imagedata r:id="rId1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5328600</wp:posOffset>
                </wp:positionH>
                <wp:positionV relativeFrom="paragraph">
                  <wp:posOffset>1062590</wp:posOffset>
                </wp:positionV>
                <wp:extent cx="135360" cy="122040"/>
                <wp:effectExtent l="38100" t="38100" r="36195" b="3048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35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418.85pt;margin-top:83.1pt;width:11.95pt;height:10.9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">
                <v:imagedata r:id="rId1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5251560</wp:posOffset>
                </wp:positionH>
                <wp:positionV relativeFrom="paragraph">
                  <wp:posOffset>981590</wp:posOffset>
                </wp:positionV>
                <wp:extent cx="82080" cy="177840"/>
                <wp:effectExtent l="38100" t="38100" r="32385" b="3175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82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412.8pt;margin-top:76.8pt;width:7.75pt;height:15.1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">
                <v:imagedata r:id="rId1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5217720</wp:posOffset>
                </wp:positionH>
                <wp:positionV relativeFrom="paragraph">
                  <wp:posOffset>1000310</wp:posOffset>
                </wp:positionV>
                <wp:extent cx="107280" cy="72360"/>
                <wp:effectExtent l="38100" t="38100" r="26670" b="2349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072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410.1pt;margin-top:78.2pt;width:9.85pt;height:6.9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">
                <v:imagedata r:id="rId1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5036280</wp:posOffset>
                </wp:positionH>
                <wp:positionV relativeFrom="paragraph">
                  <wp:posOffset>1072670</wp:posOffset>
                </wp:positionV>
                <wp:extent cx="144000" cy="17280"/>
                <wp:effectExtent l="38100" t="38100" r="27940" b="4000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44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395.9pt;margin-top:83.65pt;width:12.7pt;height:2.9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">
                <v:imagedata r:id="rId1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801200</wp:posOffset>
                </wp:positionH>
                <wp:positionV relativeFrom="paragraph">
                  <wp:posOffset>934430</wp:posOffset>
                </wp:positionV>
                <wp:extent cx="303480" cy="781560"/>
                <wp:effectExtent l="38100" t="38100" r="40005" b="3810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303480" cy="78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377.15pt;margin-top:72.9pt;width:25.4pt;height:63.1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">
                <v:imagedata r:id="rId1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989120</wp:posOffset>
                </wp:positionH>
                <wp:positionV relativeFrom="paragraph">
                  <wp:posOffset>956390</wp:posOffset>
                </wp:positionV>
                <wp:extent cx="21240" cy="19800"/>
                <wp:effectExtent l="38100" t="38100" r="36195" b="37465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21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92.15pt;margin-top:74.6pt;width:3pt;height:2.7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">
                <v:imagedata r:id="rId1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650000</wp:posOffset>
                </wp:positionH>
                <wp:positionV relativeFrom="paragraph">
                  <wp:posOffset>919670</wp:posOffset>
                </wp:positionV>
                <wp:extent cx="206640" cy="713160"/>
                <wp:effectExtent l="38100" t="38100" r="41275" b="2984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206640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65.2pt;margin-top:71.8pt;width:17.85pt;height:57.5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">
                <v:imagedata r:id="rId1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466400</wp:posOffset>
                </wp:positionH>
                <wp:positionV relativeFrom="paragraph">
                  <wp:posOffset>1197230</wp:posOffset>
                </wp:positionV>
                <wp:extent cx="162360" cy="70200"/>
                <wp:effectExtent l="38100" t="38100" r="47625" b="4445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62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350.95pt;margin-top:93.45pt;width:14.45pt;height:7.1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">
                <v:imagedata r:id="rId1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4341480</wp:posOffset>
                </wp:positionH>
                <wp:positionV relativeFrom="paragraph">
                  <wp:posOffset>1192190</wp:posOffset>
                </wp:positionV>
                <wp:extent cx="106920" cy="77760"/>
                <wp:effectExtent l="38100" t="19050" r="26670" b="3683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06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341.3pt;margin-top:93.15pt;width:9.8pt;height:7.2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4355880</wp:posOffset>
                </wp:positionH>
                <wp:positionV relativeFrom="paragraph">
                  <wp:posOffset>1185350</wp:posOffset>
                </wp:positionV>
                <wp:extent cx="32040" cy="154800"/>
                <wp:effectExtent l="19050" t="38100" r="25400" b="3619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320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42.5pt;margin-top:92.85pt;width:3.65pt;height:13.4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4215120</wp:posOffset>
                </wp:positionH>
                <wp:positionV relativeFrom="paragraph">
                  <wp:posOffset>976550</wp:posOffset>
                </wp:positionV>
                <wp:extent cx="193320" cy="339120"/>
                <wp:effectExtent l="38100" t="38100" r="35560" b="4191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933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331.15pt;margin-top:76.1pt;width:16.65pt;height:28.3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">
                <v:imagedata r:id="rId1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055280</wp:posOffset>
                </wp:positionH>
                <wp:positionV relativeFrom="paragraph">
                  <wp:posOffset>1175990</wp:posOffset>
                </wp:positionV>
                <wp:extent cx="150480" cy="42840"/>
                <wp:effectExtent l="19050" t="38100" r="21590" b="3365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50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318.8pt;margin-top:92pt;width:13pt;height:4.6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">
                <v:imagedata r:id="rId1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4022520</wp:posOffset>
                </wp:positionH>
                <wp:positionV relativeFrom="paragraph">
                  <wp:posOffset>1147910</wp:posOffset>
                </wp:positionV>
                <wp:extent cx="161280" cy="29880"/>
                <wp:effectExtent l="38100" t="38100" r="29845" b="2730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61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316.1pt;margin-top:89.65pt;width:14.1pt;height:3.7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">
                <v:imagedata r:id="rId1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851160</wp:posOffset>
                </wp:positionH>
                <wp:positionV relativeFrom="paragraph">
                  <wp:posOffset>994550</wp:posOffset>
                </wp:positionV>
                <wp:extent cx="109440" cy="424800"/>
                <wp:effectExtent l="38100" t="38100" r="43180" b="3302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0944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302.7pt;margin-top:77.6pt;width:10.05pt;height:34.9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">
                <v:imagedata r:id="rId1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518520</wp:posOffset>
                </wp:positionH>
                <wp:positionV relativeFrom="paragraph">
                  <wp:posOffset>1049270</wp:posOffset>
                </wp:positionV>
                <wp:extent cx="87120" cy="383760"/>
                <wp:effectExtent l="38100" t="38100" r="46355" b="3556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8712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276.25pt;margin-top:81.95pt;width:8.35pt;height:31.6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">
                <v:imagedata r:id="rId1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680160</wp:posOffset>
                </wp:positionH>
                <wp:positionV relativeFrom="paragraph">
                  <wp:posOffset>1221710</wp:posOffset>
                </wp:positionV>
                <wp:extent cx="158760" cy="59400"/>
                <wp:effectExtent l="38100" t="38100" r="31750" b="3619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58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289.05pt;margin-top:95.5pt;width:13.9pt;height:5.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">
                <v:imagedata r:id="rId1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633360</wp:posOffset>
                </wp:positionH>
                <wp:positionV relativeFrom="paragraph">
                  <wp:posOffset>1056110</wp:posOffset>
                </wp:positionV>
                <wp:extent cx="133200" cy="296640"/>
                <wp:effectExtent l="38100" t="38100" r="38735" b="4635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3320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85.35pt;margin-top:82.3pt;width:12pt;height:24.9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">
                <v:imagedata r:id="rId1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265800</wp:posOffset>
                </wp:positionH>
                <wp:positionV relativeFrom="paragraph">
                  <wp:posOffset>1037750</wp:posOffset>
                </wp:positionV>
                <wp:extent cx="243720" cy="299160"/>
                <wp:effectExtent l="38100" t="38100" r="42545" b="4381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24372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256.25pt;margin-top:80.9pt;width:21pt;height:25.1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">
                <v:imagedata r:id="rId1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1021200</wp:posOffset>
                </wp:positionH>
                <wp:positionV relativeFrom="paragraph">
                  <wp:posOffset>494150</wp:posOffset>
                </wp:positionV>
                <wp:extent cx="330480" cy="96840"/>
                <wp:effectExtent l="114300" t="171450" r="127000" b="208280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3304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74.75pt;margin-top:27.55pt;width:37.35pt;height:30.3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">
                <v:imagedata r:id="rId1984" o:title=""/>
              </v:shape>
            </w:pict>
          </mc:Fallback>
        </mc:AlternateContent>
      </w:r>
      <w:r w:rsidR="00A44790" w:rsidRPr="00905870">
        <w:rPr>
          <w:lang w:val="el-GR"/>
        </w:rPr>
        <w:t xml:space="preserve">Άρα ο </w:t>
      </w:r>
      <w:r w:rsidR="00A44790" w:rsidRPr="000727C4">
        <w:rPr>
          <w:position w:val="-14"/>
        </w:rPr>
        <w:object w:dxaOrig="639" w:dyaOrig="400">
          <v:shape id="_x0000_i1134" type="#_x0000_t75" style="width:32pt;height:20pt" o:ole="">
            <v:imagedata r:id="rId1985" o:title=""/>
          </v:shape>
          <o:OLEObject Type="Embed" ProgID="Equation.DSMT4" ShapeID="_x0000_i1134" DrawAspect="Content" ObjectID="_1668244291" r:id="rId1986"/>
        </w:object>
      </w:r>
      <w:r w:rsidR="00A44790" w:rsidRPr="00905870">
        <w:rPr>
          <w:lang w:val="el-GR"/>
        </w:rPr>
        <w:t xml:space="preserve"> αποτελείται από όλα τα </w:t>
      </w:r>
      <w:r w:rsidR="00A44790" w:rsidRPr="000727C4">
        <w:rPr>
          <w:position w:val="-32"/>
        </w:rPr>
        <w:object w:dxaOrig="880" w:dyaOrig="760">
          <v:shape id="_x0000_i1135" type="#_x0000_t75" style="width:44pt;height:38pt" o:ole="">
            <v:imagedata r:id="rId1987" o:title=""/>
          </v:shape>
          <o:OLEObject Type="Embed" ProgID="Equation.DSMT4" ShapeID="_x0000_i1135" DrawAspect="Content" ObjectID="_1668244292" r:id="rId1988"/>
        </w:object>
      </w:r>
      <w:r w:rsidR="00A44790" w:rsidRPr="00905870">
        <w:rPr>
          <w:lang w:val="el-GR"/>
        </w:rPr>
        <w:t xml:space="preserve"> της μορφής </w:t>
      </w:r>
      <w:r w:rsidR="00A44790" w:rsidRPr="000727C4">
        <w:rPr>
          <w:position w:val="-46"/>
        </w:rPr>
        <w:object w:dxaOrig="1920" w:dyaOrig="1040">
          <v:shape id="_x0000_i1136" type="#_x0000_t75" style="width:96pt;height:52pt" o:ole="">
            <v:imagedata r:id="rId1989" o:title=""/>
          </v:shape>
          <o:OLEObject Type="Embed" ProgID="Equation.DSMT4" ShapeID="_x0000_i1136" DrawAspect="Content" ObjectID="_1668244293" r:id="rId1990"/>
        </w:object>
      </w:r>
      <w:r w:rsidR="00A44790" w:rsidRPr="00905870">
        <w:rPr>
          <w:lang w:val="el-GR"/>
        </w:rPr>
        <w:t>.</w:t>
      </w:r>
      <w:r w:rsidR="00905870" w:rsidRPr="00905870">
        <w:rPr>
          <w:lang w:val="el-GR"/>
        </w:rPr>
        <w:t xml:space="preserve"> </w:t>
      </w:r>
      <w:r w:rsidR="00A44790" w:rsidRPr="00905870">
        <w:rPr>
          <w:lang w:val="el-GR"/>
        </w:rPr>
        <w:t xml:space="preserve">Είναι δηλαδή </w:t>
      </w:r>
      <w:r w:rsidR="001745AD">
        <w:rPr>
          <w:lang w:val="el-GR"/>
        </w:rPr>
        <w:t xml:space="preserve">ο </w:t>
      </w:r>
      <w:r w:rsidR="001745AD" w:rsidRPr="000727C4">
        <w:rPr>
          <w:position w:val="-14"/>
        </w:rPr>
        <w:object w:dxaOrig="680" w:dyaOrig="400">
          <v:shape id="_x0000_i1137" type="#_x0000_t75" style="width:34.05pt;height:20pt" o:ole="">
            <v:imagedata r:id="rId1991" o:title=""/>
          </v:shape>
          <o:OLEObject Type="Embed" ProgID="Equation.DSMT4" ShapeID="_x0000_i1137" DrawAspect="Content" ObjectID="_1668244294" r:id="rId1992"/>
        </w:object>
      </w:r>
      <w:r w:rsidR="001745AD">
        <w:rPr>
          <w:lang w:val="el-GR"/>
        </w:rPr>
        <w:t xml:space="preserve"> </w:t>
      </w:r>
      <w:r w:rsidR="00A44790" w:rsidRPr="00905870">
        <w:rPr>
          <w:lang w:val="el-GR"/>
        </w:rPr>
        <w:t xml:space="preserve">μια ευθεία που περνά από το 0 και το </w:t>
      </w:r>
      <w:r w:rsidR="00A44790" w:rsidRPr="000727C4">
        <w:rPr>
          <w:position w:val="-46"/>
        </w:rPr>
        <w:object w:dxaOrig="639" w:dyaOrig="1040">
          <v:shape id="_x0000_i1138" type="#_x0000_t75" style="width:32pt;height:52pt" o:ole="">
            <v:imagedata r:id="rId1993" o:title=""/>
          </v:shape>
          <o:OLEObject Type="Embed" ProgID="Equation.DSMT4" ShapeID="_x0000_i1138" DrawAspect="Content" ObjectID="_1668244295" r:id="rId1994"/>
        </w:object>
      </w:r>
      <w:r w:rsidR="00A44790" w:rsidRPr="00905870">
        <w:rPr>
          <w:lang w:val="el-GR"/>
        </w:rPr>
        <w:t>.</w:t>
      </w:r>
    </w:p>
    <w:p w:rsidR="00A44790" w:rsidRDefault="00A544FB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5897040</wp:posOffset>
                </wp:positionH>
                <wp:positionV relativeFrom="paragraph">
                  <wp:posOffset>1668430</wp:posOffset>
                </wp:positionV>
                <wp:extent cx="123480" cy="101880"/>
                <wp:effectExtent l="38100" t="38100" r="48260" b="5080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23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463.45pt;margin-top:130.5pt;width:11.4pt;height:9.7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">
                <v:imagedata r:id="rId1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6038880</wp:posOffset>
                </wp:positionH>
                <wp:positionV relativeFrom="paragraph">
                  <wp:posOffset>1485190</wp:posOffset>
                </wp:positionV>
                <wp:extent cx="140400" cy="437760"/>
                <wp:effectExtent l="38100" t="38100" r="31115" b="3873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4040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474.8pt;margin-top:116.15pt;width:12.6pt;height:36.0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">
                <v:imagedata r:id="rId1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5924040</wp:posOffset>
                </wp:positionH>
                <wp:positionV relativeFrom="paragraph">
                  <wp:posOffset>1650070</wp:posOffset>
                </wp:positionV>
                <wp:extent cx="87120" cy="113760"/>
                <wp:effectExtent l="38100" t="38100" r="46355" b="3873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87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465.75pt;margin-top:129.05pt;width:8.45pt;height:10.6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">
                <v:imagedata r:id="rId2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5686080</wp:posOffset>
                </wp:positionH>
                <wp:positionV relativeFrom="paragraph">
                  <wp:posOffset>1414630</wp:posOffset>
                </wp:positionV>
                <wp:extent cx="246240" cy="469080"/>
                <wp:effectExtent l="38100" t="38100" r="40005" b="4572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246240" cy="46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446.9pt;margin-top:110.7pt;width:20.85pt;height:38.4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">
                <v:imagedata r:id="rId2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5587440</wp:posOffset>
                </wp:positionH>
                <wp:positionV relativeFrom="paragraph">
                  <wp:posOffset>1628110</wp:posOffset>
                </wp:positionV>
                <wp:extent cx="90720" cy="15120"/>
                <wp:effectExtent l="38100" t="38100" r="24130" b="4254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90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439.3pt;margin-top:127.5pt;width:8.5pt;height:2.7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">
                <v:imagedata r:id="rId2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5589960</wp:posOffset>
                </wp:positionH>
                <wp:positionV relativeFrom="paragraph">
                  <wp:posOffset>1576270</wp:posOffset>
                </wp:positionV>
                <wp:extent cx="114480" cy="8640"/>
                <wp:effectExtent l="38100" t="38100" r="38100" b="2984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14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439.55pt;margin-top:123.5pt;width:10.3pt;height:2.2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">
                <v:imagedata r:id="rId2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461800</wp:posOffset>
                </wp:positionH>
                <wp:positionV relativeFrom="paragraph">
                  <wp:posOffset>1385470</wp:posOffset>
                </wp:positionV>
                <wp:extent cx="82080" cy="421920"/>
                <wp:effectExtent l="38100" t="38100" r="32385" b="3556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820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429.45pt;margin-top:108.4pt;width:7.9pt;height:34.6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">
                <v:imagedata r:id="rId2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271360</wp:posOffset>
                </wp:positionH>
                <wp:positionV relativeFrom="paragraph">
                  <wp:posOffset>1447750</wp:posOffset>
                </wp:positionV>
                <wp:extent cx="113040" cy="365040"/>
                <wp:effectExtent l="38100" t="38100" r="39370" b="3556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11304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414.3pt;margin-top:113.45pt;width:10.2pt;height:30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">
                <v:imagedata r:id="rId2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321040</wp:posOffset>
                </wp:positionH>
                <wp:positionV relativeFrom="paragraph">
                  <wp:posOffset>1624870</wp:posOffset>
                </wp:positionV>
                <wp:extent cx="148320" cy="17640"/>
                <wp:effectExtent l="38100" t="38100" r="23495" b="4000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48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418.35pt;margin-top:127.4pt;width:12.9pt;height:2.7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">
                <v:imagedata r:id="rId2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5303760</wp:posOffset>
                </wp:positionH>
                <wp:positionV relativeFrom="paragraph">
                  <wp:posOffset>1520830</wp:posOffset>
                </wp:positionV>
                <wp:extent cx="136800" cy="202680"/>
                <wp:effectExtent l="38100" t="38100" r="34925" b="4508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368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416.8pt;margin-top:118.9pt;width:12.25pt;height:17.6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">
                <v:imagedata r:id="rId2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924320</wp:posOffset>
                </wp:positionH>
                <wp:positionV relativeFrom="paragraph">
                  <wp:posOffset>1450630</wp:posOffset>
                </wp:positionV>
                <wp:extent cx="318960" cy="391320"/>
                <wp:effectExtent l="38100" t="38100" r="43180" b="4699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31896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386.85pt;margin-top:113.4pt;width:26.9pt;height:32.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">
                <v:imagedata r:id="rId2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680600</wp:posOffset>
                </wp:positionH>
                <wp:positionV relativeFrom="paragraph">
                  <wp:posOffset>1582390</wp:posOffset>
                </wp:positionV>
                <wp:extent cx="144360" cy="222480"/>
                <wp:effectExtent l="38100" t="38100" r="8255" b="4445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1443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367.7pt;margin-top:123.95pt;width:13.1pt;height:18.9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">
                <v:imagedata r:id="rId2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500600</wp:posOffset>
                </wp:positionH>
                <wp:positionV relativeFrom="paragraph">
                  <wp:posOffset>1727830</wp:posOffset>
                </wp:positionV>
                <wp:extent cx="208800" cy="38520"/>
                <wp:effectExtent l="38100" t="38100" r="39370" b="3810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2088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353.65pt;margin-top:135.35pt;width:17.95pt;height:4.6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">
                <v:imagedata r:id="rId2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4547040</wp:posOffset>
                </wp:positionH>
                <wp:positionV relativeFrom="paragraph">
                  <wp:posOffset>1657990</wp:posOffset>
                </wp:positionV>
                <wp:extent cx="195480" cy="18720"/>
                <wp:effectExtent l="38100" t="38100" r="33655" b="3873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9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357.25pt;margin-top:129.65pt;width:17pt;height:3.2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">
                <v:imagedata r:id="rId2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3684840</wp:posOffset>
                </wp:positionH>
                <wp:positionV relativeFrom="paragraph">
                  <wp:posOffset>1880470</wp:posOffset>
                </wp:positionV>
                <wp:extent cx="129600" cy="73440"/>
                <wp:effectExtent l="38100" t="38100" r="41910" b="4127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296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289.4pt;margin-top:147.3pt;width:11.6pt;height:7.3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">
                <v:imagedata r:id="rId2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3709680</wp:posOffset>
                </wp:positionH>
                <wp:positionV relativeFrom="paragraph">
                  <wp:posOffset>1584910</wp:posOffset>
                </wp:positionV>
                <wp:extent cx="180000" cy="232200"/>
                <wp:effectExtent l="38100" t="38100" r="29845" b="34925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800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291.45pt;margin-top:124.2pt;width:15.35pt;height:19.6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">
                <v:imagedata r:id="rId2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3739920</wp:posOffset>
                </wp:positionH>
                <wp:positionV relativeFrom="paragraph">
                  <wp:posOffset>1619830</wp:posOffset>
                </wp:positionV>
                <wp:extent cx="125640" cy="205560"/>
                <wp:effectExtent l="38100" t="38100" r="46355" b="4254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256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293.75pt;margin-top:126.8pt;width:11.4pt;height:17.8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">
                <v:imagedata r:id="rId2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4174080</wp:posOffset>
                </wp:positionH>
                <wp:positionV relativeFrom="paragraph">
                  <wp:posOffset>1578070</wp:posOffset>
                </wp:positionV>
                <wp:extent cx="144000" cy="195120"/>
                <wp:effectExtent l="38100" t="38100" r="27940" b="3365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440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327.95pt;margin-top:123.45pt;width:12.85pt;height:17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">
                <v:imagedata r:id="rId2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4167960</wp:posOffset>
                </wp:positionH>
                <wp:positionV relativeFrom="paragraph">
                  <wp:posOffset>1567630</wp:posOffset>
                </wp:positionV>
                <wp:extent cx="151920" cy="202680"/>
                <wp:effectExtent l="38100" t="38100" r="38735" b="4508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519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327.5pt;margin-top:122.5pt;width:13.6pt;height:17.8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">
                <v:imagedata r:id="rId2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3903360</wp:posOffset>
                </wp:positionH>
                <wp:positionV relativeFrom="paragraph">
                  <wp:posOffset>1723510</wp:posOffset>
                </wp:positionV>
                <wp:extent cx="102960" cy="22320"/>
                <wp:effectExtent l="38100" t="38100" r="30480" b="3492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102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06.7pt;margin-top:135pt;width:9.45pt;height:3.1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">
                <v:imagedata r:id="rId2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3918120</wp:posOffset>
                </wp:positionH>
                <wp:positionV relativeFrom="paragraph">
                  <wp:posOffset>1669870</wp:posOffset>
                </wp:positionV>
                <wp:extent cx="108720" cy="16200"/>
                <wp:effectExtent l="38100" t="38100" r="43815" b="4127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108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07.65pt;margin-top:130.8pt;width:10.1pt;height:2.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">
                <v:imagedata r:id="rId2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735240</wp:posOffset>
                </wp:positionH>
                <wp:positionV relativeFrom="paragraph">
                  <wp:posOffset>1574470</wp:posOffset>
                </wp:positionV>
                <wp:extent cx="113760" cy="236520"/>
                <wp:effectExtent l="38100" t="38100" r="38735" b="3048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137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293.3pt;margin-top:123.4pt;width:10.35pt;height:20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">
                <v:imagedata r:id="rId2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709320</wp:posOffset>
                </wp:positionH>
                <wp:positionV relativeFrom="paragraph">
                  <wp:posOffset>1633510</wp:posOffset>
                </wp:positionV>
                <wp:extent cx="136440" cy="159480"/>
                <wp:effectExtent l="38100" t="38100" r="35560" b="501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364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291.25pt;margin-top:127.8pt;width:12.5pt;height:14.2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">
                <v:imagedata r:id="rId2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138360</wp:posOffset>
                </wp:positionH>
                <wp:positionV relativeFrom="paragraph">
                  <wp:posOffset>1652950</wp:posOffset>
                </wp:positionV>
                <wp:extent cx="275760" cy="290160"/>
                <wp:effectExtent l="38100" t="38100" r="10160" b="5334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27576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246.15pt;margin-top:129.2pt;width:23.6pt;height:24.8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">
                <v:imagedata r:id="rId2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038280</wp:posOffset>
                </wp:positionH>
                <wp:positionV relativeFrom="paragraph">
                  <wp:posOffset>1840510</wp:posOffset>
                </wp:positionV>
                <wp:extent cx="249120" cy="21240"/>
                <wp:effectExtent l="38100" t="38100" r="36830" b="3619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249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238.5pt;margin-top:144.35pt;width:20.95pt;height:3.1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">
                <v:imagedata r:id="rId2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2951880</wp:posOffset>
                </wp:positionH>
                <wp:positionV relativeFrom="paragraph">
                  <wp:posOffset>1739350</wp:posOffset>
                </wp:positionV>
                <wp:extent cx="329400" cy="23760"/>
                <wp:effectExtent l="38100" t="38100" r="33020" b="3365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329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231.65pt;margin-top:136.1pt;width:27.45pt;height:3.3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">
                <v:imagedata r:id="rId2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276400</wp:posOffset>
                </wp:positionH>
                <wp:positionV relativeFrom="paragraph">
                  <wp:posOffset>763030</wp:posOffset>
                </wp:positionV>
                <wp:extent cx="133200" cy="108720"/>
                <wp:effectExtent l="38100" t="38100" r="38735" b="4381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332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414.7pt;margin-top:59.2pt;width:12.2pt;height:10.2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">
                <v:imagedata r:id="rId2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156520</wp:posOffset>
                </wp:positionH>
                <wp:positionV relativeFrom="paragraph">
                  <wp:posOffset>822430</wp:posOffset>
                </wp:positionV>
                <wp:extent cx="138240" cy="9360"/>
                <wp:effectExtent l="38100" t="38100" r="33655" b="2921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38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405.5pt;margin-top:64.05pt;width:12.15pt;height:2.1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">
                <v:imagedata r:id="rId2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169120</wp:posOffset>
                </wp:positionH>
                <wp:positionV relativeFrom="paragraph">
                  <wp:posOffset>750790</wp:posOffset>
                </wp:positionV>
                <wp:extent cx="144360" cy="27360"/>
                <wp:effectExtent l="38100" t="38100" r="27305" b="2984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44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406.3pt;margin-top:58.3pt;width:12.7pt;height:3.5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">
                <v:imagedata r:id="rId2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4993440</wp:posOffset>
                </wp:positionH>
                <wp:positionV relativeFrom="paragraph">
                  <wp:posOffset>854830</wp:posOffset>
                </wp:positionV>
                <wp:extent cx="109080" cy="152280"/>
                <wp:effectExtent l="38100" t="38100" r="43815" b="3873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090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392.4pt;margin-top:66.5pt;width:10.1pt;height:13.6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">
                <v:imagedata r:id="rId2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655760</wp:posOffset>
                </wp:positionH>
                <wp:positionV relativeFrom="paragraph">
                  <wp:posOffset>395110</wp:posOffset>
                </wp:positionV>
                <wp:extent cx="115200" cy="124200"/>
                <wp:effectExtent l="19050" t="38100" r="37465" b="4762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15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365.9pt;margin-top:30.3pt;width:10.65pt;height:11.4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">
                <v:imagedata r:id="rId2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4438320</wp:posOffset>
                </wp:positionH>
                <wp:positionV relativeFrom="paragraph">
                  <wp:posOffset>520750</wp:posOffset>
                </wp:positionV>
                <wp:extent cx="105120" cy="9360"/>
                <wp:effectExtent l="38100" t="38100" r="28575" b="2921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05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348.75pt;margin-top:40.25pt;width:9.75pt;height:2.2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">
                <v:imagedata r:id="rId2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4427520</wp:posOffset>
                </wp:positionH>
                <wp:positionV relativeFrom="paragraph">
                  <wp:posOffset>451630</wp:posOffset>
                </wp:positionV>
                <wp:extent cx="159480" cy="21960"/>
                <wp:effectExtent l="38100" t="38100" r="31115" b="3556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594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347.85pt;margin-top:34.75pt;width:14.05pt;height:3.2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">
                <v:imagedata r:id="rId2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892280</wp:posOffset>
                </wp:positionH>
                <wp:positionV relativeFrom="paragraph">
                  <wp:posOffset>723790</wp:posOffset>
                </wp:positionV>
                <wp:extent cx="113760" cy="194760"/>
                <wp:effectExtent l="38100" t="38100" r="38735" b="3429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137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384.5pt;margin-top:56.45pt;width:10.25pt;height:16.6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">
                <v:imagedata r:id="rId2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946640</wp:posOffset>
                </wp:positionH>
                <wp:positionV relativeFrom="paragraph">
                  <wp:posOffset>760870</wp:posOffset>
                </wp:positionV>
                <wp:extent cx="95040" cy="144720"/>
                <wp:effectExtent l="38100" t="38100" r="38735" b="4635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95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388.75pt;margin-top:59.05pt;width:9.1pt;height:13.1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">
                <v:imagedata r:id="rId2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4712280</wp:posOffset>
                </wp:positionH>
                <wp:positionV relativeFrom="paragraph">
                  <wp:posOffset>808750</wp:posOffset>
                </wp:positionV>
                <wp:extent cx="86760" cy="131400"/>
                <wp:effectExtent l="38100" t="38100" r="8890" b="4064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867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370.45pt;margin-top:63.05pt;width:8.3pt;height:11.6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">
                <v:imagedata r:id="rId2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461000</wp:posOffset>
                </wp:positionH>
                <wp:positionV relativeFrom="paragraph">
                  <wp:posOffset>893710</wp:posOffset>
                </wp:positionV>
                <wp:extent cx="317160" cy="26640"/>
                <wp:effectExtent l="38100" t="38100" r="26035" b="3111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317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350.7pt;margin-top:69.7pt;width:26.2pt;height:3.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">
                <v:imagedata r:id="rId2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480800</wp:posOffset>
                </wp:positionH>
                <wp:positionV relativeFrom="paragraph">
                  <wp:posOffset>867070</wp:posOffset>
                </wp:positionV>
                <wp:extent cx="267120" cy="17640"/>
                <wp:effectExtent l="38100" t="38100" r="38100" b="4000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267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52.05pt;margin-top:67.5pt;width:22.5pt;height:2.9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">
                <v:imagedata r:id="rId2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233480</wp:posOffset>
                </wp:positionH>
                <wp:positionV relativeFrom="paragraph">
                  <wp:posOffset>435070</wp:posOffset>
                </wp:positionV>
                <wp:extent cx="320760" cy="516600"/>
                <wp:effectExtent l="38100" t="38100" r="22225" b="3619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32076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332.5pt;margin-top:33.5pt;width:26.85pt;height:42.3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">
                <v:imagedata r:id="rId2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4335360</wp:posOffset>
                </wp:positionH>
                <wp:positionV relativeFrom="paragraph">
                  <wp:posOffset>518950</wp:posOffset>
                </wp:positionV>
                <wp:extent cx="89280" cy="154440"/>
                <wp:effectExtent l="19050" t="38100" r="44450" b="3619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892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40.5pt;margin-top:40.05pt;width:8.6pt;height:13.8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">
                <v:imagedata r:id="rId2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4122600</wp:posOffset>
                </wp:positionH>
                <wp:positionV relativeFrom="paragraph">
                  <wp:posOffset>409150</wp:posOffset>
                </wp:positionV>
                <wp:extent cx="104040" cy="241560"/>
                <wp:effectExtent l="38100" t="38100" r="29845" b="2540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040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323.9pt;margin-top:31.65pt;width:9.5pt;height:20.2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">
                <v:imagedata r:id="rId2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4097040</wp:posOffset>
                </wp:positionH>
                <wp:positionV relativeFrom="paragraph">
                  <wp:posOffset>403030</wp:posOffset>
                </wp:positionV>
                <wp:extent cx="190080" cy="186840"/>
                <wp:effectExtent l="38100" t="38100" r="38735" b="4191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1900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321.8pt;margin-top:30.9pt;width:16.5pt;height:16.3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">
                <v:imagedata r:id="rId2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841800</wp:posOffset>
                </wp:positionH>
                <wp:positionV relativeFrom="paragraph">
                  <wp:posOffset>424630</wp:posOffset>
                </wp:positionV>
                <wp:extent cx="133200" cy="193680"/>
                <wp:effectExtent l="38100" t="38100" r="19685" b="3492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332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301.75pt;margin-top:32.75pt;width:12.1pt;height:16.6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">
                <v:imagedata r:id="rId2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559200</wp:posOffset>
                </wp:positionH>
                <wp:positionV relativeFrom="paragraph">
                  <wp:posOffset>550990</wp:posOffset>
                </wp:positionV>
                <wp:extent cx="342720" cy="36000"/>
                <wp:effectExtent l="38100" t="38100" r="38735" b="4064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3427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79.5pt;margin-top:42.7pt;width:28.5pt;height:4.3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">
                <v:imagedata r:id="rId2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507360</wp:posOffset>
                </wp:positionH>
                <wp:positionV relativeFrom="paragraph">
                  <wp:posOffset>534430</wp:posOffset>
                </wp:positionV>
                <wp:extent cx="416880" cy="47520"/>
                <wp:effectExtent l="38100" t="38100" r="40640" b="2921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4168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75.4pt;margin-top:41.3pt;width:34.4pt;height:5.2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">
                <v:imagedata r:id="rId2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135120</wp:posOffset>
                </wp:positionH>
                <wp:positionV relativeFrom="paragraph">
                  <wp:posOffset>558190</wp:posOffset>
                </wp:positionV>
                <wp:extent cx="115200" cy="124200"/>
                <wp:effectExtent l="19050" t="38100" r="37465" b="4762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15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46.15pt;margin-top:43pt;width:10.65pt;height:11.5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">
                <v:imagedata r:id="rId2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928840</wp:posOffset>
                </wp:positionH>
                <wp:positionV relativeFrom="paragraph">
                  <wp:posOffset>635230</wp:posOffset>
                </wp:positionV>
                <wp:extent cx="115920" cy="26280"/>
                <wp:effectExtent l="38100" t="38100" r="36830" b="3111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15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30pt;margin-top:49.4pt;width:10.4pt;height:3.2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">
                <v:imagedata r:id="rId2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916600</wp:posOffset>
                </wp:positionH>
                <wp:positionV relativeFrom="paragraph">
                  <wp:posOffset>595630</wp:posOffset>
                </wp:positionV>
                <wp:extent cx="186480" cy="32760"/>
                <wp:effectExtent l="38100" t="38100" r="42545" b="2476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864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28.95pt;margin-top:46.1pt;width:16.15pt;height:3.9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">
                <v:imagedata r:id="rId2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431680</wp:posOffset>
                </wp:positionH>
                <wp:positionV relativeFrom="paragraph">
                  <wp:posOffset>616150</wp:posOffset>
                </wp:positionV>
                <wp:extent cx="118440" cy="190440"/>
                <wp:effectExtent l="38100" t="38100" r="34290" b="3873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1184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190.7pt;margin-top:47.75pt;width:10.85pt;height:16.5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">
                <v:imagedata r:id="rId2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299560</wp:posOffset>
                </wp:positionH>
                <wp:positionV relativeFrom="paragraph">
                  <wp:posOffset>509230</wp:posOffset>
                </wp:positionV>
                <wp:extent cx="111240" cy="239400"/>
                <wp:effectExtent l="19050" t="19050" r="22225" b="2730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112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180.5pt;margin-top:39.55pt;width:9.85pt;height:19.9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">
                <v:imagedata r:id="rId2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2276160</wp:posOffset>
                </wp:positionH>
                <wp:positionV relativeFrom="paragraph">
                  <wp:posOffset>545590</wp:posOffset>
                </wp:positionV>
                <wp:extent cx="159480" cy="168120"/>
                <wp:effectExtent l="38100" t="38100" r="31115" b="4191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594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178.65pt;margin-top:42.25pt;width:13.7pt;height:14.5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">
                <v:imagedata r:id="rId2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097600</wp:posOffset>
                </wp:positionH>
                <wp:positionV relativeFrom="paragraph">
                  <wp:posOffset>422830</wp:posOffset>
                </wp:positionV>
                <wp:extent cx="142200" cy="335880"/>
                <wp:effectExtent l="38100" t="38100" r="29845" b="4572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4220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164.45pt;margin-top:32.55pt;width:12.6pt;height:27.9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">
                <v:imagedata r:id="rId2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1178520</wp:posOffset>
                </wp:positionH>
                <wp:positionV relativeFrom="paragraph">
                  <wp:posOffset>-12770</wp:posOffset>
                </wp:positionV>
                <wp:extent cx="407160" cy="42120"/>
                <wp:effectExtent l="38100" t="38100" r="31115" b="34290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407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92pt;margin-top:-1.6pt;width:33.6pt;height:4.6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">
                <v:imagedata r:id="rId2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3144120</wp:posOffset>
                </wp:positionH>
                <wp:positionV relativeFrom="paragraph">
                  <wp:posOffset>997750</wp:posOffset>
                </wp:positionV>
                <wp:extent cx="258120" cy="128520"/>
                <wp:effectExtent l="38100" t="38100" r="46990" b="4318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2581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246.85pt;margin-top:77.75pt;width:21.9pt;height:11.7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">
                <v:imagedata r:id="rId2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3106320</wp:posOffset>
                </wp:positionH>
                <wp:positionV relativeFrom="paragraph">
                  <wp:posOffset>1029790</wp:posOffset>
                </wp:positionV>
                <wp:extent cx="126360" cy="24480"/>
                <wp:effectExtent l="38100" t="38100" r="26670" b="3302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263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243.95pt;margin-top:80.4pt;width:11.35pt;height:3.4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">
                <v:imagedata r:id="rId2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3017760</wp:posOffset>
                </wp:positionH>
                <wp:positionV relativeFrom="paragraph">
                  <wp:posOffset>1113670</wp:posOffset>
                </wp:positionV>
                <wp:extent cx="83520" cy="88920"/>
                <wp:effectExtent l="38100" t="38100" r="31115" b="4445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83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36.9pt;margin-top:86.95pt;width:8pt;height:8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">
                <v:imagedata r:id="rId2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911200</wp:posOffset>
                </wp:positionH>
                <wp:positionV relativeFrom="paragraph">
                  <wp:posOffset>1000990</wp:posOffset>
                </wp:positionV>
                <wp:extent cx="68400" cy="164160"/>
                <wp:effectExtent l="19050" t="38100" r="27305" b="2667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684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228.6pt;margin-top:78.2pt;width:6.55pt;height:14.2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">
                <v:imagedata r:id="rId2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2866560</wp:posOffset>
                </wp:positionH>
                <wp:positionV relativeFrom="paragraph">
                  <wp:posOffset>1013590</wp:posOffset>
                </wp:positionV>
                <wp:extent cx="120240" cy="92880"/>
                <wp:effectExtent l="38100" t="38100" r="32385" b="4064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20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225.15pt;margin-top:79.2pt;width:10.65pt;height:8.6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">
                <v:imagedata r:id="rId2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784480</wp:posOffset>
                </wp:positionH>
                <wp:positionV relativeFrom="paragraph">
                  <wp:posOffset>915670</wp:posOffset>
                </wp:positionV>
                <wp:extent cx="65160" cy="224280"/>
                <wp:effectExtent l="38100" t="38100" r="30480" b="4254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651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218.6pt;margin-top:71.5pt;width:6.5pt;height:19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">
                <v:imagedata r:id="rId2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694840</wp:posOffset>
                </wp:positionH>
                <wp:positionV relativeFrom="paragraph">
                  <wp:posOffset>961750</wp:posOffset>
                </wp:positionV>
                <wp:extent cx="117000" cy="114480"/>
                <wp:effectExtent l="38100" t="38100" r="35560" b="3810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170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211.5pt;margin-top:75.1pt;width:10.5pt;height:10.3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">
                <v:imagedata r:id="rId2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2510160</wp:posOffset>
                </wp:positionH>
                <wp:positionV relativeFrom="paragraph">
                  <wp:posOffset>1040590</wp:posOffset>
                </wp:positionV>
                <wp:extent cx="111240" cy="32400"/>
                <wp:effectExtent l="38100" t="38100" r="22225" b="2476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11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197.05pt;margin-top:81.35pt;width:10pt;height:3.8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">
                <v:imagedata r:id="rId2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2557320</wp:posOffset>
                </wp:positionH>
                <wp:positionV relativeFrom="paragraph">
                  <wp:posOffset>977950</wp:posOffset>
                </wp:positionV>
                <wp:extent cx="43920" cy="163440"/>
                <wp:effectExtent l="19050" t="38100" r="32385" b="2730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43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201pt;margin-top:76.45pt;width:4.45pt;height:14.0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">
                <v:imagedata r:id="rId2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2437800</wp:posOffset>
                </wp:positionH>
                <wp:positionV relativeFrom="paragraph">
                  <wp:posOffset>1106470</wp:posOffset>
                </wp:positionV>
                <wp:extent cx="74520" cy="88920"/>
                <wp:effectExtent l="19050" t="38100" r="20955" b="2540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74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191.45pt;margin-top:86.35pt;width:6.95pt;height:8.3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">
                <v:imagedata r:id="rId2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316480</wp:posOffset>
                </wp:positionH>
                <wp:positionV relativeFrom="paragraph">
                  <wp:posOffset>1031230</wp:posOffset>
                </wp:positionV>
                <wp:extent cx="79560" cy="119880"/>
                <wp:effectExtent l="38100" t="38100" r="34925" b="3302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795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181.7pt;margin-top:80.65pt;width:7.5pt;height:10.7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">
                <v:imagedata r:id="rId2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306760</wp:posOffset>
                </wp:positionH>
                <wp:positionV relativeFrom="paragraph">
                  <wp:posOffset>1012870</wp:posOffset>
                </wp:positionV>
                <wp:extent cx="91800" cy="144720"/>
                <wp:effectExtent l="38100" t="38100" r="41910" b="2730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918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180.9pt;margin-top:79.2pt;width:8.7pt;height:12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">
                <v:imagedata r:id="rId2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124240</wp:posOffset>
                </wp:positionH>
                <wp:positionV relativeFrom="paragraph">
                  <wp:posOffset>877870</wp:posOffset>
                </wp:positionV>
                <wp:extent cx="238680" cy="61920"/>
                <wp:effectExtent l="38100" t="38100" r="28575" b="3365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2386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166.55pt;margin-top:68.4pt;width:20.25pt;height:6.3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">
                <v:imagedata r:id="rId2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102640</wp:posOffset>
                </wp:positionH>
                <wp:positionV relativeFrom="paragraph">
                  <wp:posOffset>939070</wp:posOffset>
                </wp:positionV>
                <wp:extent cx="140040" cy="236520"/>
                <wp:effectExtent l="38100" t="38100" r="12700" b="4953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4004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164.8pt;margin-top:73.15pt;width:12.6pt;height:20.2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">
                <v:imagedata r:id="rId2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1231440</wp:posOffset>
                </wp:positionH>
                <wp:positionV relativeFrom="paragraph">
                  <wp:posOffset>245350</wp:posOffset>
                </wp:positionV>
                <wp:extent cx="415440" cy="29880"/>
                <wp:effectExtent l="38100" t="38100" r="41910" b="2730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4154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96.4pt;margin-top:18.6pt;width:34pt;height:3.5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">
                <v:imagedata r:id="rId2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1238280</wp:posOffset>
                </wp:positionH>
                <wp:positionV relativeFrom="paragraph">
                  <wp:posOffset>-1250</wp:posOffset>
                </wp:positionV>
                <wp:extent cx="387720" cy="45000"/>
                <wp:effectExtent l="38100" t="19050" r="31750" b="3175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387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96.75pt;margin-top:-.85pt;width:32.1pt;height:4.7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">
                <v:imagedata r:id="rId2132" o:title=""/>
              </v:shape>
            </w:pict>
          </mc:Fallback>
        </mc:AlternateContent>
      </w:r>
      <w:r w:rsidR="00A44790">
        <w:rPr>
          <w:lang w:val="el-GR"/>
        </w:rPr>
        <w:t xml:space="preserve">Αν </w:t>
      </w:r>
      <w:bookmarkStart w:id="2" w:name="_GoBack"/>
      <w:bookmarkEnd w:id="2"/>
      <w:r w:rsidR="00905870" w:rsidRPr="00311977">
        <w:rPr>
          <w:position w:val="-44"/>
          <w:highlight w:val="yellow"/>
          <w:lang w:val="el-GR"/>
        </w:rPr>
        <w:object w:dxaOrig="1100" w:dyaOrig="980">
          <v:shape id="_x0000_i1139" type="#_x0000_t75" style="width:55pt;height:49pt" o:ole="">
            <v:imagedata r:id="rId2133" o:title=""/>
          </v:shape>
          <o:OLEObject Type="Embed" ProgID="Equation.DSMT4" ShapeID="_x0000_i1139" DrawAspect="Content" ObjectID="_1668244296" r:id="rId2134"/>
        </w:object>
      </w:r>
      <w:r w:rsidR="00905870">
        <w:rPr>
          <w:lang w:val="el-GR"/>
        </w:rPr>
        <w:t xml:space="preserve"> τότε </w:t>
      </w:r>
      <w:r w:rsidR="00905870" w:rsidRPr="000727C4">
        <w:rPr>
          <w:position w:val="-14"/>
        </w:rPr>
        <w:object w:dxaOrig="1219" w:dyaOrig="400">
          <v:shape id="_x0000_i1140" type="#_x0000_t75" style="width:61.05pt;height:20pt" o:ole="">
            <v:imagedata r:id="rId2135" o:title=""/>
          </v:shape>
          <o:OLEObject Type="Embed" ProgID="Equation.DSMT4" ShapeID="_x0000_i1140" DrawAspect="Content" ObjectID="_1668244297" r:id="rId2136"/>
        </w:object>
      </w:r>
    </w:p>
    <w:p w:rsidR="00A44790" w:rsidRDefault="00A544FB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3449760</wp:posOffset>
                </wp:positionH>
                <wp:positionV relativeFrom="paragraph">
                  <wp:posOffset>1885580</wp:posOffset>
                </wp:positionV>
                <wp:extent cx="1130400" cy="1042920"/>
                <wp:effectExtent l="38100" t="38100" r="31750" b="4318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130400" cy="10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270.95pt;margin-top:147.75pt;width:90.5pt;height:83.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">
                <v:imagedata r:id="rId2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1052520</wp:posOffset>
                </wp:positionH>
                <wp:positionV relativeFrom="paragraph">
                  <wp:posOffset>2114180</wp:posOffset>
                </wp:positionV>
                <wp:extent cx="181800" cy="25920"/>
                <wp:effectExtent l="38100" t="38100" r="27940" b="3175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81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82.3pt;margin-top:165.75pt;width:15.5pt;height:3.4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">
                <v:imagedata r:id="rId2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3696720</wp:posOffset>
                </wp:positionH>
                <wp:positionV relativeFrom="paragraph">
                  <wp:posOffset>1379780</wp:posOffset>
                </wp:positionV>
                <wp:extent cx="564120" cy="34920"/>
                <wp:effectExtent l="38100" t="38100" r="45720" b="4191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5641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290.35pt;margin-top:107.9pt;width:46.05pt;height:4.3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">
                <v:imagedata r:id="rId2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317080</wp:posOffset>
                </wp:positionH>
                <wp:positionV relativeFrom="paragraph">
                  <wp:posOffset>-368380</wp:posOffset>
                </wp:positionV>
                <wp:extent cx="137160" cy="168480"/>
                <wp:effectExtent l="38100" t="38100" r="34290" b="4127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371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17.6pt;margin-top:-29.75pt;width:12.6pt;height:15.1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">
                <v:imagedata r:id="rId2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221680</wp:posOffset>
                </wp:positionH>
                <wp:positionV relativeFrom="paragraph">
                  <wp:posOffset>-460900</wp:posOffset>
                </wp:positionV>
                <wp:extent cx="132480" cy="157320"/>
                <wp:effectExtent l="19050" t="19050" r="20320" b="3365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1324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10.5pt;margin-top:-36.75pt;width:11.55pt;height:13.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">
                <v:imagedata r:id="rId2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288640</wp:posOffset>
                </wp:positionH>
                <wp:positionV relativeFrom="paragraph">
                  <wp:posOffset>-467740</wp:posOffset>
                </wp:positionV>
                <wp:extent cx="86040" cy="120600"/>
                <wp:effectExtent l="38100" t="38100" r="28575" b="3238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86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15.8pt;margin-top:-37.45pt;width:8.1pt;height:10.9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">
                <v:imagedata r:id="rId2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5134560</wp:posOffset>
                </wp:positionH>
                <wp:positionV relativeFrom="paragraph">
                  <wp:posOffset>-412660</wp:posOffset>
                </wp:positionV>
                <wp:extent cx="138960" cy="15480"/>
                <wp:effectExtent l="38100" t="38100" r="33020" b="4191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38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03.7pt;margin-top:-33.15pt;width:12.2pt;height:2.5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">
                <v:imagedata r:id="rId2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926840</wp:posOffset>
                </wp:positionH>
                <wp:positionV relativeFrom="paragraph">
                  <wp:posOffset>-371620</wp:posOffset>
                </wp:positionV>
                <wp:extent cx="96840" cy="20520"/>
                <wp:effectExtent l="19050" t="19050" r="17780" b="1778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96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387.65pt;margin-top:-29.55pt;width:8.5pt;height:2.4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">
                <v:imagedata r:id="rId2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932240</wp:posOffset>
                </wp:positionH>
                <wp:positionV relativeFrom="paragraph">
                  <wp:posOffset>-418780</wp:posOffset>
                </wp:positionV>
                <wp:extent cx="131400" cy="16920"/>
                <wp:effectExtent l="38100" t="38100" r="40640" b="4064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31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387.7pt;margin-top:-33.6pt;width:11.7pt;height:2.7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">
                <v:imagedata r:id="rId2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767360</wp:posOffset>
                </wp:positionH>
                <wp:positionV relativeFrom="paragraph">
                  <wp:posOffset>-351460</wp:posOffset>
                </wp:positionV>
                <wp:extent cx="111960" cy="105840"/>
                <wp:effectExtent l="19050" t="38100" r="21590" b="2794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111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374.95pt;margin-top:-28.3pt;width:9.8pt;height:9.8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">
                <v:imagedata r:id="rId2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629480</wp:posOffset>
                </wp:positionH>
                <wp:positionV relativeFrom="paragraph">
                  <wp:posOffset>-504460</wp:posOffset>
                </wp:positionV>
                <wp:extent cx="132480" cy="191520"/>
                <wp:effectExtent l="19050" t="19050" r="20320" b="1841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324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364pt;margin-top:-40.05pt;width:11.4pt;height:16.0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">
                <v:imagedata r:id="rId2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679160</wp:posOffset>
                </wp:positionH>
                <wp:positionV relativeFrom="paragraph">
                  <wp:posOffset>-522460</wp:posOffset>
                </wp:positionV>
                <wp:extent cx="122760" cy="235080"/>
                <wp:effectExtent l="38100" t="38100" r="29845" b="3175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1227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367.8pt;margin-top:-41.7pt;width:10.95pt;height:19.7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">
                <v:imagedata r:id="rId2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362000</wp:posOffset>
                </wp:positionH>
                <wp:positionV relativeFrom="paragraph">
                  <wp:posOffset>-435340</wp:posOffset>
                </wp:positionV>
                <wp:extent cx="215640" cy="137520"/>
                <wp:effectExtent l="38100" t="38100" r="32385" b="3429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215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343pt;margin-top:-34.85pt;width:18.2pt;height:12.1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">
                <v:imagedata r:id="rId2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332840</wp:posOffset>
                </wp:positionH>
                <wp:positionV relativeFrom="paragraph">
                  <wp:posOffset>-392500</wp:posOffset>
                </wp:positionV>
                <wp:extent cx="222840" cy="16920"/>
                <wp:effectExtent l="19050" t="19050" r="25400" b="2159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222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40.75pt;margin-top:-31.5pt;width:18.55pt;height:2.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">
                <v:imagedata r:id="rId2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937560</wp:posOffset>
                </wp:positionH>
                <wp:positionV relativeFrom="paragraph">
                  <wp:posOffset>-393220</wp:posOffset>
                </wp:positionV>
                <wp:extent cx="264600" cy="117000"/>
                <wp:effectExtent l="38100" t="38100" r="40640" b="35560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264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309.65pt;margin-top:-31.8pt;width:22.2pt;height:10.8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">
                <v:imagedata r:id="rId2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957360</wp:posOffset>
                </wp:positionH>
                <wp:positionV relativeFrom="paragraph">
                  <wp:posOffset>-408340</wp:posOffset>
                </wp:positionV>
                <wp:extent cx="104760" cy="14400"/>
                <wp:effectExtent l="38100" t="38100" r="29210" b="24130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04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311.1pt;margin-top:-32.85pt;width:9.5pt;height:2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">
                <v:imagedata r:id="rId2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807600</wp:posOffset>
                </wp:positionH>
                <wp:positionV relativeFrom="paragraph">
                  <wp:posOffset>-291700</wp:posOffset>
                </wp:positionV>
                <wp:extent cx="108000" cy="169560"/>
                <wp:effectExtent l="38100" t="38100" r="6350" b="4000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08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299.3pt;margin-top:-23.55pt;width:9.7pt;height:14.6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">
                <v:imagedata r:id="rId2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3651360</wp:posOffset>
                </wp:positionH>
                <wp:positionV relativeFrom="paragraph">
                  <wp:posOffset>-453700</wp:posOffset>
                </wp:positionV>
                <wp:extent cx="139680" cy="279000"/>
                <wp:effectExtent l="38100" t="38100" r="32385" b="2603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396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286.85pt;margin-top:-36.3pt;width:12.25pt;height:23.2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">
                <v:imagedata r:id="rId2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3727320</wp:posOffset>
                </wp:positionH>
                <wp:positionV relativeFrom="paragraph">
                  <wp:posOffset>-436420</wp:posOffset>
                </wp:positionV>
                <wp:extent cx="57240" cy="198720"/>
                <wp:effectExtent l="38100" t="38100" r="38100" b="3048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572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292.8pt;margin-top:-35.05pt;width:5.9pt;height:17.1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">
                <v:imagedata r:id="rId2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3543000</wp:posOffset>
                </wp:positionH>
                <wp:positionV relativeFrom="paragraph">
                  <wp:posOffset>-353260</wp:posOffset>
                </wp:positionV>
                <wp:extent cx="156240" cy="20520"/>
                <wp:effectExtent l="38100" t="38100" r="34290" b="3683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56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278.4pt;margin-top:-28.4pt;width:13.5pt;height:2.8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">
                <v:imagedata r:id="rId2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607800</wp:posOffset>
                </wp:positionH>
                <wp:positionV relativeFrom="paragraph">
                  <wp:posOffset>-461980</wp:posOffset>
                </wp:positionV>
                <wp:extent cx="26280" cy="179280"/>
                <wp:effectExtent l="38100" t="38100" r="31115" b="3048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26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283.45pt;margin-top:-36.9pt;width:3.25pt;height:15.3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">
                <v:imagedata r:id="rId2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436080</wp:posOffset>
                </wp:positionH>
                <wp:positionV relativeFrom="paragraph">
                  <wp:posOffset>-299620</wp:posOffset>
                </wp:positionV>
                <wp:extent cx="95760" cy="146880"/>
                <wp:effectExtent l="38100" t="38100" r="38100" b="4381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957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269.8pt;margin-top:-24.35pt;width:9.05pt;height:13.0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">
                <v:imagedata r:id="rId2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319080</wp:posOffset>
                </wp:positionH>
                <wp:positionV relativeFrom="paragraph">
                  <wp:posOffset>-543700</wp:posOffset>
                </wp:positionV>
                <wp:extent cx="129600" cy="323280"/>
                <wp:effectExtent l="19050" t="38100" r="22860" b="3873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12960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260.75pt;margin-top:-43.35pt;width:11.3pt;height:26.6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">
                <v:imagedata r:id="rId2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333480</wp:posOffset>
                </wp:positionH>
                <wp:positionV relativeFrom="paragraph">
                  <wp:posOffset>-540100</wp:posOffset>
                </wp:positionV>
                <wp:extent cx="129240" cy="275040"/>
                <wp:effectExtent l="38100" t="38100" r="42545" b="2984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1292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261.8pt;margin-top:-43.3pt;width:11.65pt;height:23.1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">
                <v:imagedata r:id="rId2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3365520</wp:posOffset>
                </wp:positionH>
                <wp:positionV relativeFrom="paragraph">
                  <wp:posOffset>-470620</wp:posOffset>
                </wp:positionV>
                <wp:extent cx="26640" cy="17280"/>
                <wp:effectExtent l="19050" t="19050" r="31115" b="2095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26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264.7pt;margin-top:-37.35pt;width:2.8pt;height:2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">
                <v:imagedata r:id="rId2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393400</wp:posOffset>
                </wp:positionH>
                <wp:positionV relativeFrom="paragraph">
                  <wp:posOffset>-821980</wp:posOffset>
                </wp:positionV>
                <wp:extent cx="121320" cy="149400"/>
                <wp:effectExtent l="38100" t="38100" r="31115" b="4127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213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424pt;margin-top:-65.45pt;width:10.95pt;height:13.2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">
                <v:imagedata r:id="rId2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280720</wp:posOffset>
                </wp:positionH>
                <wp:positionV relativeFrom="paragraph">
                  <wp:posOffset>-964540</wp:posOffset>
                </wp:positionV>
                <wp:extent cx="131400" cy="219600"/>
                <wp:effectExtent l="19050" t="19050" r="21590" b="2857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314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415.15pt;margin-top:-76.45pt;width:11.5pt;height:18.4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">
                <v:imagedata r:id="rId2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5323200</wp:posOffset>
                </wp:positionH>
                <wp:positionV relativeFrom="paragraph">
                  <wp:posOffset>-980380</wp:posOffset>
                </wp:positionV>
                <wp:extent cx="121320" cy="194040"/>
                <wp:effectExtent l="38100" t="38100" r="31115" b="3492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1213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418.5pt;margin-top:-77.85pt;width:10.95pt;height:16.7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">
                <v:imagedata r:id="rId2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175600</wp:posOffset>
                </wp:positionH>
                <wp:positionV relativeFrom="paragraph">
                  <wp:posOffset>-854380</wp:posOffset>
                </wp:positionV>
                <wp:extent cx="92880" cy="16200"/>
                <wp:effectExtent l="38100" t="38100" r="40640" b="4127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9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406.85pt;margin-top:-67.95pt;width:8.65pt;height:2.7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">
                <v:imagedata r:id="rId2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4908480</wp:posOffset>
                </wp:positionH>
                <wp:positionV relativeFrom="paragraph">
                  <wp:posOffset>-838900</wp:posOffset>
                </wp:positionV>
                <wp:extent cx="113040" cy="18360"/>
                <wp:effectExtent l="19050" t="19050" r="20320" b="2032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13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385.9pt;margin-top:-66.55pt;width:10pt;height:2.6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">
                <v:imagedata r:id="rId2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4897680</wp:posOffset>
                </wp:positionH>
                <wp:positionV relativeFrom="paragraph">
                  <wp:posOffset>-893260</wp:posOffset>
                </wp:positionV>
                <wp:extent cx="136800" cy="18360"/>
                <wp:effectExtent l="38100" t="38100" r="34925" b="3937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136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385.15pt;margin-top:-71.05pt;width:11.95pt;height:2.9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">
                <v:imagedata r:id="rId2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4806960</wp:posOffset>
                </wp:positionH>
                <wp:positionV relativeFrom="paragraph">
                  <wp:posOffset>-860140</wp:posOffset>
                </wp:positionV>
                <wp:extent cx="18000" cy="144720"/>
                <wp:effectExtent l="38100" t="38100" r="39370" b="4635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80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377.8pt;margin-top:-68.55pt;width:2.95pt;height:13.0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">
                <v:imagedata r:id="rId2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4629120</wp:posOffset>
                </wp:positionH>
                <wp:positionV relativeFrom="paragraph">
                  <wp:posOffset>-986140</wp:posOffset>
                </wp:positionV>
                <wp:extent cx="106560" cy="188640"/>
                <wp:effectExtent l="19050" t="19050" r="27305" b="209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065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363.9pt;margin-top:-78.15pt;width:9.5pt;height:15.9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">
                <v:imagedata r:id="rId2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4693200</wp:posOffset>
                </wp:positionH>
                <wp:positionV relativeFrom="paragraph">
                  <wp:posOffset>-983980</wp:posOffset>
                </wp:positionV>
                <wp:extent cx="103320" cy="181080"/>
                <wp:effectExtent l="38100" t="38100" r="30480" b="2857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1033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368.9pt;margin-top:-78.1pt;width:9.6pt;height:15.6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">
                <v:imagedata r:id="rId2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4215480</wp:posOffset>
                </wp:positionH>
                <wp:positionV relativeFrom="paragraph">
                  <wp:posOffset>-956620</wp:posOffset>
                </wp:positionV>
                <wp:extent cx="316440" cy="118440"/>
                <wp:effectExtent l="38100" t="38100" r="7620" b="3429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3164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331.35pt;margin-top:-75.9pt;width:26.35pt;height:10.7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">
                <v:imagedata r:id="rId2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4266600</wp:posOffset>
                </wp:positionH>
                <wp:positionV relativeFrom="paragraph">
                  <wp:posOffset>-912340</wp:posOffset>
                </wp:positionV>
                <wp:extent cx="238320" cy="29520"/>
                <wp:effectExtent l="19050" t="38100" r="28575" b="2794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2383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335.6pt;margin-top:-72.5pt;width:19.8pt;height:3.5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">
                <v:imagedata r:id="rId2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3789960</wp:posOffset>
                </wp:positionH>
                <wp:positionV relativeFrom="paragraph">
                  <wp:posOffset>-951580</wp:posOffset>
                </wp:positionV>
                <wp:extent cx="284400" cy="138960"/>
                <wp:effectExtent l="38100" t="38100" r="40005" b="3302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2844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297.9pt;margin-top:-75.75pt;width:23.8pt;height:12.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">
                <v:imagedata r:id="rId2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3815880</wp:posOffset>
                </wp:positionH>
                <wp:positionV relativeFrom="paragraph">
                  <wp:posOffset>-926380</wp:posOffset>
                </wp:positionV>
                <wp:extent cx="107280" cy="10080"/>
                <wp:effectExtent l="19050" t="19050" r="26670" b="2857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07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299.95pt;margin-top:-73.5pt;width:9.6pt;height:2.0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">
                <v:imagedata r:id="rId2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3724800</wp:posOffset>
                </wp:positionH>
                <wp:positionV relativeFrom="paragraph">
                  <wp:posOffset>-830260</wp:posOffset>
                </wp:positionV>
                <wp:extent cx="85680" cy="158760"/>
                <wp:effectExtent l="38100" t="38100" r="29210" b="3175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85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292.65pt;margin-top:-65.95pt;width:8.15pt;height:13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">
                <v:imagedata r:id="rId2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3615360</wp:posOffset>
                </wp:positionH>
                <wp:positionV relativeFrom="paragraph">
                  <wp:posOffset>-1016020</wp:posOffset>
                </wp:positionV>
                <wp:extent cx="142200" cy="214200"/>
                <wp:effectExtent l="38100" t="38100" r="29845" b="3365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422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284pt;margin-top:-80.6pt;width:12.55pt;height:18.1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">
                <v:imagedata r:id="rId2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3695640</wp:posOffset>
                </wp:positionH>
                <wp:positionV relativeFrom="paragraph">
                  <wp:posOffset>-1015660</wp:posOffset>
                </wp:positionV>
                <wp:extent cx="25920" cy="209520"/>
                <wp:effectExtent l="38100" t="38100" r="31750" b="3873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259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290.35pt;margin-top:-80.45pt;width:3.35pt;height:17.7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">
                <v:imagedata r:id="rId2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3506640</wp:posOffset>
                </wp:positionH>
                <wp:positionV relativeFrom="paragraph">
                  <wp:posOffset>-869140</wp:posOffset>
                </wp:positionV>
                <wp:extent cx="102600" cy="12240"/>
                <wp:effectExtent l="38100" t="38100" r="31115" b="2603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026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275.55pt;margin-top:-69.05pt;width:9.3pt;height:2.2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">
                <v:imagedata r:id="rId2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3541560</wp:posOffset>
                </wp:positionH>
                <wp:positionV relativeFrom="paragraph">
                  <wp:posOffset>-992620</wp:posOffset>
                </wp:positionV>
                <wp:extent cx="23400" cy="200160"/>
                <wp:effectExtent l="38100" t="38100" r="34290" b="2857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234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278.25pt;margin-top:-78.75pt;width:3.15pt;height:17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">
                <v:imagedata r:id="rId2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434280</wp:posOffset>
                </wp:positionH>
                <wp:positionV relativeFrom="paragraph">
                  <wp:posOffset>-860140</wp:posOffset>
                </wp:positionV>
                <wp:extent cx="28440" cy="157320"/>
                <wp:effectExtent l="38100" t="38100" r="29210" b="3365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284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269.6pt;margin-top:-68.5pt;width:3.65pt;height:13.9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">
                <v:imagedata r:id="rId2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184800</wp:posOffset>
                </wp:positionH>
                <wp:positionV relativeFrom="paragraph">
                  <wp:posOffset>-1013860</wp:posOffset>
                </wp:positionV>
                <wp:extent cx="154440" cy="269280"/>
                <wp:effectExtent l="38100" t="38100" r="36195" b="3556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544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250.15pt;margin-top:-80.4pt;width:13.35pt;height:22.4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">
                <v:imagedata r:id="rId2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3217920</wp:posOffset>
                </wp:positionH>
                <wp:positionV relativeFrom="paragraph">
                  <wp:posOffset>-1008460</wp:posOffset>
                </wp:positionV>
                <wp:extent cx="139680" cy="257760"/>
                <wp:effectExtent l="38100" t="38100" r="32385" b="2857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1396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252.65pt;margin-top:-80.15pt;width:12.5pt;height:21.8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">
                <v:imagedata r:id="rId2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3227640</wp:posOffset>
                </wp:positionH>
                <wp:positionV relativeFrom="paragraph">
                  <wp:posOffset>-1021060</wp:posOffset>
                </wp:positionV>
                <wp:extent cx="15480" cy="16560"/>
                <wp:effectExtent l="38100" t="38100" r="22860" b="2159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5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253.55pt;margin-top:-81pt;width:2.45pt;height:2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">
                <v:imagedata r:id="rId2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4543800</wp:posOffset>
                </wp:positionH>
                <wp:positionV relativeFrom="paragraph">
                  <wp:posOffset>-3700</wp:posOffset>
                </wp:positionV>
                <wp:extent cx="717840" cy="210240"/>
                <wp:effectExtent l="38100" t="38100" r="25400" b="3746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7178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57.1pt;margin-top:-1.15pt;width:58.05pt;height:18.1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">
                <v:imagedata r:id="rId2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6132120</wp:posOffset>
                </wp:positionH>
                <wp:positionV relativeFrom="paragraph">
                  <wp:posOffset>-216460</wp:posOffset>
                </wp:positionV>
                <wp:extent cx="187560" cy="1047960"/>
                <wp:effectExtent l="38100" t="38100" r="41275" b="3810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187560" cy="10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82.15pt;margin-top:-17.75pt;width:16.15pt;height:84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">
                <v:imagedata r:id="rId2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6005040</wp:posOffset>
                </wp:positionH>
                <wp:positionV relativeFrom="paragraph">
                  <wp:posOffset>597500</wp:posOffset>
                </wp:positionV>
                <wp:extent cx="120600" cy="104760"/>
                <wp:effectExtent l="38100" t="38100" r="32385" b="2921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20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72.15pt;margin-top:46.2pt;width:11.05pt;height:9.7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">
                <v:imagedata r:id="rId2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5847720</wp:posOffset>
                </wp:positionH>
                <wp:positionV relativeFrom="paragraph">
                  <wp:posOffset>602540</wp:posOffset>
                </wp:positionV>
                <wp:extent cx="116640" cy="85320"/>
                <wp:effectExtent l="38100" t="38100" r="36195" b="2921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116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459.75pt;margin-top:46.65pt;width:10.7pt;height:8.2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">
                <v:imagedata r:id="rId2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640720</wp:posOffset>
                </wp:positionH>
                <wp:positionV relativeFrom="paragraph">
                  <wp:posOffset>609020</wp:posOffset>
                </wp:positionV>
                <wp:extent cx="146160" cy="102960"/>
                <wp:effectExtent l="38100" t="38100" r="44450" b="3048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146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443.45pt;margin-top:47.2pt;width:13pt;height:9.6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">
                <v:imagedata r:id="rId2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6089640</wp:posOffset>
                </wp:positionH>
                <wp:positionV relativeFrom="paragraph">
                  <wp:posOffset>342620</wp:posOffset>
                </wp:positionV>
                <wp:extent cx="7560" cy="162720"/>
                <wp:effectExtent l="38100" t="38100" r="31115" b="2794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75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478.8pt;margin-top:26.3pt;width:2.05pt;height:14.1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">
                <v:imagedata r:id="rId2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6027360</wp:posOffset>
                </wp:positionH>
                <wp:positionV relativeFrom="paragraph">
                  <wp:posOffset>340460</wp:posOffset>
                </wp:positionV>
                <wp:extent cx="100440" cy="77040"/>
                <wp:effectExtent l="38100" t="38100" r="33020" b="3746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004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473.85pt;margin-top:26.1pt;width:9.4pt;height:7.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">
                <v:imagedata r:id="rId2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889120</wp:posOffset>
                </wp:positionH>
                <wp:positionV relativeFrom="paragraph">
                  <wp:posOffset>334340</wp:posOffset>
                </wp:positionV>
                <wp:extent cx="12960" cy="156600"/>
                <wp:effectExtent l="38100" t="38100" r="44450" b="3429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29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463pt;margin-top:25.65pt;width:2.45pt;height:13.8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">
                <v:imagedata r:id="rId2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834040</wp:posOffset>
                </wp:positionH>
                <wp:positionV relativeFrom="paragraph">
                  <wp:posOffset>345860</wp:posOffset>
                </wp:positionV>
                <wp:extent cx="108360" cy="80640"/>
                <wp:effectExtent l="38100" t="38100" r="25400" b="34290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108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458.65pt;margin-top:26.55pt;width:10pt;height:7.8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">
                <v:imagedata r:id="rId2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665560</wp:posOffset>
                </wp:positionH>
                <wp:positionV relativeFrom="paragraph">
                  <wp:posOffset>321380</wp:posOffset>
                </wp:positionV>
                <wp:extent cx="90000" cy="152280"/>
                <wp:effectExtent l="38100" t="38100" r="43815" b="3873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90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445.35pt;margin-top:24.5pt;width:8.65pt;height:13.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">
                <v:imagedata r:id="rId2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6088200</wp:posOffset>
                </wp:positionH>
                <wp:positionV relativeFrom="paragraph">
                  <wp:posOffset>-4780</wp:posOffset>
                </wp:positionV>
                <wp:extent cx="29880" cy="196560"/>
                <wp:effectExtent l="38100" t="38100" r="46355" b="3238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29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478.6pt;margin-top:-1.2pt;width:3.95pt;height:17.1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">
                <v:imagedata r:id="rId2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866080</wp:posOffset>
                </wp:positionH>
                <wp:positionV relativeFrom="paragraph">
                  <wp:posOffset>38060</wp:posOffset>
                </wp:positionV>
                <wp:extent cx="80640" cy="81720"/>
                <wp:effectExtent l="38100" t="38100" r="34290" b="3302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806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61.45pt;margin-top:2.25pt;width:7.6pt;height:7.8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">
                <v:imagedata r:id="rId2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654400</wp:posOffset>
                </wp:positionH>
                <wp:positionV relativeFrom="paragraph">
                  <wp:posOffset>-16300</wp:posOffset>
                </wp:positionV>
                <wp:extent cx="76320" cy="176040"/>
                <wp:effectExtent l="38100" t="38100" r="38100" b="3365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763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44.5pt;margin-top:-2.1pt;width:7.6pt;height:15.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">
                <v:imagedata r:id="rId2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549280</wp:posOffset>
                </wp:positionH>
                <wp:positionV relativeFrom="paragraph">
                  <wp:posOffset>-80380</wp:posOffset>
                </wp:positionV>
                <wp:extent cx="101520" cy="798480"/>
                <wp:effectExtent l="38100" t="38100" r="32385" b="4000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101520" cy="79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36.2pt;margin-top:-7pt;width:9.4pt;height:64.2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">
                <v:imagedata r:id="rId2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5283240</wp:posOffset>
                </wp:positionH>
                <wp:positionV relativeFrom="paragraph">
                  <wp:posOffset>275660</wp:posOffset>
                </wp:positionV>
                <wp:extent cx="239400" cy="117720"/>
                <wp:effectExtent l="38100" t="38100" r="46355" b="3492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239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15.25pt;margin-top:20.95pt;width:20.4pt;height:10.6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">
                <v:imagedata r:id="rId2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4927560</wp:posOffset>
                </wp:positionH>
                <wp:positionV relativeFrom="paragraph">
                  <wp:posOffset>460700</wp:posOffset>
                </wp:positionV>
                <wp:extent cx="14400" cy="240120"/>
                <wp:effectExtent l="38100" t="38100" r="43180" b="4572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44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387.05pt;margin-top:35.55pt;width:2.75pt;height:20.5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">
                <v:imagedata r:id="rId2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844400</wp:posOffset>
                </wp:positionH>
                <wp:positionV relativeFrom="paragraph">
                  <wp:posOffset>456020</wp:posOffset>
                </wp:positionV>
                <wp:extent cx="142200" cy="124560"/>
                <wp:effectExtent l="38100" t="38100" r="48895" b="4699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42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80.65pt;margin-top:35.15pt;width:12.8pt;height:11.3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">
                <v:imagedata r:id="rId2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3637680</wp:posOffset>
                </wp:positionH>
                <wp:positionV relativeFrom="paragraph">
                  <wp:posOffset>2200940</wp:posOffset>
                </wp:positionV>
                <wp:extent cx="33480" cy="131760"/>
                <wp:effectExtent l="38100" t="38100" r="43180" b="5905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334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285.45pt;margin-top:172.3pt;width:4.7pt;height:12.3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">
                <v:imagedata r:id="rId2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5117640</wp:posOffset>
                </wp:positionH>
                <wp:positionV relativeFrom="paragraph">
                  <wp:posOffset>439820</wp:posOffset>
                </wp:positionV>
                <wp:extent cx="46080" cy="262080"/>
                <wp:effectExtent l="38100" t="38100" r="30480" b="4318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4608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402.2pt;margin-top:33.9pt;width:4.8pt;height:22.2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">
                <v:imagedata r:id="rId2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5059320</wp:posOffset>
                </wp:positionH>
                <wp:positionV relativeFrom="paragraph">
                  <wp:posOffset>435140</wp:posOffset>
                </wp:positionV>
                <wp:extent cx="150480" cy="117720"/>
                <wp:effectExtent l="38100" t="38100" r="40640" b="3492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504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397.65pt;margin-top:33.55pt;width:13.35pt;height:10.6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">
                <v:imagedata r:id="rId2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660640</wp:posOffset>
                </wp:positionH>
                <wp:positionV relativeFrom="paragraph">
                  <wp:posOffset>593900</wp:posOffset>
                </wp:positionV>
                <wp:extent cx="79560" cy="13680"/>
                <wp:effectExtent l="38100" t="19050" r="34925" b="2476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79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208.9pt;margin-top:46.35pt;width:7.55pt;height:2.1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">
                <v:imagedata r:id="rId2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1884480</wp:posOffset>
                </wp:positionH>
                <wp:positionV relativeFrom="paragraph">
                  <wp:posOffset>583100</wp:posOffset>
                </wp:positionV>
                <wp:extent cx="19800" cy="2880"/>
                <wp:effectExtent l="19050" t="19050" r="18415" b="1651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9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148.1pt;margin-top:45.45pt;width:2.35pt;height:1.2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">
                <v:imagedata r:id="rId2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1741920</wp:posOffset>
                </wp:positionH>
                <wp:positionV relativeFrom="paragraph">
                  <wp:posOffset>590660</wp:posOffset>
                </wp:positionV>
                <wp:extent cx="3960" cy="3600"/>
                <wp:effectExtent l="19050" t="19050" r="34290" b="15875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3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136.65pt;margin-top:45.95pt;width:1.3pt;height:1.3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">
                <v:imagedata r:id="rId2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1507200</wp:posOffset>
                </wp:positionH>
                <wp:positionV relativeFrom="paragraph">
                  <wp:posOffset>608660</wp:posOffset>
                </wp:positionV>
                <wp:extent cx="83880" cy="13320"/>
                <wp:effectExtent l="38100" t="38100" r="30480" b="4445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83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117.95pt;margin-top:47.15pt;width:8.1pt;height:2.5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">
                <v:imagedata r:id="rId2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1302360</wp:posOffset>
                </wp:positionH>
                <wp:positionV relativeFrom="paragraph">
                  <wp:posOffset>614420</wp:posOffset>
                </wp:positionV>
                <wp:extent cx="121680" cy="13320"/>
                <wp:effectExtent l="38100" t="38100" r="31115" b="2540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121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101.85pt;margin-top:47.6pt;width:11.05pt;height:2.3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">
                <v:imagedata r:id="rId2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3149880</wp:posOffset>
                </wp:positionH>
                <wp:positionV relativeFrom="paragraph">
                  <wp:posOffset>2454740</wp:posOffset>
                </wp:positionV>
                <wp:extent cx="50040" cy="15840"/>
                <wp:effectExtent l="38100" t="38100" r="45720" b="4191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50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247pt;margin-top:192.25pt;width:6pt;height:3.4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">
                <v:imagedata r:id="rId2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1808520</wp:posOffset>
                </wp:positionH>
                <wp:positionV relativeFrom="paragraph">
                  <wp:posOffset>-200260</wp:posOffset>
                </wp:positionV>
                <wp:extent cx="360" cy="360"/>
                <wp:effectExtent l="0" t="0" r="0" b="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136.75pt;margin-top:-27.1pt;width:11.4pt;height:22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2631840</wp:posOffset>
                </wp:positionH>
                <wp:positionV relativeFrom="paragraph">
                  <wp:posOffset>49940</wp:posOffset>
                </wp:positionV>
                <wp:extent cx="73440" cy="463320"/>
                <wp:effectExtent l="95250" t="152400" r="117475" b="1847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73440" cy="46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202.35pt;margin-top:-5.85pt;width:15.4pt;height:55.7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">
                <v:imagedata r:id="rId2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1269240</wp:posOffset>
                </wp:positionH>
                <wp:positionV relativeFrom="paragraph">
                  <wp:posOffset>106100</wp:posOffset>
                </wp:positionV>
                <wp:extent cx="331200" cy="466920"/>
                <wp:effectExtent l="95250" t="152400" r="107315" b="16192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331200" cy="46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95.1pt;margin-top:-1.35pt;width:35pt;height:54.7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">
                <v:imagedata r:id="rId2287" o:title=""/>
              </v:shape>
            </w:pict>
          </mc:Fallback>
        </mc:AlternateContent>
      </w:r>
      <w:r w:rsidR="00A44790">
        <w:rPr>
          <w:lang w:val="el-GR"/>
        </w:rPr>
        <w:t xml:space="preserve">Αν </w:t>
      </w:r>
      <w:r w:rsidR="00905870" w:rsidRPr="00311977">
        <w:rPr>
          <w:position w:val="-44"/>
          <w:highlight w:val="yellow"/>
          <w:lang w:val="el-GR"/>
        </w:rPr>
        <w:object w:dxaOrig="2900" w:dyaOrig="980">
          <v:shape id="_x0000_i1141" type="#_x0000_t75" style="width:145pt;height:49pt" o:ole="">
            <v:imagedata r:id="rId2288" o:title=""/>
          </v:shape>
          <o:OLEObject Type="Embed" ProgID="Equation.DSMT4" ShapeID="_x0000_i1141" DrawAspect="Content" ObjectID="_1668244298" r:id="rId2289"/>
        </w:object>
      </w:r>
      <w:r w:rsidR="00905870">
        <w:rPr>
          <w:lang w:val="el-GR"/>
        </w:rPr>
        <w:t xml:space="preserve">  τότε (από </w:t>
      </w:r>
      <w:r w:rsidR="00905870">
        <w:rPr>
          <w:lang w:val="en-US"/>
        </w:rPr>
        <w:t>Gauss</w:t>
      </w:r>
      <w:r w:rsidR="00905870" w:rsidRPr="00905870">
        <w:rPr>
          <w:lang w:val="el-GR"/>
        </w:rPr>
        <w:t xml:space="preserve">) </w:t>
      </w:r>
      <w:r w:rsidR="00905870" w:rsidRPr="00DF5D56">
        <w:rPr>
          <w:position w:val="-44"/>
          <w:lang w:val="el-GR"/>
        </w:rPr>
        <w:object w:dxaOrig="1420" w:dyaOrig="980">
          <v:shape id="_x0000_i1142" type="#_x0000_t75" style="width:71pt;height:49pt" o:ole="">
            <v:imagedata r:id="rId2290" o:title=""/>
          </v:shape>
          <o:OLEObject Type="Embed" ProgID="Equation.DSMT4" ShapeID="_x0000_i1142" DrawAspect="Content" ObjectID="_1668244299" r:id="rId2291"/>
        </w:object>
      </w:r>
      <w:r w:rsidR="00905870">
        <w:rPr>
          <w:lang w:val="el-GR"/>
        </w:rPr>
        <w:t xml:space="preserve"> και το </w:t>
      </w:r>
      <w:r w:rsidR="00905870" w:rsidRPr="00905870">
        <w:rPr>
          <w:position w:val="-6"/>
        </w:rPr>
        <w:object w:dxaOrig="740" w:dyaOrig="279">
          <v:shape id="_x0000_i1143" type="#_x0000_t75" style="width:37pt;height:13.95pt" o:ole="">
            <v:imagedata r:id="rId2292" o:title=""/>
          </v:shape>
          <o:OLEObject Type="Embed" ProgID="Equation.DSMT4" ShapeID="_x0000_i1143" DrawAspect="Content" ObjectID="_1668244300" r:id="rId2293"/>
        </w:object>
      </w:r>
      <w:r w:rsidR="00905870" w:rsidRPr="00905870">
        <w:rPr>
          <w:lang w:val="el-GR"/>
        </w:rPr>
        <w:t xml:space="preserve"> </w:t>
      </w:r>
      <w:r w:rsidR="00905870">
        <w:rPr>
          <w:lang w:val="el-GR"/>
        </w:rPr>
        <w:t>έχει λύσ</w:t>
      </w:r>
      <w:r w:rsidR="001745AD">
        <w:rPr>
          <w:lang w:val="el-GR"/>
        </w:rPr>
        <w:t>εις</w:t>
      </w:r>
      <w:r w:rsidR="00905870">
        <w:rPr>
          <w:lang w:val="el-GR"/>
        </w:rPr>
        <w:t xml:space="preserve"> τα </w:t>
      </w:r>
      <w:r w:rsidR="00905870" w:rsidRPr="00905870">
        <w:rPr>
          <w:position w:val="-50"/>
        </w:rPr>
        <w:object w:dxaOrig="880" w:dyaOrig="1120">
          <v:shape id="_x0000_i1144" type="#_x0000_t75" style="width:44pt;height:56pt" o:ole="">
            <v:imagedata r:id="rId2294" o:title=""/>
          </v:shape>
          <o:OLEObject Type="Embed" ProgID="Equation.DSMT4" ShapeID="_x0000_i1144" DrawAspect="Content" ObjectID="_1668244301" r:id="rId2295"/>
        </w:object>
      </w:r>
      <w:r w:rsidR="00905870" w:rsidRPr="004C788C">
        <w:rPr>
          <w:lang w:val="el-GR"/>
        </w:rPr>
        <w:t xml:space="preserve"> της μορφής</w:t>
      </w:r>
      <w:r w:rsidR="00905870" w:rsidRPr="00905870">
        <w:rPr>
          <w:lang w:val="el-GR"/>
        </w:rPr>
        <w:t xml:space="preserve"> </w:t>
      </w:r>
      <w:r w:rsidR="001745AD" w:rsidRPr="00905870">
        <w:rPr>
          <w:position w:val="-50"/>
        </w:rPr>
        <w:object w:dxaOrig="1960" w:dyaOrig="1120">
          <v:shape id="_x0000_i1145" type="#_x0000_t75" style="width:98pt;height:56pt" o:ole="">
            <v:imagedata r:id="rId2296" o:title=""/>
          </v:shape>
          <o:OLEObject Type="Embed" ProgID="Equation.DSMT4" ShapeID="_x0000_i1145" DrawAspect="Content" ObjectID="_1668244302" r:id="rId2297"/>
        </w:object>
      </w:r>
      <w:r w:rsidR="001745AD">
        <w:rPr>
          <w:lang w:val="el-GR"/>
        </w:rPr>
        <w:t xml:space="preserve">. Δηλαδή ο </w:t>
      </w:r>
      <w:r w:rsidR="001745AD" w:rsidRPr="000727C4">
        <w:rPr>
          <w:position w:val="-14"/>
        </w:rPr>
        <w:object w:dxaOrig="680" w:dyaOrig="400">
          <v:shape id="_x0000_i1146" type="#_x0000_t75" style="width:34.05pt;height:20pt" o:ole="">
            <v:imagedata r:id="rId1991" o:title=""/>
          </v:shape>
          <o:OLEObject Type="Embed" ProgID="Equation.DSMT4" ShapeID="_x0000_i1146" DrawAspect="Content" ObjectID="_1668244303" r:id="rId2298"/>
        </w:object>
      </w:r>
      <w:r w:rsidR="001745AD">
        <w:rPr>
          <w:lang w:val="el-GR"/>
        </w:rPr>
        <w:t xml:space="preserve"> ε</w:t>
      </w:r>
      <w:r w:rsidR="001745AD" w:rsidRPr="00905870">
        <w:rPr>
          <w:lang w:val="el-GR"/>
        </w:rPr>
        <w:t xml:space="preserve">ίναι δηλαδή μια ευθεία που περνά από το 0 και το </w:t>
      </w:r>
      <w:r w:rsidR="001745AD" w:rsidRPr="0032734B">
        <w:rPr>
          <w:position w:val="-50"/>
        </w:rPr>
        <w:object w:dxaOrig="540" w:dyaOrig="1120">
          <v:shape id="_x0000_i1147" type="#_x0000_t75" style="width:27pt;height:56pt" o:ole="">
            <v:imagedata r:id="rId2299" o:title=""/>
          </v:shape>
          <o:OLEObject Type="Embed" ProgID="Equation.DSMT4" ShapeID="_x0000_i1147" DrawAspect="Content" ObjectID="_1668244304" r:id="rId2300"/>
        </w:object>
      </w:r>
      <w:r w:rsidR="001745AD">
        <w:rPr>
          <w:lang w:val="el-GR"/>
        </w:rPr>
        <w:t xml:space="preserve">. Ή </w:t>
      </w:r>
      <w:r w:rsidR="001745AD" w:rsidRPr="001745AD">
        <w:rPr>
          <w:position w:val="-52"/>
        </w:rPr>
        <w:object w:dxaOrig="2140" w:dyaOrig="1160">
          <v:shape id="_x0000_i1148" type="#_x0000_t75" style="width:107.2pt;height:58pt" o:ole="">
            <v:imagedata r:id="rId2301" o:title=""/>
          </v:shape>
          <o:OLEObject Type="Embed" ProgID="Equation.DSMT4" ShapeID="_x0000_i1148" DrawAspect="Content" ObjectID="_1668244305" r:id="rId2302"/>
        </w:object>
      </w:r>
      <w:r w:rsidR="001745AD">
        <w:t>.</w:t>
      </w:r>
    </w:p>
    <w:p w:rsidR="00271EE0" w:rsidRPr="00271EE0" w:rsidRDefault="00271EE0" w:rsidP="00271EE0">
      <w:pPr>
        <w:pStyle w:val="ListParagraph"/>
        <w:numPr>
          <w:ilvl w:val="0"/>
          <w:numId w:val="41"/>
        </w:numPr>
        <w:rPr>
          <w:lang w:val="el-GR"/>
        </w:rPr>
      </w:pPr>
      <w:r w:rsidRPr="00311977">
        <w:rPr>
          <w:position w:val="-4"/>
          <w:highlight w:val="yellow"/>
          <w:lang w:val="el-GR"/>
        </w:rPr>
        <w:object w:dxaOrig="900" w:dyaOrig="279">
          <v:shape id="_x0000_i1149" type="#_x0000_t75" style="width:45pt;height:13.95pt" o:ole="">
            <v:imagedata r:id="rId1544" o:title=""/>
          </v:shape>
          <o:OLEObject Type="Embed" ProgID="Equation.DSMT4" ShapeID="_x0000_i1149" DrawAspect="Content" ObjectID="_1668244306" r:id="rId2303"/>
        </w:object>
      </w:r>
      <w:r w:rsidRPr="00311977">
        <w:rPr>
          <w:highlight w:val="yellow"/>
          <w:lang w:val="el-GR"/>
        </w:rPr>
        <w:t xml:space="preserve"> μη ιδιόμορφος</w:t>
      </w:r>
      <w:r w:rsidRPr="00271EE0">
        <w:rPr>
          <w:lang w:val="el-GR"/>
        </w:rPr>
        <w:t xml:space="preserve">. </w:t>
      </w:r>
      <w:r>
        <w:rPr>
          <w:lang w:val="el-GR"/>
        </w:rPr>
        <w:t xml:space="preserve">Τότε το </w:t>
      </w:r>
      <w:r w:rsidRPr="00F9081B">
        <w:rPr>
          <w:position w:val="-6"/>
          <w:highlight w:val="lightGray"/>
        </w:rPr>
        <w:object w:dxaOrig="740" w:dyaOrig="279">
          <v:shape id="_x0000_i1150" type="#_x0000_t75" style="width:37pt;height:14pt" o:ole="">
            <v:imagedata r:id="rId2304" o:title=""/>
          </v:shape>
          <o:OLEObject Type="Embed" ProgID="Equation.DSMT4" ShapeID="_x0000_i1150" DrawAspect="Content" ObjectID="_1668244307" r:id="rId2305"/>
        </w:object>
      </w:r>
      <w:r>
        <w:rPr>
          <w:lang w:val="el-GR"/>
        </w:rPr>
        <w:t xml:space="preserve"> έχει μία και μοναδική λ</w:t>
      </w:r>
      <w:r w:rsidR="00311977">
        <w:rPr>
          <w:lang w:val="el-GR"/>
        </w:rPr>
        <w:t>ύση</w:t>
      </w:r>
      <w:r>
        <w:rPr>
          <w:lang w:val="el-GR"/>
        </w:rPr>
        <w:t xml:space="preserve">, την </w:t>
      </w:r>
      <w:r w:rsidRPr="00271EE0">
        <w:rPr>
          <w:position w:val="-6"/>
          <w:lang w:val="el-GR"/>
        </w:rPr>
        <w:object w:dxaOrig="620" w:dyaOrig="300">
          <v:shape id="_x0000_i1151" type="#_x0000_t75" style="width:31pt;height:15pt" o:ole="">
            <v:imagedata r:id="rId2306" o:title=""/>
          </v:shape>
          <o:OLEObject Type="Embed" ProgID="Equation.DSMT4" ShapeID="_x0000_i1151" DrawAspect="Content" ObjectID="_1668244308" r:id="rId2307"/>
        </w:object>
      </w:r>
      <w:r>
        <w:rPr>
          <w:lang w:val="el-GR"/>
        </w:rPr>
        <w:t xml:space="preserve">. Άρα </w:t>
      </w:r>
      <w:r w:rsidRPr="0032734B">
        <w:rPr>
          <w:position w:val="-14"/>
        </w:rPr>
        <w:object w:dxaOrig="1380" w:dyaOrig="420">
          <v:shape id="_x0000_i1152" type="#_x0000_t75" style="width:69pt;height:21pt" o:ole="">
            <v:imagedata r:id="rId2308" o:title=""/>
          </v:shape>
          <o:OLEObject Type="Embed" ProgID="Equation.DSMT4" ShapeID="_x0000_i1152" DrawAspect="Content" ObjectID="_1668244309" r:id="rId2309"/>
        </w:object>
      </w:r>
      <w:r>
        <w:rPr>
          <w:lang w:val="el-GR"/>
        </w:rPr>
        <w:t>.</w:t>
      </w:r>
    </w:p>
    <w:p w:rsidR="00271EE0" w:rsidRDefault="00271EE0" w:rsidP="00271EE0">
      <w:pPr>
        <w:spacing w:before="120" w:line="360" w:lineRule="atLeast"/>
        <w:ind w:left="1080"/>
        <w:rPr>
          <w:lang w:val="el-GR"/>
        </w:rPr>
      </w:pPr>
    </w:p>
    <w:sectPr w:rsidR="00271EE0">
      <w:headerReference w:type="even" r:id="rId2310"/>
      <w:headerReference w:type="default" r:id="rId231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0BC0" w:rsidRDefault="00510BC0">
      <w:pPr>
        <w:spacing w:before="0" w:after="0" w:line="240" w:lineRule="auto"/>
      </w:pPr>
      <w:r>
        <w:separator/>
      </w:r>
    </w:p>
  </w:endnote>
  <w:endnote w:type="continuationSeparator" w:id="0">
    <w:p w:rsidR="00510BC0" w:rsidRDefault="00510BC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0BC0" w:rsidRDefault="00510BC0">
      <w:pPr>
        <w:spacing w:before="0" w:after="0" w:line="240" w:lineRule="auto"/>
      </w:pPr>
      <w:r>
        <w:separator/>
      </w:r>
    </w:p>
  </w:footnote>
  <w:footnote w:type="continuationSeparator" w:id="0">
    <w:p w:rsidR="00510BC0" w:rsidRDefault="00510BC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1CC" w:rsidRDefault="009331C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31CC" w:rsidRDefault="009331CC">
    <w:pPr>
      <w:pStyle w:val="Header"/>
    </w:pPr>
  </w:p>
  <w:p w:rsidR="009331CC" w:rsidRDefault="009331CC" w:rsidP="00502726"/>
  <w:p w:rsidR="009331CC" w:rsidRDefault="009331CC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31CC" w:rsidRDefault="009331C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544FB">
      <w:rPr>
        <w:rStyle w:val="PageNumber"/>
        <w:noProof/>
      </w:rPr>
      <w:t>8</w:t>
    </w:r>
    <w:r>
      <w:rPr>
        <w:rStyle w:val="PageNumber"/>
      </w:rPr>
      <w:fldChar w:fldCharType="end"/>
    </w:r>
  </w:p>
  <w:p w:rsidR="009331CC" w:rsidRPr="001F01DD" w:rsidRDefault="009331CC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9331CC" w:rsidRDefault="009331CC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7"/>
  </w:num>
  <w:num w:numId="3">
    <w:abstractNumId w:val="22"/>
  </w:num>
  <w:num w:numId="4">
    <w:abstractNumId w:val="37"/>
  </w:num>
  <w:num w:numId="5">
    <w:abstractNumId w:val="33"/>
  </w:num>
  <w:num w:numId="6">
    <w:abstractNumId w:val="28"/>
  </w:num>
  <w:num w:numId="7">
    <w:abstractNumId w:val="9"/>
  </w:num>
  <w:num w:numId="8">
    <w:abstractNumId w:val="11"/>
  </w:num>
  <w:num w:numId="9">
    <w:abstractNumId w:val="8"/>
  </w:num>
  <w:num w:numId="10">
    <w:abstractNumId w:val="20"/>
  </w:num>
  <w:num w:numId="11">
    <w:abstractNumId w:val="34"/>
  </w:num>
  <w:num w:numId="12">
    <w:abstractNumId w:val="5"/>
  </w:num>
  <w:num w:numId="13">
    <w:abstractNumId w:val="35"/>
  </w:num>
  <w:num w:numId="14">
    <w:abstractNumId w:val="15"/>
  </w:num>
  <w:num w:numId="15">
    <w:abstractNumId w:val="39"/>
  </w:num>
  <w:num w:numId="16">
    <w:abstractNumId w:val="25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38"/>
  </w:num>
  <w:num w:numId="23">
    <w:abstractNumId w:val="31"/>
  </w:num>
  <w:num w:numId="24">
    <w:abstractNumId w:val="14"/>
  </w:num>
  <w:num w:numId="25">
    <w:abstractNumId w:val="18"/>
  </w:num>
  <w:num w:numId="26">
    <w:abstractNumId w:val="19"/>
  </w:num>
  <w:num w:numId="27">
    <w:abstractNumId w:val="10"/>
  </w:num>
  <w:num w:numId="28">
    <w:abstractNumId w:val="29"/>
  </w:num>
  <w:num w:numId="29">
    <w:abstractNumId w:val="30"/>
  </w:num>
  <w:num w:numId="30">
    <w:abstractNumId w:val="3"/>
  </w:num>
  <w:num w:numId="31">
    <w:abstractNumId w:val="40"/>
  </w:num>
  <w:num w:numId="32">
    <w:abstractNumId w:val="24"/>
  </w:num>
  <w:num w:numId="33">
    <w:abstractNumId w:val="36"/>
  </w:num>
  <w:num w:numId="34">
    <w:abstractNumId w:val="13"/>
  </w:num>
  <w:num w:numId="35">
    <w:abstractNumId w:val="21"/>
  </w:num>
  <w:num w:numId="36">
    <w:abstractNumId w:val="32"/>
  </w:num>
  <w:num w:numId="37">
    <w:abstractNumId w:val="26"/>
  </w:num>
  <w:num w:numId="38">
    <w:abstractNumId w:val="17"/>
  </w:num>
  <w:num w:numId="39">
    <w:abstractNumId w:val="23"/>
  </w:num>
  <w:num w:numId="40">
    <w:abstractNumId w:val="16"/>
  </w:num>
  <w:num w:numId="41">
    <w:abstractNumId w:val="1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87E27"/>
    <w:rsid w:val="000920F1"/>
    <w:rsid w:val="000A0DE6"/>
    <w:rsid w:val="000A387B"/>
    <w:rsid w:val="000A7FD0"/>
    <w:rsid w:val="000C01BA"/>
    <w:rsid w:val="000C2953"/>
    <w:rsid w:val="000C2B87"/>
    <w:rsid w:val="000D6639"/>
    <w:rsid w:val="000D7303"/>
    <w:rsid w:val="000E2FC2"/>
    <w:rsid w:val="000E7F6B"/>
    <w:rsid w:val="001021C0"/>
    <w:rsid w:val="0010772A"/>
    <w:rsid w:val="00111CEF"/>
    <w:rsid w:val="00116622"/>
    <w:rsid w:val="001219AF"/>
    <w:rsid w:val="001240C2"/>
    <w:rsid w:val="0012587A"/>
    <w:rsid w:val="001438C0"/>
    <w:rsid w:val="0015537D"/>
    <w:rsid w:val="00160366"/>
    <w:rsid w:val="0017136D"/>
    <w:rsid w:val="001745AD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1EE0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874A7"/>
    <w:rsid w:val="0039262C"/>
    <w:rsid w:val="003A5DDD"/>
    <w:rsid w:val="003B66B2"/>
    <w:rsid w:val="003C050F"/>
    <w:rsid w:val="003C5346"/>
    <w:rsid w:val="003C7A0A"/>
    <w:rsid w:val="003F0E9E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0BC0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57C2"/>
    <w:rsid w:val="006C1CFF"/>
    <w:rsid w:val="006D4CC9"/>
    <w:rsid w:val="006E4FF4"/>
    <w:rsid w:val="006F08D7"/>
    <w:rsid w:val="006F1FA1"/>
    <w:rsid w:val="006F2BC9"/>
    <w:rsid w:val="006F397E"/>
    <w:rsid w:val="006F7857"/>
    <w:rsid w:val="0070105B"/>
    <w:rsid w:val="0072105D"/>
    <w:rsid w:val="0072548A"/>
    <w:rsid w:val="007263EF"/>
    <w:rsid w:val="0073192B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F6316"/>
    <w:rsid w:val="00902C99"/>
    <w:rsid w:val="00905870"/>
    <w:rsid w:val="00905D85"/>
    <w:rsid w:val="00911771"/>
    <w:rsid w:val="0091252C"/>
    <w:rsid w:val="00913347"/>
    <w:rsid w:val="00920BE5"/>
    <w:rsid w:val="009233AA"/>
    <w:rsid w:val="00926262"/>
    <w:rsid w:val="009308F9"/>
    <w:rsid w:val="009331CC"/>
    <w:rsid w:val="009401BB"/>
    <w:rsid w:val="00942972"/>
    <w:rsid w:val="009526EA"/>
    <w:rsid w:val="009650D0"/>
    <w:rsid w:val="00966F76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44790"/>
    <w:rsid w:val="00A544FB"/>
    <w:rsid w:val="00A57361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7BA9"/>
    <w:rsid w:val="00B15916"/>
    <w:rsid w:val="00B175B8"/>
    <w:rsid w:val="00B20474"/>
    <w:rsid w:val="00B228A8"/>
    <w:rsid w:val="00B30E20"/>
    <w:rsid w:val="00B421F3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7AEC"/>
    <w:rsid w:val="00D70C5D"/>
    <w:rsid w:val="00D779E1"/>
    <w:rsid w:val="00D87F44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4642"/>
    <w:rsid w:val="00E0525D"/>
    <w:rsid w:val="00E46F82"/>
    <w:rsid w:val="00E50FFE"/>
    <w:rsid w:val="00E528D0"/>
    <w:rsid w:val="00E53443"/>
    <w:rsid w:val="00E87078"/>
    <w:rsid w:val="00E91237"/>
    <w:rsid w:val="00EA2B65"/>
    <w:rsid w:val="00EA4B09"/>
    <w:rsid w:val="00EA61FE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5436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658.xml"/><Relationship Id="rId1827" Type="http://schemas.openxmlformats.org/officeDocument/2006/relationships/customXml" Target="ink/ink803.xml"/><Relationship Id="rId21" Type="http://schemas.openxmlformats.org/officeDocument/2006/relationships/customXml" Target="ink/ink2.xml"/><Relationship Id="rId2089" Type="http://schemas.openxmlformats.org/officeDocument/2006/relationships/customXml" Target="ink/ink922.xml"/><Relationship Id="rId170" Type="http://schemas.openxmlformats.org/officeDocument/2006/relationships/oleObject" Target="embeddings/oleObject49.bin"/><Relationship Id="rId2296" Type="http://schemas.openxmlformats.org/officeDocument/2006/relationships/image" Target="media/image1131.wmf"/><Relationship Id="rId268" Type="http://schemas.openxmlformats.org/officeDocument/2006/relationships/image" Target="media/image121.emf"/><Relationship Id="rId475" Type="http://schemas.openxmlformats.org/officeDocument/2006/relationships/customXml" Target="ink/ink175.xml"/><Relationship Id="rId682" Type="http://schemas.openxmlformats.org/officeDocument/2006/relationships/customXml" Target="ink/ink276.xml"/><Relationship Id="rId2156" Type="http://schemas.openxmlformats.org/officeDocument/2006/relationships/image" Target="media/image1061.emf"/><Relationship Id="rId128" Type="http://schemas.openxmlformats.org/officeDocument/2006/relationships/image" Target="media/image57.emf"/><Relationship Id="rId335" Type="http://schemas.openxmlformats.org/officeDocument/2006/relationships/customXml" Target="ink/ink106.xml"/><Relationship Id="rId542" Type="http://schemas.openxmlformats.org/officeDocument/2006/relationships/customXml" Target="ink/ink207.xml"/><Relationship Id="rId987" Type="http://schemas.openxmlformats.org/officeDocument/2006/relationships/customXml" Target="ink/ink419.xml"/><Relationship Id="rId1172" Type="http://schemas.openxmlformats.org/officeDocument/2006/relationships/image" Target="media/image571.emf"/><Relationship Id="rId2016" Type="http://schemas.openxmlformats.org/officeDocument/2006/relationships/image" Target="media/image991.emf"/><Relationship Id="rId2223" Type="http://schemas.openxmlformats.org/officeDocument/2006/relationships/customXml" Target="ink/ink987.xml"/><Relationship Id="rId402" Type="http://schemas.openxmlformats.org/officeDocument/2006/relationships/image" Target="media/image187.emf"/><Relationship Id="rId847" Type="http://schemas.openxmlformats.org/officeDocument/2006/relationships/customXml" Target="ink/ink352.xml"/><Relationship Id="rId1032" Type="http://schemas.openxmlformats.org/officeDocument/2006/relationships/image" Target="media/image501.emf"/><Relationship Id="rId1477" Type="http://schemas.openxmlformats.org/officeDocument/2006/relationships/image" Target="media/image723.emf"/><Relationship Id="rId1684" Type="http://schemas.openxmlformats.org/officeDocument/2006/relationships/image" Target="media/image826.emf"/><Relationship Id="rId1891" Type="http://schemas.openxmlformats.org/officeDocument/2006/relationships/customXml" Target="ink/ink831.xml"/><Relationship Id="rId707" Type="http://schemas.openxmlformats.org/officeDocument/2006/relationships/customXml" Target="ink/ink288.xml"/><Relationship Id="rId914" Type="http://schemas.openxmlformats.org/officeDocument/2006/relationships/image" Target="media/image442.emf"/><Relationship Id="rId1337" Type="http://schemas.openxmlformats.org/officeDocument/2006/relationships/customXml" Target="ink/ink575.xml"/><Relationship Id="rId1544" Type="http://schemas.openxmlformats.org/officeDocument/2006/relationships/image" Target="media/image757.wmf"/><Relationship Id="rId1751" Type="http://schemas.openxmlformats.org/officeDocument/2006/relationships/customXml" Target="ink/ink769.xml"/><Relationship Id="rId1989" Type="http://schemas.openxmlformats.org/officeDocument/2006/relationships/image" Target="media/image978.wmf"/><Relationship Id="rId43" Type="http://schemas.openxmlformats.org/officeDocument/2006/relationships/customXml" Target="ink/ink11.xml"/><Relationship Id="rId1404" Type="http://schemas.openxmlformats.org/officeDocument/2006/relationships/image" Target="media/image687.emf"/><Relationship Id="rId1611" Type="http://schemas.openxmlformats.org/officeDocument/2006/relationships/customXml" Target="ink/ink699.xml"/><Relationship Id="rId1849" Type="http://schemas.openxmlformats.org/officeDocument/2006/relationships/customXml" Target="ink/ink812.xml"/><Relationship Id="rId192" Type="http://schemas.openxmlformats.org/officeDocument/2006/relationships/customXml" Target="ink/ink41.xml"/><Relationship Id="rId1709" Type="http://schemas.openxmlformats.org/officeDocument/2006/relationships/customXml" Target="ink/ink748.xml"/><Relationship Id="rId1916" Type="http://schemas.openxmlformats.org/officeDocument/2006/relationships/image" Target="media/image941.emf"/><Relationship Id="rId497" Type="http://schemas.openxmlformats.org/officeDocument/2006/relationships/customXml" Target="ink/ink186.xml"/><Relationship Id="rId2080" Type="http://schemas.openxmlformats.org/officeDocument/2006/relationships/image" Target="media/image1023.emf"/><Relationship Id="rId2178" Type="http://schemas.openxmlformats.org/officeDocument/2006/relationships/image" Target="media/image1072.emf"/><Relationship Id="rId357" Type="http://schemas.openxmlformats.org/officeDocument/2006/relationships/customXml" Target="ink/ink116.xml"/><Relationship Id="rId1194" Type="http://schemas.openxmlformats.org/officeDocument/2006/relationships/image" Target="media/image582.emf"/><Relationship Id="rId2038" Type="http://schemas.openxmlformats.org/officeDocument/2006/relationships/image" Target="media/image1002.emf"/><Relationship Id="rId217" Type="http://schemas.openxmlformats.org/officeDocument/2006/relationships/image" Target="media/image96.emf"/><Relationship Id="rId564" Type="http://schemas.openxmlformats.org/officeDocument/2006/relationships/customXml" Target="ink/ink218.xml"/><Relationship Id="rId771" Type="http://schemas.openxmlformats.org/officeDocument/2006/relationships/customXml" Target="ink/ink318.xml"/><Relationship Id="rId869" Type="http://schemas.openxmlformats.org/officeDocument/2006/relationships/customXml" Target="ink/ink362.xml"/><Relationship Id="rId1499" Type="http://schemas.openxmlformats.org/officeDocument/2006/relationships/oleObject" Target="embeddings/oleObject103.bin"/><Relationship Id="rId2245" Type="http://schemas.openxmlformats.org/officeDocument/2006/relationships/customXml" Target="ink/ink998.xml"/><Relationship Id="rId424" Type="http://schemas.openxmlformats.org/officeDocument/2006/relationships/image" Target="media/image198.emf"/><Relationship Id="rId631" Type="http://schemas.openxmlformats.org/officeDocument/2006/relationships/image" Target="media/image301.emf"/><Relationship Id="rId729" Type="http://schemas.openxmlformats.org/officeDocument/2006/relationships/customXml" Target="ink/ink297.xml"/><Relationship Id="rId1054" Type="http://schemas.openxmlformats.org/officeDocument/2006/relationships/image" Target="media/image512.emf"/><Relationship Id="rId1261" Type="http://schemas.openxmlformats.org/officeDocument/2006/relationships/customXml" Target="ink/ink540.xml"/><Relationship Id="rId1359" Type="http://schemas.openxmlformats.org/officeDocument/2006/relationships/customXml" Target="ink/ink584.xml"/><Relationship Id="rId2105" Type="http://schemas.openxmlformats.org/officeDocument/2006/relationships/customXml" Target="ink/ink930.xml"/><Relationship Id="rId2312" Type="http://schemas.openxmlformats.org/officeDocument/2006/relationships/fontTable" Target="fontTable.xml"/><Relationship Id="rId936" Type="http://schemas.openxmlformats.org/officeDocument/2006/relationships/image" Target="media/image453.emf"/><Relationship Id="rId1121" Type="http://schemas.openxmlformats.org/officeDocument/2006/relationships/customXml" Target="ink/ink481.xml"/><Relationship Id="rId1219" Type="http://schemas.openxmlformats.org/officeDocument/2006/relationships/customXml" Target="ink/ink520.xml"/><Relationship Id="rId1566" Type="http://schemas.openxmlformats.org/officeDocument/2006/relationships/image" Target="media/image767.emf"/><Relationship Id="rId1773" Type="http://schemas.openxmlformats.org/officeDocument/2006/relationships/customXml" Target="ink/ink780.xml"/><Relationship Id="rId1980" Type="http://schemas.openxmlformats.org/officeDocument/2006/relationships/image" Target="media/image973.emf"/><Relationship Id="rId65" Type="http://schemas.openxmlformats.org/officeDocument/2006/relationships/customXml" Target="ink/ink19.xml"/><Relationship Id="rId1426" Type="http://schemas.openxmlformats.org/officeDocument/2006/relationships/image" Target="media/image698.emf"/><Relationship Id="rId1633" Type="http://schemas.openxmlformats.org/officeDocument/2006/relationships/customXml" Target="ink/ink710.xml"/><Relationship Id="rId1840" Type="http://schemas.openxmlformats.org/officeDocument/2006/relationships/image" Target="media/image904.emf"/><Relationship Id="rId1700" Type="http://schemas.openxmlformats.org/officeDocument/2006/relationships/image" Target="media/image834.emf"/><Relationship Id="rId1938" Type="http://schemas.openxmlformats.org/officeDocument/2006/relationships/image" Target="media/image952.emf"/><Relationship Id="rId281" Type="http://schemas.openxmlformats.org/officeDocument/2006/relationships/customXml" Target="ink/ink82.xml"/><Relationship Id="rId141" Type="http://schemas.openxmlformats.org/officeDocument/2006/relationships/customXml" Target="ink/ink30.xml"/><Relationship Id="rId379" Type="http://schemas.openxmlformats.org/officeDocument/2006/relationships/customXml" Target="ink/ink127.xml"/><Relationship Id="rId586" Type="http://schemas.openxmlformats.org/officeDocument/2006/relationships/customXml" Target="ink/ink228.xml"/><Relationship Id="rId793" Type="http://schemas.openxmlformats.org/officeDocument/2006/relationships/customXml" Target="ink/ink329.xml"/><Relationship Id="rId2267" Type="http://schemas.openxmlformats.org/officeDocument/2006/relationships/customXml" Target="ink/ink1009.xml"/><Relationship Id="rId7" Type="http://schemas.openxmlformats.org/officeDocument/2006/relationships/footnotes" Target="footnotes.xml"/><Relationship Id="rId239" Type="http://schemas.openxmlformats.org/officeDocument/2006/relationships/image" Target="media/image107.emf"/><Relationship Id="rId446" Type="http://schemas.openxmlformats.org/officeDocument/2006/relationships/image" Target="media/image209.emf"/><Relationship Id="rId653" Type="http://schemas.openxmlformats.org/officeDocument/2006/relationships/image" Target="media/image312.emf"/><Relationship Id="rId1076" Type="http://schemas.openxmlformats.org/officeDocument/2006/relationships/image" Target="media/image523.emf"/><Relationship Id="rId1283" Type="http://schemas.openxmlformats.org/officeDocument/2006/relationships/customXml" Target="ink/ink550.xml"/><Relationship Id="rId1490" Type="http://schemas.openxmlformats.org/officeDocument/2006/relationships/customXml" Target="ink/ink646.xml"/><Relationship Id="rId2127" Type="http://schemas.openxmlformats.org/officeDocument/2006/relationships/customXml" Target="ink/ink941.xml"/><Relationship Id="rId306" Type="http://schemas.openxmlformats.org/officeDocument/2006/relationships/oleObject" Target="embeddings/oleObject60.bin"/><Relationship Id="rId860" Type="http://schemas.openxmlformats.org/officeDocument/2006/relationships/image" Target="media/image415.emf"/><Relationship Id="rId958" Type="http://schemas.openxmlformats.org/officeDocument/2006/relationships/image" Target="media/image464.emf"/><Relationship Id="rId1143" Type="http://schemas.openxmlformats.org/officeDocument/2006/relationships/image" Target="media/image557.wmf"/><Relationship Id="rId1588" Type="http://schemas.openxmlformats.org/officeDocument/2006/relationships/image" Target="media/image778.emf"/><Relationship Id="rId1795" Type="http://schemas.openxmlformats.org/officeDocument/2006/relationships/customXml" Target="ink/ink791.xml"/><Relationship Id="rId87" Type="http://schemas.openxmlformats.org/officeDocument/2006/relationships/oleObject" Target="embeddings/oleObject21.bin"/><Relationship Id="rId513" Type="http://schemas.openxmlformats.org/officeDocument/2006/relationships/customXml" Target="ink/ink194.xml"/><Relationship Id="rId720" Type="http://schemas.openxmlformats.org/officeDocument/2006/relationships/oleObject" Target="embeddings/oleObject69.bin"/><Relationship Id="rId818" Type="http://schemas.openxmlformats.org/officeDocument/2006/relationships/image" Target="media/image394.emf"/><Relationship Id="rId1350" Type="http://schemas.openxmlformats.org/officeDocument/2006/relationships/image" Target="media/image660.emf"/><Relationship Id="rId1448" Type="http://schemas.openxmlformats.org/officeDocument/2006/relationships/customXml" Target="ink/ink625.xml"/><Relationship Id="rId1655" Type="http://schemas.openxmlformats.org/officeDocument/2006/relationships/customXml" Target="ink/ink721.xml"/><Relationship Id="rId1003" Type="http://schemas.openxmlformats.org/officeDocument/2006/relationships/customXml" Target="ink/ink425.xml"/><Relationship Id="rId1210" Type="http://schemas.openxmlformats.org/officeDocument/2006/relationships/image" Target="media/image590.emf"/><Relationship Id="rId1308" Type="http://schemas.openxmlformats.org/officeDocument/2006/relationships/image" Target="media/image639.emf"/><Relationship Id="rId1862" Type="http://schemas.openxmlformats.org/officeDocument/2006/relationships/image" Target="media/image914.emf"/><Relationship Id="rId1515" Type="http://schemas.openxmlformats.org/officeDocument/2006/relationships/image" Target="media/image742.emf"/><Relationship Id="rId1722" Type="http://schemas.openxmlformats.org/officeDocument/2006/relationships/image" Target="media/image845.emf"/><Relationship Id="rId14" Type="http://schemas.openxmlformats.org/officeDocument/2006/relationships/oleObject" Target="embeddings/oleObject3.bin"/><Relationship Id="rId2191" Type="http://schemas.openxmlformats.org/officeDocument/2006/relationships/customXml" Target="ink/ink971.xml"/><Relationship Id="rId163" Type="http://schemas.openxmlformats.org/officeDocument/2006/relationships/customXml" Target="ink/ink33.xml"/><Relationship Id="rId370" Type="http://schemas.openxmlformats.org/officeDocument/2006/relationships/image" Target="media/image171.emf"/><Relationship Id="rId2051" Type="http://schemas.openxmlformats.org/officeDocument/2006/relationships/customXml" Target="ink/ink903.xml"/><Relationship Id="rId2289" Type="http://schemas.openxmlformats.org/officeDocument/2006/relationships/oleObject" Target="embeddings/oleObject129.bin"/><Relationship Id="rId230" Type="http://schemas.openxmlformats.org/officeDocument/2006/relationships/customXml" Target="ink/ink58.xml"/><Relationship Id="rId468" Type="http://schemas.openxmlformats.org/officeDocument/2006/relationships/image" Target="media/image220.emf"/><Relationship Id="rId675" Type="http://schemas.openxmlformats.org/officeDocument/2006/relationships/image" Target="media/image323.emf"/><Relationship Id="rId882" Type="http://schemas.openxmlformats.org/officeDocument/2006/relationships/image" Target="media/image426.emf"/><Relationship Id="rId1098" Type="http://schemas.openxmlformats.org/officeDocument/2006/relationships/image" Target="media/image534.emf"/><Relationship Id="rId2149" Type="http://schemas.openxmlformats.org/officeDocument/2006/relationships/customXml" Target="ink/ink950.xml"/><Relationship Id="rId328" Type="http://schemas.openxmlformats.org/officeDocument/2006/relationships/image" Target="media/image151.emf"/><Relationship Id="rId535" Type="http://schemas.openxmlformats.org/officeDocument/2006/relationships/image" Target="media/image253.emf"/><Relationship Id="rId742" Type="http://schemas.openxmlformats.org/officeDocument/2006/relationships/image" Target="media/image356.emf"/><Relationship Id="rId1165" Type="http://schemas.openxmlformats.org/officeDocument/2006/relationships/image" Target="media/image568.wmf"/><Relationship Id="rId1372" Type="http://schemas.openxmlformats.org/officeDocument/2006/relationships/image" Target="media/image671.emf"/><Relationship Id="rId2009" Type="http://schemas.openxmlformats.org/officeDocument/2006/relationships/customXml" Target="ink/ink882.xml"/><Relationship Id="rId2216" Type="http://schemas.openxmlformats.org/officeDocument/2006/relationships/image" Target="media/image1091.emf"/><Relationship Id="rId602" Type="http://schemas.openxmlformats.org/officeDocument/2006/relationships/customXml" Target="ink/ink236.xml"/><Relationship Id="rId1025" Type="http://schemas.openxmlformats.org/officeDocument/2006/relationships/customXml" Target="ink/ink433.xml"/><Relationship Id="rId1232" Type="http://schemas.openxmlformats.org/officeDocument/2006/relationships/image" Target="media/image601.emf"/><Relationship Id="rId1677" Type="http://schemas.openxmlformats.org/officeDocument/2006/relationships/customXml" Target="ink/ink732.xml"/><Relationship Id="rId1884" Type="http://schemas.openxmlformats.org/officeDocument/2006/relationships/image" Target="media/image925.emf"/><Relationship Id="rId907" Type="http://schemas.openxmlformats.org/officeDocument/2006/relationships/customXml" Target="ink/ink380.xml"/><Relationship Id="rId1537" Type="http://schemas.openxmlformats.org/officeDocument/2006/relationships/image" Target="media/image753.emf"/><Relationship Id="rId1744" Type="http://schemas.openxmlformats.org/officeDocument/2006/relationships/image" Target="media/image856.emf"/><Relationship Id="rId1951" Type="http://schemas.openxmlformats.org/officeDocument/2006/relationships/customXml" Target="ink/ink858.xml"/><Relationship Id="rId36" Type="http://schemas.openxmlformats.org/officeDocument/2006/relationships/image" Target="media/image14.emf"/><Relationship Id="rId1604" Type="http://schemas.openxmlformats.org/officeDocument/2006/relationships/image" Target="media/image786.emf"/><Relationship Id="rId185" Type="http://schemas.openxmlformats.org/officeDocument/2006/relationships/oleObject" Target="embeddings/oleObject55.bin"/><Relationship Id="rId1811" Type="http://schemas.openxmlformats.org/officeDocument/2006/relationships/customXml" Target="ink/ink799.xml"/><Relationship Id="rId1909" Type="http://schemas.openxmlformats.org/officeDocument/2006/relationships/customXml" Target="ink/ink839.xml"/><Relationship Id="rId392" Type="http://schemas.openxmlformats.org/officeDocument/2006/relationships/image" Target="media/image182.emf"/><Relationship Id="rId697" Type="http://schemas.openxmlformats.org/officeDocument/2006/relationships/image" Target="media/image334.emf"/><Relationship Id="rId2073" Type="http://schemas.openxmlformats.org/officeDocument/2006/relationships/customXml" Target="ink/ink914.xml"/><Relationship Id="rId2280" Type="http://schemas.openxmlformats.org/officeDocument/2006/relationships/image" Target="media/image1123.emf"/><Relationship Id="rId252" Type="http://schemas.openxmlformats.org/officeDocument/2006/relationships/customXml" Target="ink/ink69.xml"/><Relationship Id="rId1187" Type="http://schemas.openxmlformats.org/officeDocument/2006/relationships/customXml" Target="ink/ink506.xml"/><Relationship Id="rId2140" Type="http://schemas.openxmlformats.org/officeDocument/2006/relationships/image" Target="media/image1053.emf"/><Relationship Id="rId112" Type="http://schemas.openxmlformats.org/officeDocument/2006/relationships/oleObject" Target="embeddings/oleObject30.bin"/><Relationship Id="rId557" Type="http://schemas.openxmlformats.org/officeDocument/2006/relationships/image" Target="media/image264.emf"/><Relationship Id="rId764" Type="http://schemas.openxmlformats.org/officeDocument/2006/relationships/image" Target="media/image367.emf"/><Relationship Id="rId971" Type="http://schemas.openxmlformats.org/officeDocument/2006/relationships/customXml" Target="ink/ink411.xml"/><Relationship Id="rId1394" Type="http://schemas.openxmlformats.org/officeDocument/2006/relationships/image" Target="media/image682.emf"/><Relationship Id="rId1699" Type="http://schemas.openxmlformats.org/officeDocument/2006/relationships/customXml" Target="ink/ink743.xml"/><Relationship Id="rId2000" Type="http://schemas.openxmlformats.org/officeDocument/2006/relationships/image" Target="media/image983.emf"/><Relationship Id="rId2238" Type="http://schemas.openxmlformats.org/officeDocument/2006/relationships/image" Target="media/image1102.emf"/><Relationship Id="rId417" Type="http://schemas.openxmlformats.org/officeDocument/2006/relationships/customXml" Target="ink/ink146.xml"/><Relationship Id="rId624" Type="http://schemas.openxmlformats.org/officeDocument/2006/relationships/customXml" Target="ink/ink247.xml"/><Relationship Id="rId831" Type="http://schemas.openxmlformats.org/officeDocument/2006/relationships/customXml" Target="ink/ink344.xml"/><Relationship Id="rId1047" Type="http://schemas.openxmlformats.org/officeDocument/2006/relationships/customXml" Target="ink/ink444.xml"/><Relationship Id="rId1254" Type="http://schemas.openxmlformats.org/officeDocument/2006/relationships/image" Target="media/image612.emf"/><Relationship Id="rId1461" Type="http://schemas.openxmlformats.org/officeDocument/2006/relationships/image" Target="media/image715.emf"/><Relationship Id="rId2305" Type="http://schemas.openxmlformats.org/officeDocument/2006/relationships/oleObject" Target="embeddings/oleObject138.bin"/><Relationship Id="rId929" Type="http://schemas.openxmlformats.org/officeDocument/2006/relationships/customXml" Target="ink/ink391.xml"/><Relationship Id="rId1114" Type="http://schemas.openxmlformats.org/officeDocument/2006/relationships/image" Target="media/image542.emf"/><Relationship Id="rId1321" Type="http://schemas.openxmlformats.org/officeDocument/2006/relationships/customXml" Target="ink/ink567.xml"/><Relationship Id="rId1559" Type="http://schemas.openxmlformats.org/officeDocument/2006/relationships/customXml" Target="ink/ink673.xml"/><Relationship Id="rId1766" Type="http://schemas.openxmlformats.org/officeDocument/2006/relationships/image" Target="media/image867.emf"/><Relationship Id="rId1973" Type="http://schemas.openxmlformats.org/officeDocument/2006/relationships/customXml" Target="ink/ink869.xml"/><Relationship Id="rId58" Type="http://schemas.openxmlformats.org/officeDocument/2006/relationships/oleObject" Target="embeddings/oleObject8.bin"/><Relationship Id="rId1419" Type="http://schemas.openxmlformats.org/officeDocument/2006/relationships/customXml" Target="ink/ink610.xml"/><Relationship Id="rId1626" Type="http://schemas.openxmlformats.org/officeDocument/2006/relationships/image" Target="media/image797.emf"/><Relationship Id="rId1833" Type="http://schemas.openxmlformats.org/officeDocument/2006/relationships/customXml" Target="ink/ink806.xml"/><Relationship Id="rId1900" Type="http://schemas.openxmlformats.org/officeDocument/2006/relationships/image" Target="media/image933.emf"/><Relationship Id="rId2095" Type="http://schemas.openxmlformats.org/officeDocument/2006/relationships/customXml" Target="ink/ink925.xml"/><Relationship Id="rId274" Type="http://schemas.openxmlformats.org/officeDocument/2006/relationships/image" Target="media/image124.emf"/><Relationship Id="rId481" Type="http://schemas.openxmlformats.org/officeDocument/2006/relationships/customXml" Target="ink/ink178.xml"/><Relationship Id="rId2162" Type="http://schemas.openxmlformats.org/officeDocument/2006/relationships/image" Target="media/image1064.emf"/><Relationship Id="rId134" Type="http://schemas.openxmlformats.org/officeDocument/2006/relationships/image" Target="media/image60.emf"/><Relationship Id="rId579" Type="http://schemas.openxmlformats.org/officeDocument/2006/relationships/image" Target="media/image275.emf"/><Relationship Id="rId786" Type="http://schemas.openxmlformats.org/officeDocument/2006/relationships/image" Target="media/image378.emf"/><Relationship Id="rId993" Type="http://schemas.openxmlformats.org/officeDocument/2006/relationships/customXml" Target="ink/ink422.xml"/><Relationship Id="rId341" Type="http://schemas.openxmlformats.org/officeDocument/2006/relationships/customXml" Target="ink/ink109.xml"/><Relationship Id="rId439" Type="http://schemas.openxmlformats.org/officeDocument/2006/relationships/customXml" Target="ink/ink157.xml"/><Relationship Id="rId646" Type="http://schemas.openxmlformats.org/officeDocument/2006/relationships/customXml" Target="ink/ink258.xml"/><Relationship Id="rId1069" Type="http://schemas.openxmlformats.org/officeDocument/2006/relationships/customXml" Target="ink/ink455.xml"/><Relationship Id="rId1276" Type="http://schemas.openxmlformats.org/officeDocument/2006/relationships/image" Target="media/image623.emf"/><Relationship Id="rId1483" Type="http://schemas.openxmlformats.org/officeDocument/2006/relationships/image" Target="media/image726.emf"/><Relationship Id="rId2022" Type="http://schemas.openxmlformats.org/officeDocument/2006/relationships/image" Target="media/image994.emf"/><Relationship Id="rId201" Type="http://schemas.openxmlformats.org/officeDocument/2006/relationships/image" Target="media/image88.emf"/><Relationship Id="rId506" Type="http://schemas.openxmlformats.org/officeDocument/2006/relationships/image" Target="media/image239.emf"/><Relationship Id="rId853" Type="http://schemas.openxmlformats.org/officeDocument/2006/relationships/customXml" Target="ink/ink355.xml"/><Relationship Id="rId1136" Type="http://schemas.openxmlformats.org/officeDocument/2006/relationships/image" Target="media/image553.emf"/><Relationship Id="rId1690" Type="http://schemas.openxmlformats.org/officeDocument/2006/relationships/image" Target="media/image829.emf"/><Relationship Id="rId1788" Type="http://schemas.openxmlformats.org/officeDocument/2006/relationships/image" Target="media/image878.emf"/><Relationship Id="rId1995" Type="http://schemas.openxmlformats.org/officeDocument/2006/relationships/customXml" Target="ink/ink875.xml"/><Relationship Id="rId713" Type="http://schemas.openxmlformats.org/officeDocument/2006/relationships/customXml" Target="ink/ink291.xml"/><Relationship Id="rId920" Type="http://schemas.openxmlformats.org/officeDocument/2006/relationships/image" Target="media/image445.emf"/><Relationship Id="rId1343" Type="http://schemas.openxmlformats.org/officeDocument/2006/relationships/customXml" Target="ink/ink578.xml"/><Relationship Id="rId1550" Type="http://schemas.openxmlformats.org/officeDocument/2006/relationships/oleObject" Target="embeddings/oleObject110.bin"/><Relationship Id="rId1648" Type="http://schemas.openxmlformats.org/officeDocument/2006/relationships/image" Target="media/image808.emf"/><Relationship Id="rId1203" Type="http://schemas.openxmlformats.org/officeDocument/2006/relationships/image" Target="media/image587.wmf"/><Relationship Id="rId1410" Type="http://schemas.openxmlformats.org/officeDocument/2006/relationships/image" Target="media/image690.emf"/><Relationship Id="rId1508" Type="http://schemas.openxmlformats.org/officeDocument/2006/relationships/image" Target="media/image739.wmf"/><Relationship Id="rId1855" Type="http://schemas.openxmlformats.org/officeDocument/2006/relationships/customXml" Target="ink/ink814.xml"/><Relationship Id="rId1715" Type="http://schemas.openxmlformats.org/officeDocument/2006/relationships/customXml" Target="ink/ink751.xml"/><Relationship Id="rId1922" Type="http://schemas.openxmlformats.org/officeDocument/2006/relationships/image" Target="media/image944.emf"/><Relationship Id="rId296" Type="http://schemas.openxmlformats.org/officeDocument/2006/relationships/image" Target="media/image135.emf"/><Relationship Id="rId2184" Type="http://schemas.openxmlformats.org/officeDocument/2006/relationships/image" Target="media/image1075.emf"/><Relationship Id="rId156" Type="http://schemas.openxmlformats.org/officeDocument/2006/relationships/oleObject" Target="embeddings/oleObject46.bin"/><Relationship Id="rId363" Type="http://schemas.openxmlformats.org/officeDocument/2006/relationships/customXml" Target="ink/ink119.xml"/><Relationship Id="rId570" Type="http://schemas.openxmlformats.org/officeDocument/2006/relationships/image" Target="media/image271.wmf"/><Relationship Id="rId2044" Type="http://schemas.openxmlformats.org/officeDocument/2006/relationships/image" Target="media/image1005.emf"/><Relationship Id="rId2251" Type="http://schemas.openxmlformats.org/officeDocument/2006/relationships/customXml" Target="ink/ink1001.xml"/><Relationship Id="rId223" Type="http://schemas.openxmlformats.org/officeDocument/2006/relationships/image" Target="media/image99.emf"/><Relationship Id="rId430" Type="http://schemas.openxmlformats.org/officeDocument/2006/relationships/image" Target="media/image201.emf"/><Relationship Id="rId668" Type="http://schemas.openxmlformats.org/officeDocument/2006/relationships/customXml" Target="ink/ink269.xml"/><Relationship Id="rId875" Type="http://schemas.openxmlformats.org/officeDocument/2006/relationships/customXml" Target="ink/ink365.xml"/><Relationship Id="rId1060" Type="http://schemas.openxmlformats.org/officeDocument/2006/relationships/image" Target="media/image515.emf"/><Relationship Id="rId1298" Type="http://schemas.openxmlformats.org/officeDocument/2006/relationships/image" Target="media/image634.emf"/><Relationship Id="rId2111" Type="http://schemas.openxmlformats.org/officeDocument/2006/relationships/customXml" Target="ink/ink933.xml"/><Relationship Id="rId528" Type="http://schemas.openxmlformats.org/officeDocument/2006/relationships/customXml" Target="ink/ink200.xml"/><Relationship Id="rId735" Type="http://schemas.openxmlformats.org/officeDocument/2006/relationships/customXml" Target="ink/ink300.xml"/><Relationship Id="rId942" Type="http://schemas.openxmlformats.org/officeDocument/2006/relationships/image" Target="media/image456.emf"/><Relationship Id="rId1158" Type="http://schemas.openxmlformats.org/officeDocument/2006/relationships/image" Target="media/image564.emf"/><Relationship Id="rId1365" Type="http://schemas.openxmlformats.org/officeDocument/2006/relationships/image" Target="media/image668.wmf"/><Relationship Id="rId1572" Type="http://schemas.openxmlformats.org/officeDocument/2006/relationships/image" Target="media/image770.emf"/><Relationship Id="rId2209" Type="http://schemas.openxmlformats.org/officeDocument/2006/relationships/customXml" Target="ink/ink980.xml"/><Relationship Id="rId1018" Type="http://schemas.openxmlformats.org/officeDocument/2006/relationships/oleObject" Target="embeddings/oleObject81.bin"/><Relationship Id="rId1225" Type="http://schemas.openxmlformats.org/officeDocument/2006/relationships/customXml" Target="ink/ink523.xml"/><Relationship Id="rId1432" Type="http://schemas.openxmlformats.org/officeDocument/2006/relationships/customXml" Target="ink/ink617.xml"/><Relationship Id="rId1877" Type="http://schemas.openxmlformats.org/officeDocument/2006/relationships/customXml" Target="ink/ink824.xml"/><Relationship Id="rId71" Type="http://schemas.openxmlformats.org/officeDocument/2006/relationships/image" Target="media/image32.wmf"/><Relationship Id="rId802" Type="http://schemas.openxmlformats.org/officeDocument/2006/relationships/oleObject" Target="embeddings/oleObject71.bin"/><Relationship Id="rId1737" Type="http://schemas.openxmlformats.org/officeDocument/2006/relationships/customXml" Target="ink/ink762.xml"/><Relationship Id="rId1944" Type="http://schemas.openxmlformats.org/officeDocument/2006/relationships/image" Target="media/image955.emf"/><Relationship Id="rId29" Type="http://schemas.openxmlformats.org/officeDocument/2006/relationships/customXml" Target="ink/ink6.xml"/><Relationship Id="rId178" Type="http://schemas.openxmlformats.org/officeDocument/2006/relationships/oleObject" Target="embeddings/oleObject51.bin"/><Relationship Id="rId1804" Type="http://schemas.openxmlformats.org/officeDocument/2006/relationships/image" Target="media/image886.emf"/><Relationship Id="rId385" Type="http://schemas.openxmlformats.org/officeDocument/2006/relationships/customXml" Target="ink/ink130.xml"/><Relationship Id="rId592" Type="http://schemas.openxmlformats.org/officeDocument/2006/relationships/customXml" Target="ink/ink231.xml"/><Relationship Id="rId2066" Type="http://schemas.openxmlformats.org/officeDocument/2006/relationships/image" Target="media/image1016.emf"/><Relationship Id="rId2273" Type="http://schemas.openxmlformats.org/officeDocument/2006/relationships/customXml" Target="ink/ink1012.xml"/><Relationship Id="rId245" Type="http://schemas.openxmlformats.org/officeDocument/2006/relationships/image" Target="media/image110.emf"/><Relationship Id="rId452" Type="http://schemas.openxmlformats.org/officeDocument/2006/relationships/image" Target="media/image212.emf"/><Relationship Id="rId897" Type="http://schemas.openxmlformats.org/officeDocument/2006/relationships/image" Target="media/image434.wmf"/><Relationship Id="rId1082" Type="http://schemas.openxmlformats.org/officeDocument/2006/relationships/image" Target="media/image526.emf"/><Relationship Id="rId2133" Type="http://schemas.openxmlformats.org/officeDocument/2006/relationships/image" Target="media/image1050.wmf"/><Relationship Id="rId105" Type="http://schemas.openxmlformats.org/officeDocument/2006/relationships/image" Target="media/image48.wmf"/><Relationship Id="rId312" Type="http://schemas.openxmlformats.org/officeDocument/2006/relationships/image" Target="media/image143.emf"/><Relationship Id="rId757" Type="http://schemas.openxmlformats.org/officeDocument/2006/relationships/customXml" Target="ink/ink311.xml"/><Relationship Id="rId964" Type="http://schemas.openxmlformats.org/officeDocument/2006/relationships/image" Target="media/image467.emf"/><Relationship Id="rId1387" Type="http://schemas.openxmlformats.org/officeDocument/2006/relationships/customXml" Target="ink/ink594.xml"/><Relationship Id="rId1594" Type="http://schemas.openxmlformats.org/officeDocument/2006/relationships/image" Target="media/image781.emf"/><Relationship Id="rId2200" Type="http://schemas.openxmlformats.org/officeDocument/2006/relationships/image" Target="media/image1083.emf"/><Relationship Id="rId93" Type="http://schemas.openxmlformats.org/officeDocument/2006/relationships/customXml" Target="ink/ink21.xml"/><Relationship Id="rId617" Type="http://schemas.openxmlformats.org/officeDocument/2006/relationships/image" Target="media/image294.emf"/><Relationship Id="rId824" Type="http://schemas.openxmlformats.org/officeDocument/2006/relationships/image" Target="media/image397.emf"/><Relationship Id="rId1247" Type="http://schemas.openxmlformats.org/officeDocument/2006/relationships/customXml" Target="ink/ink533.xml"/><Relationship Id="rId1454" Type="http://schemas.openxmlformats.org/officeDocument/2006/relationships/customXml" Target="ink/ink628.xml"/><Relationship Id="rId1661" Type="http://schemas.openxmlformats.org/officeDocument/2006/relationships/customXml" Target="ink/ink724.xml"/><Relationship Id="rId1899" Type="http://schemas.openxmlformats.org/officeDocument/2006/relationships/customXml" Target="ink/ink834.xml"/><Relationship Id="rId1107" Type="http://schemas.openxmlformats.org/officeDocument/2006/relationships/customXml" Target="ink/ink474.xml"/><Relationship Id="rId1314" Type="http://schemas.openxmlformats.org/officeDocument/2006/relationships/image" Target="media/image642.emf"/><Relationship Id="rId1521" Type="http://schemas.openxmlformats.org/officeDocument/2006/relationships/image" Target="media/image745.emf"/><Relationship Id="rId1759" Type="http://schemas.openxmlformats.org/officeDocument/2006/relationships/customXml" Target="ink/ink773.xml"/><Relationship Id="rId1966" Type="http://schemas.openxmlformats.org/officeDocument/2006/relationships/image" Target="media/image966.emf"/><Relationship Id="rId1619" Type="http://schemas.openxmlformats.org/officeDocument/2006/relationships/customXml" Target="ink/ink703.xml"/><Relationship Id="rId1826" Type="http://schemas.openxmlformats.org/officeDocument/2006/relationships/image" Target="media/image897.emf"/><Relationship Id="rId20" Type="http://schemas.openxmlformats.org/officeDocument/2006/relationships/oleObject" Target="embeddings/oleObject5.bin"/><Relationship Id="rId2088" Type="http://schemas.openxmlformats.org/officeDocument/2006/relationships/image" Target="media/image1027.emf"/><Relationship Id="rId2295" Type="http://schemas.openxmlformats.org/officeDocument/2006/relationships/oleObject" Target="embeddings/oleObject132.bin"/><Relationship Id="rId267" Type="http://schemas.openxmlformats.org/officeDocument/2006/relationships/customXml" Target="ink/ink75.xml"/><Relationship Id="rId474" Type="http://schemas.openxmlformats.org/officeDocument/2006/relationships/image" Target="media/image223.emf"/><Relationship Id="rId2155" Type="http://schemas.openxmlformats.org/officeDocument/2006/relationships/customXml" Target="ink/ink953.xml"/><Relationship Id="rId127" Type="http://schemas.openxmlformats.org/officeDocument/2006/relationships/customXml" Target="ink/ink24.xml"/><Relationship Id="rId681" Type="http://schemas.openxmlformats.org/officeDocument/2006/relationships/image" Target="media/image326.emf"/><Relationship Id="rId779" Type="http://schemas.openxmlformats.org/officeDocument/2006/relationships/customXml" Target="ink/ink322.xml"/><Relationship Id="rId986" Type="http://schemas.openxmlformats.org/officeDocument/2006/relationships/image" Target="media/image478.emf"/><Relationship Id="rId334" Type="http://schemas.openxmlformats.org/officeDocument/2006/relationships/image" Target="media/image154.emf"/><Relationship Id="rId541" Type="http://schemas.openxmlformats.org/officeDocument/2006/relationships/image" Target="media/image256.emf"/><Relationship Id="rId639" Type="http://schemas.openxmlformats.org/officeDocument/2006/relationships/image" Target="media/image305.emf"/><Relationship Id="rId1171" Type="http://schemas.openxmlformats.org/officeDocument/2006/relationships/customXml" Target="ink/ink498.xml"/><Relationship Id="rId1269" Type="http://schemas.openxmlformats.org/officeDocument/2006/relationships/customXml" Target="ink/ink543.xml"/><Relationship Id="rId1476" Type="http://schemas.openxmlformats.org/officeDocument/2006/relationships/customXml" Target="ink/ink639.xml"/><Relationship Id="rId2015" Type="http://schemas.openxmlformats.org/officeDocument/2006/relationships/customXml" Target="ink/ink885.xml"/><Relationship Id="rId2222" Type="http://schemas.openxmlformats.org/officeDocument/2006/relationships/image" Target="media/image1094.emf"/><Relationship Id="rId401" Type="http://schemas.openxmlformats.org/officeDocument/2006/relationships/customXml" Target="ink/ink138.xml"/><Relationship Id="rId846" Type="http://schemas.openxmlformats.org/officeDocument/2006/relationships/image" Target="media/image408.emf"/><Relationship Id="rId1031" Type="http://schemas.openxmlformats.org/officeDocument/2006/relationships/customXml" Target="ink/ink436.xml"/><Relationship Id="rId1129" Type="http://schemas.openxmlformats.org/officeDocument/2006/relationships/customXml" Target="ink/ink485.xml"/><Relationship Id="rId1683" Type="http://schemas.openxmlformats.org/officeDocument/2006/relationships/customXml" Target="ink/ink735.xml"/><Relationship Id="rId1890" Type="http://schemas.openxmlformats.org/officeDocument/2006/relationships/image" Target="media/image928.emf"/><Relationship Id="rId1988" Type="http://schemas.openxmlformats.org/officeDocument/2006/relationships/oleObject" Target="embeddings/oleObject123.bin"/><Relationship Id="rId706" Type="http://schemas.openxmlformats.org/officeDocument/2006/relationships/image" Target="media/image338.emf"/><Relationship Id="rId913" Type="http://schemas.openxmlformats.org/officeDocument/2006/relationships/customXml" Target="ink/ink383.xml"/><Relationship Id="rId1336" Type="http://schemas.openxmlformats.org/officeDocument/2006/relationships/image" Target="media/image653.emf"/><Relationship Id="rId1543" Type="http://schemas.openxmlformats.org/officeDocument/2006/relationships/image" Target="media/image756.emf"/><Relationship Id="rId1750" Type="http://schemas.openxmlformats.org/officeDocument/2006/relationships/image" Target="media/image859.emf"/><Relationship Id="rId42" Type="http://schemas.openxmlformats.org/officeDocument/2006/relationships/image" Target="media/image17.emf"/><Relationship Id="rId1403" Type="http://schemas.openxmlformats.org/officeDocument/2006/relationships/customXml" Target="ink/ink602.xml"/><Relationship Id="rId1610" Type="http://schemas.openxmlformats.org/officeDocument/2006/relationships/image" Target="media/image789.emf"/><Relationship Id="rId1848" Type="http://schemas.openxmlformats.org/officeDocument/2006/relationships/image" Target="media/image907.emf"/><Relationship Id="rId191" Type="http://schemas.openxmlformats.org/officeDocument/2006/relationships/image" Target="media/image83.emf"/><Relationship Id="rId1708" Type="http://schemas.openxmlformats.org/officeDocument/2006/relationships/image" Target="media/image838.emf"/><Relationship Id="rId1915" Type="http://schemas.openxmlformats.org/officeDocument/2006/relationships/customXml" Target="ink/ink842.xml"/><Relationship Id="rId289" Type="http://schemas.openxmlformats.org/officeDocument/2006/relationships/customXml" Target="ink/ink86.xml"/><Relationship Id="rId496" Type="http://schemas.openxmlformats.org/officeDocument/2006/relationships/image" Target="media/image234.emf"/><Relationship Id="rId2177" Type="http://schemas.openxmlformats.org/officeDocument/2006/relationships/customXml" Target="ink/ink964.xml"/><Relationship Id="rId149" Type="http://schemas.openxmlformats.org/officeDocument/2006/relationships/image" Target="media/image68.wmf"/><Relationship Id="rId356" Type="http://schemas.openxmlformats.org/officeDocument/2006/relationships/oleObject" Target="embeddings/oleObject64.bin"/><Relationship Id="rId563" Type="http://schemas.openxmlformats.org/officeDocument/2006/relationships/image" Target="media/image267.emf"/><Relationship Id="rId770" Type="http://schemas.openxmlformats.org/officeDocument/2006/relationships/image" Target="media/image370.emf"/><Relationship Id="rId1193" Type="http://schemas.openxmlformats.org/officeDocument/2006/relationships/customXml" Target="ink/ink509.xml"/><Relationship Id="rId2037" Type="http://schemas.openxmlformats.org/officeDocument/2006/relationships/customXml" Target="ink/ink896.xml"/><Relationship Id="rId2244" Type="http://schemas.openxmlformats.org/officeDocument/2006/relationships/image" Target="media/image1105.emf"/><Relationship Id="rId216" Type="http://schemas.openxmlformats.org/officeDocument/2006/relationships/customXml" Target="ink/ink52.xml"/><Relationship Id="rId423" Type="http://schemas.openxmlformats.org/officeDocument/2006/relationships/customXml" Target="ink/ink149.xml"/><Relationship Id="rId868" Type="http://schemas.openxmlformats.org/officeDocument/2006/relationships/image" Target="media/image419.emf"/><Relationship Id="rId1053" Type="http://schemas.openxmlformats.org/officeDocument/2006/relationships/customXml" Target="ink/ink447.xml"/><Relationship Id="rId1260" Type="http://schemas.openxmlformats.org/officeDocument/2006/relationships/image" Target="media/image615.emf"/><Relationship Id="rId1498" Type="http://schemas.openxmlformats.org/officeDocument/2006/relationships/image" Target="media/image734.wmf"/><Relationship Id="rId2104" Type="http://schemas.openxmlformats.org/officeDocument/2006/relationships/image" Target="media/image1035.emf"/><Relationship Id="rId630" Type="http://schemas.openxmlformats.org/officeDocument/2006/relationships/customXml" Target="ink/ink250.xml"/><Relationship Id="rId728" Type="http://schemas.openxmlformats.org/officeDocument/2006/relationships/image" Target="media/image349.emf"/><Relationship Id="rId935" Type="http://schemas.openxmlformats.org/officeDocument/2006/relationships/customXml" Target="ink/ink394.xml"/><Relationship Id="rId1358" Type="http://schemas.openxmlformats.org/officeDocument/2006/relationships/image" Target="media/image664.emf"/><Relationship Id="rId1565" Type="http://schemas.openxmlformats.org/officeDocument/2006/relationships/customXml" Target="ink/ink676.xml"/><Relationship Id="rId1772" Type="http://schemas.openxmlformats.org/officeDocument/2006/relationships/image" Target="media/image870.emf"/><Relationship Id="rId2311" Type="http://schemas.openxmlformats.org/officeDocument/2006/relationships/header" Target="header2.xml"/><Relationship Id="rId64" Type="http://schemas.openxmlformats.org/officeDocument/2006/relationships/image" Target="media/image28.emf"/><Relationship Id="rId1120" Type="http://schemas.openxmlformats.org/officeDocument/2006/relationships/image" Target="media/image545.emf"/><Relationship Id="rId1218" Type="http://schemas.openxmlformats.org/officeDocument/2006/relationships/image" Target="media/image594.emf"/><Relationship Id="rId1425" Type="http://schemas.openxmlformats.org/officeDocument/2006/relationships/customXml" Target="ink/ink613.xml"/><Relationship Id="rId1632" Type="http://schemas.openxmlformats.org/officeDocument/2006/relationships/image" Target="media/image800.emf"/><Relationship Id="rId1937" Type="http://schemas.openxmlformats.org/officeDocument/2006/relationships/customXml" Target="ink/ink851.xml"/><Relationship Id="rId2199" Type="http://schemas.openxmlformats.org/officeDocument/2006/relationships/customXml" Target="ink/ink975.xml"/><Relationship Id="rId280" Type="http://schemas.openxmlformats.org/officeDocument/2006/relationships/image" Target="media/image127.emf"/><Relationship Id="rId140" Type="http://schemas.openxmlformats.org/officeDocument/2006/relationships/image" Target="media/image63.emf"/><Relationship Id="rId378" Type="http://schemas.openxmlformats.org/officeDocument/2006/relationships/image" Target="media/image175.emf"/><Relationship Id="rId585" Type="http://schemas.openxmlformats.org/officeDocument/2006/relationships/image" Target="media/image278.emf"/><Relationship Id="rId792" Type="http://schemas.openxmlformats.org/officeDocument/2006/relationships/image" Target="media/image381.emf"/><Relationship Id="rId2059" Type="http://schemas.openxmlformats.org/officeDocument/2006/relationships/customXml" Target="ink/ink907.xml"/><Relationship Id="rId2266" Type="http://schemas.openxmlformats.org/officeDocument/2006/relationships/image" Target="media/image1116.emf"/><Relationship Id="rId6" Type="http://schemas.openxmlformats.org/officeDocument/2006/relationships/webSettings" Target="webSettings.xml"/><Relationship Id="rId238" Type="http://schemas.openxmlformats.org/officeDocument/2006/relationships/customXml" Target="ink/ink62.xml"/><Relationship Id="rId445" Type="http://schemas.openxmlformats.org/officeDocument/2006/relationships/customXml" Target="ink/ink160.xml"/><Relationship Id="rId652" Type="http://schemas.openxmlformats.org/officeDocument/2006/relationships/customXml" Target="ink/ink261.xml"/><Relationship Id="rId1075" Type="http://schemas.openxmlformats.org/officeDocument/2006/relationships/customXml" Target="ink/ink458.xml"/><Relationship Id="rId1282" Type="http://schemas.openxmlformats.org/officeDocument/2006/relationships/image" Target="media/image626.emf"/><Relationship Id="rId2126" Type="http://schemas.openxmlformats.org/officeDocument/2006/relationships/image" Target="media/image1046.emf"/><Relationship Id="rId305" Type="http://schemas.openxmlformats.org/officeDocument/2006/relationships/image" Target="media/image140.wmf"/><Relationship Id="rId512" Type="http://schemas.openxmlformats.org/officeDocument/2006/relationships/image" Target="media/image242.emf"/><Relationship Id="rId957" Type="http://schemas.openxmlformats.org/officeDocument/2006/relationships/customXml" Target="ink/ink405.xml"/><Relationship Id="rId1142" Type="http://schemas.openxmlformats.org/officeDocument/2006/relationships/image" Target="media/image556.emf"/><Relationship Id="rId1587" Type="http://schemas.openxmlformats.org/officeDocument/2006/relationships/customXml" Target="ink/ink687.xml"/><Relationship Id="rId1794" Type="http://schemas.openxmlformats.org/officeDocument/2006/relationships/image" Target="media/image881.emf"/><Relationship Id="rId86" Type="http://schemas.openxmlformats.org/officeDocument/2006/relationships/image" Target="media/image39.wmf"/><Relationship Id="rId817" Type="http://schemas.openxmlformats.org/officeDocument/2006/relationships/customXml" Target="ink/ink339.xml"/><Relationship Id="rId1002" Type="http://schemas.openxmlformats.org/officeDocument/2006/relationships/image" Target="media/image486.emf"/><Relationship Id="rId1447" Type="http://schemas.openxmlformats.org/officeDocument/2006/relationships/image" Target="media/image708.emf"/><Relationship Id="rId1654" Type="http://schemas.openxmlformats.org/officeDocument/2006/relationships/image" Target="media/image811.emf"/><Relationship Id="rId1861" Type="http://schemas.openxmlformats.org/officeDocument/2006/relationships/customXml" Target="ink/ink817.xml"/><Relationship Id="rId1307" Type="http://schemas.openxmlformats.org/officeDocument/2006/relationships/customXml" Target="ink/ink560.xml"/><Relationship Id="rId1514" Type="http://schemas.openxmlformats.org/officeDocument/2006/relationships/customXml" Target="ink/ink654.xml"/><Relationship Id="rId1721" Type="http://schemas.openxmlformats.org/officeDocument/2006/relationships/customXml" Target="ink/ink754.xml"/><Relationship Id="rId1959" Type="http://schemas.openxmlformats.org/officeDocument/2006/relationships/customXml" Target="ink/ink862.xml"/><Relationship Id="rId13" Type="http://schemas.openxmlformats.org/officeDocument/2006/relationships/image" Target="media/image3.wmf"/><Relationship Id="rId1819" Type="http://schemas.openxmlformats.org/officeDocument/2006/relationships/image" Target="media/image894.wmf"/><Relationship Id="rId2190" Type="http://schemas.openxmlformats.org/officeDocument/2006/relationships/image" Target="media/image1078.emf"/><Relationship Id="rId2288" Type="http://schemas.openxmlformats.org/officeDocument/2006/relationships/image" Target="media/image1127.wmf"/><Relationship Id="rId162" Type="http://schemas.openxmlformats.org/officeDocument/2006/relationships/image" Target="media/image71.emf"/><Relationship Id="rId467" Type="http://schemas.openxmlformats.org/officeDocument/2006/relationships/customXml" Target="ink/ink171.xml"/><Relationship Id="rId1097" Type="http://schemas.openxmlformats.org/officeDocument/2006/relationships/customXml" Target="ink/ink469.xml"/><Relationship Id="rId2050" Type="http://schemas.openxmlformats.org/officeDocument/2006/relationships/image" Target="media/image1008.emf"/><Relationship Id="rId2148" Type="http://schemas.openxmlformats.org/officeDocument/2006/relationships/image" Target="media/image1057.emf"/><Relationship Id="rId674" Type="http://schemas.openxmlformats.org/officeDocument/2006/relationships/customXml" Target="ink/ink272.xml"/><Relationship Id="rId881" Type="http://schemas.openxmlformats.org/officeDocument/2006/relationships/customXml" Target="ink/ink368.xml"/><Relationship Id="rId979" Type="http://schemas.openxmlformats.org/officeDocument/2006/relationships/customXml" Target="ink/ink415.xml"/><Relationship Id="rId327" Type="http://schemas.openxmlformats.org/officeDocument/2006/relationships/customXml" Target="ink/ink102.xml"/><Relationship Id="rId534" Type="http://schemas.openxmlformats.org/officeDocument/2006/relationships/customXml" Target="ink/ink203.xml"/><Relationship Id="rId741" Type="http://schemas.openxmlformats.org/officeDocument/2006/relationships/customXml" Target="ink/ink303.xml"/><Relationship Id="rId839" Type="http://schemas.openxmlformats.org/officeDocument/2006/relationships/customXml" Target="ink/ink348.xml"/><Relationship Id="rId1164" Type="http://schemas.openxmlformats.org/officeDocument/2006/relationships/oleObject" Target="embeddings/oleObject87.bin"/><Relationship Id="rId1371" Type="http://schemas.openxmlformats.org/officeDocument/2006/relationships/customXml" Target="ink/ink588.xml"/><Relationship Id="rId1469" Type="http://schemas.openxmlformats.org/officeDocument/2006/relationships/image" Target="media/image719.emf"/><Relationship Id="rId2008" Type="http://schemas.openxmlformats.org/officeDocument/2006/relationships/image" Target="media/image987.emf"/><Relationship Id="rId2215" Type="http://schemas.openxmlformats.org/officeDocument/2006/relationships/customXml" Target="ink/ink983.xml"/><Relationship Id="rId601" Type="http://schemas.openxmlformats.org/officeDocument/2006/relationships/image" Target="media/image286.emf"/><Relationship Id="rId1024" Type="http://schemas.openxmlformats.org/officeDocument/2006/relationships/image" Target="media/image497.emf"/><Relationship Id="rId1231" Type="http://schemas.openxmlformats.org/officeDocument/2006/relationships/customXml" Target="ink/ink526.xml"/><Relationship Id="rId1676" Type="http://schemas.openxmlformats.org/officeDocument/2006/relationships/image" Target="media/image822.emf"/><Relationship Id="rId1883" Type="http://schemas.openxmlformats.org/officeDocument/2006/relationships/customXml" Target="ink/ink827.xml"/><Relationship Id="rId906" Type="http://schemas.openxmlformats.org/officeDocument/2006/relationships/image" Target="media/image438.emf"/><Relationship Id="rId1329" Type="http://schemas.openxmlformats.org/officeDocument/2006/relationships/customXml" Target="ink/ink571.xml"/><Relationship Id="rId1536" Type="http://schemas.openxmlformats.org/officeDocument/2006/relationships/customXml" Target="ink/ink665.xml"/><Relationship Id="rId1743" Type="http://schemas.openxmlformats.org/officeDocument/2006/relationships/customXml" Target="ink/ink765.xml"/><Relationship Id="rId1950" Type="http://schemas.openxmlformats.org/officeDocument/2006/relationships/image" Target="media/image958.emf"/><Relationship Id="rId35" Type="http://schemas.openxmlformats.org/officeDocument/2006/relationships/customXml" Target="ink/ink9.xml"/><Relationship Id="rId1603" Type="http://schemas.openxmlformats.org/officeDocument/2006/relationships/customXml" Target="ink/ink695.xml"/><Relationship Id="rId1810" Type="http://schemas.openxmlformats.org/officeDocument/2006/relationships/image" Target="media/image889.emf"/><Relationship Id="rId184" Type="http://schemas.openxmlformats.org/officeDocument/2006/relationships/oleObject" Target="embeddings/oleObject54.bin"/><Relationship Id="rId391" Type="http://schemas.openxmlformats.org/officeDocument/2006/relationships/customXml" Target="ink/ink133.xml"/><Relationship Id="rId1908" Type="http://schemas.openxmlformats.org/officeDocument/2006/relationships/image" Target="media/image937.emf"/><Relationship Id="rId2072" Type="http://schemas.openxmlformats.org/officeDocument/2006/relationships/image" Target="media/image1019.emf"/><Relationship Id="rId251" Type="http://schemas.openxmlformats.org/officeDocument/2006/relationships/image" Target="media/image113.emf"/><Relationship Id="rId489" Type="http://schemas.openxmlformats.org/officeDocument/2006/relationships/customXml" Target="ink/ink182.xml"/><Relationship Id="rId696" Type="http://schemas.openxmlformats.org/officeDocument/2006/relationships/customXml" Target="ink/ink283.xml"/><Relationship Id="rId349" Type="http://schemas.openxmlformats.org/officeDocument/2006/relationships/customXml" Target="ink/ink113.xml"/><Relationship Id="rId556" Type="http://schemas.openxmlformats.org/officeDocument/2006/relationships/customXml" Target="ink/ink214.xml"/><Relationship Id="rId763" Type="http://schemas.openxmlformats.org/officeDocument/2006/relationships/customXml" Target="ink/ink314.xml"/><Relationship Id="rId1186" Type="http://schemas.openxmlformats.org/officeDocument/2006/relationships/image" Target="media/image578.emf"/><Relationship Id="rId1393" Type="http://schemas.openxmlformats.org/officeDocument/2006/relationships/customXml" Target="ink/ink597.xml"/><Relationship Id="rId2237" Type="http://schemas.openxmlformats.org/officeDocument/2006/relationships/customXml" Target="ink/ink994.xml"/><Relationship Id="rId111" Type="http://schemas.openxmlformats.org/officeDocument/2006/relationships/image" Target="media/image51.wmf"/><Relationship Id="rId209" Type="http://schemas.openxmlformats.org/officeDocument/2006/relationships/image" Target="media/image92.emf"/><Relationship Id="rId416" Type="http://schemas.openxmlformats.org/officeDocument/2006/relationships/image" Target="media/image194.emf"/><Relationship Id="rId970" Type="http://schemas.openxmlformats.org/officeDocument/2006/relationships/oleObject" Target="embeddings/oleObject77.bin"/><Relationship Id="rId1046" Type="http://schemas.openxmlformats.org/officeDocument/2006/relationships/image" Target="media/image508.emf"/><Relationship Id="rId1253" Type="http://schemas.openxmlformats.org/officeDocument/2006/relationships/customXml" Target="ink/ink536.xml"/><Relationship Id="rId1698" Type="http://schemas.openxmlformats.org/officeDocument/2006/relationships/image" Target="media/image833.emf"/><Relationship Id="rId623" Type="http://schemas.openxmlformats.org/officeDocument/2006/relationships/image" Target="media/image297.emf"/><Relationship Id="rId830" Type="http://schemas.openxmlformats.org/officeDocument/2006/relationships/oleObject" Target="embeddings/oleObject74.bin"/><Relationship Id="rId928" Type="http://schemas.openxmlformats.org/officeDocument/2006/relationships/image" Target="media/image449.emf"/><Relationship Id="rId1460" Type="http://schemas.openxmlformats.org/officeDocument/2006/relationships/customXml" Target="ink/ink631.xml"/><Relationship Id="rId1558" Type="http://schemas.openxmlformats.org/officeDocument/2006/relationships/image" Target="media/image763.emf"/><Relationship Id="rId1765" Type="http://schemas.openxmlformats.org/officeDocument/2006/relationships/customXml" Target="ink/ink776.xml"/><Relationship Id="rId2304" Type="http://schemas.openxmlformats.org/officeDocument/2006/relationships/image" Target="media/image1134.wmf"/><Relationship Id="rId57" Type="http://schemas.openxmlformats.org/officeDocument/2006/relationships/image" Target="media/image25.wmf"/><Relationship Id="rId1113" Type="http://schemas.openxmlformats.org/officeDocument/2006/relationships/customXml" Target="ink/ink477.xml"/><Relationship Id="rId1320" Type="http://schemas.openxmlformats.org/officeDocument/2006/relationships/image" Target="media/image645.emf"/><Relationship Id="rId1418" Type="http://schemas.openxmlformats.org/officeDocument/2006/relationships/image" Target="media/image694.emf"/><Relationship Id="rId1972" Type="http://schemas.openxmlformats.org/officeDocument/2006/relationships/image" Target="media/image969.emf"/><Relationship Id="rId1625" Type="http://schemas.openxmlformats.org/officeDocument/2006/relationships/customXml" Target="ink/ink706.xml"/><Relationship Id="rId1832" Type="http://schemas.openxmlformats.org/officeDocument/2006/relationships/image" Target="media/image900.emf"/><Relationship Id="rId2094" Type="http://schemas.openxmlformats.org/officeDocument/2006/relationships/image" Target="media/image1030.emf"/><Relationship Id="rId273" Type="http://schemas.openxmlformats.org/officeDocument/2006/relationships/customXml" Target="ink/ink78.xml"/><Relationship Id="rId480" Type="http://schemas.openxmlformats.org/officeDocument/2006/relationships/image" Target="media/image226.emf"/><Relationship Id="rId2161" Type="http://schemas.openxmlformats.org/officeDocument/2006/relationships/customXml" Target="ink/ink956.xml"/><Relationship Id="rId133" Type="http://schemas.openxmlformats.org/officeDocument/2006/relationships/customXml" Target="ink/ink26.xml"/><Relationship Id="rId340" Type="http://schemas.openxmlformats.org/officeDocument/2006/relationships/image" Target="media/image157.emf"/><Relationship Id="rId578" Type="http://schemas.openxmlformats.org/officeDocument/2006/relationships/customXml" Target="ink/ink224.xml"/><Relationship Id="rId785" Type="http://schemas.openxmlformats.org/officeDocument/2006/relationships/customXml" Target="ink/ink325.xml"/><Relationship Id="rId992" Type="http://schemas.openxmlformats.org/officeDocument/2006/relationships/image" Target="media/image481.emf"/><Relationship Id="rId2021" Type="http://schemas.openxmlformats.org/officeDocument/2006/relationships/customXml" Target="ink/ink888.xml"/><Relationship Id="rId2259" Type="http://schemas.openxmlformats.org/officeDocument/2006/relationships/customXml" Target="ink/ink1005.xml"/><Relationship Id="rId200" Type="http://schemas.openxmlformats.org/officeDocument/2006/relationships/customXml" Target="ink/ink44.xml"/><Relationship Id="rId438" Type="http://schemas.openxmlformats.org/officeDocument/2006/relationships/image" Target="media/image205.emf"/><Relationship Id="rId645" Type="http://schemas.openxmlformats.org/officeDocument/2006/relationships/image" Target="media/image308.emf"/><Relationship Id="rId852" Type="http://schemas.openxmlformats.org/officeDocument/2006/relationships/image" Target="media/image411.emf"/><Relationship Id="rId1068" Type="http://schemas.openxmlformats.org/officeDocument/2006/relationships/image" Target="media/image519.emf"/><Relationship Id="rId1275" Type="http://schemas.openxmlformats.org/officeDocument/2006/relationships/customXml" Target="ink/ink546.xml"/><Relationship Id="rId1482" Type="http://schemas.openxmlformats.org/officeDocument/2006/relationships/customXml" Target="ink/ink642.xml"/><Relationship Id="rId2119" Type="http://schemas.openxmlformats.org/officeDocument/2006/relationships/customXml" Target="ink/ink937.xml"/><Relationship Id="rId505" Type="http://schemas.openxmlformats.org/officeDocument/2006/relationships/customXml" Target="ink/ink190.xml"/><Relationship Id="rId712" Type="http://schemas.openxmlformats.org/officeDocument/2006/relationships/image" Target="media/image341.emf"/><Relationship Id="rId1135" Type="http://schemas.openxmlformats.org/officeDocument/2006/relationships/customXml" Target="ink/ink488.xml"/><Relationship Id="rId1342" Type="http://schemas.openxmlformats.org/officeDocument/2006/relationships/image" Target="media/image656.emf"/><Relationship Id="rId1787" Type="http://schemas.openxmlformats.org/officeDocument/2006/relationships/customXml" Target="ink/ink787.xml"/><Relationship Id="rId1994" Type="http://schemas.openxmlformats.org/officeDocument/2006/relationships/oleObject" Target="embeddings/oleObject126.bin"/><Relationship Id="rId79" Type="http://schemas.openxmlformats.org/officeDocument/2006/relationships/image" Target="media/image36.wmf"/><Relationship Id="rId1202" Type="http://schemas.openxmlformats.org/officeDocument/2006/relationships/image" Target="media/image586.emf"/><Relationship Id="rId1647" Type="http://schemas.openxmlformats.org/officeDocument/2006/relationships/customXml" Target="ink/ink717.xml"/><Relationship Id="rId1854" Type="http://schemas.openxmlformats.org/officeDocument/2006/relationships/image" Target="media/image910.emf"/><Relationship Id="rId1507" Type="http://schemas.openxmlformats.org/officeDocument/2006/relationships/oleObject" Target="embeddings/oleObject105.bin"/><Relationship Id="rId1714" Type="http://schemas.openxmlformats.org/officeDocument/2006/relationships/image" Target="media/image841.emf"/><Relationship Id="rId295" Type="http://schemas.openxmlformats.org/officeDocument/2006/relationships/customXml" Target="ink/ink89.xml"/><Relationship Id="rId1921" Type="http://schemas.openxmlformats.org/officeDocument/2006/relationships/customXml" Target="ink/ink845.xml"/><Relationship Id="rId2183" Type="http://schemas.openxmlformats.org/officeDocument/2006/relationships/customXml" Target="ink/ink967.xml"/><Relationship Id="rId155" Type="http://schemas.openxmlformats.org/officeDocument/2006/relationships/image" Target="media/image370.wmf"/><Relationship Id="rId362" Type="http://schemas.openxmlformats.org/officeDocument/2006/relationships/image" Target="media/image167.emf"/><Relationship Id="rId1297" Type="http://schemas.openxmlformats.org/officeDocument/2006/relationships/customXml" Target="ink/ink556.xml"/><Relationship Id="rId2043" Type="http://schemas.openxmlformats.org/officeDocument/2006/relationships/customXml" Target="ink/ink899.xml"/><Relationship Id="rId2250" Type="http://schemas.openxmlformats.org/officeDocument/2006/relationships/image" Target="media/image1108.emf"/><Relationship Id="rId222" Type="http://schemas.openxmlformats.org/officeDocument/2006/relationships/customXml" Target="ink/ink54.xml"/><Relationship Id="rId667" Type="http://schemas.openxmlformats.org/officeDocument/2006/relationships/image" Target="media/image319.emf"/><Relationship Id="rId874" Type="http://schemas.openxmlformats.org/officeDocument/2006/relationships/image" Target="media/image422.emf"/><Relationship Id="rId2110" Type="http://schemas.openxmlformats.org/officeDocument/2006/relationships/image" Target="media/image1038.emf"/><Relationship Id="rId527" Type="http://schemas.openxmlformats.org/officeDocument/2006/relationships/image" Target="media/image249.emf"/><Relationship Id="rId734" Type="http://schemas.openxmlformats.org/officeDocument/2006/relationships/image" Target="media/image352.emf"/><Relationship Id="rId941" Type="http://schemas.openxmlformats.org/officeDocument/2006/relationships/customXml" Target="ink/ink397.xml"/><Relationship Id="rId1157" Type="http://schemas.openxmlformats.org/officeDocument/2006/relationships/customXml" Target="ink/ink496.xml"/><Relationship Id="rId1364" Type="http://schemas.openxmlformats.org/officeDocument/2006/relationships/image" Target="media/image667.emf"/><Relationship Id="rId1571" Type="http://schemas.openxmlformats.org/officeDocument/2006/relationships/customXml" Target="ink/ink679.xml"/><Relationship Id="rId2208" Type="http://schemas.openxmlformats.org/officeDocument/2006/relationships/image" Target="media/image1087.emf"/><Relationship Id="rId70" Type="http://schemas.openxmlformats.org/officeDocument/2006/relationships/oleObject" Target="embeddings/oleObject12.bin"/><Relationship Id="rId801" Type="http://schemas.openxmlformats.org/officeDocument/2006/relationships/image" Target="media/image386.wmf"/><Relationship Id="rId1017" Type="http://schemas.openxmlformats.org/officeDocument/2006/relationships/image" Target="media/image494.wmf"/><Relationship Id="rId1224" Type="http://schemas.openxmlformats.org/officeDocument/2006/relationships/image" Target="media/image597.emf"/><Relationship Id="rId1431" Type="http://schemas.openxmlformats.org/officeDocument/2006/relationships/image" Target="media/image700.emf"/><Relationship Id="rId1669" Type="http://schemas.openxmlformats.org/officeDocument/2006/relationships/customXml" Target="ink/ink728.xml"/><Relationship Id="rId1876" Type="http://schemas.openxmlformats.org/officeDocument/2006/relationships/image" Target="media/image921.emf"/><Relationship Id="rId1529" Type="http://schemas.openxmlformats.org/officeDocument/2006/relationships/image" Target="media/image749.emf"/><Relationship Id="rId1736" Type="http://schemas.openxmlformats.org/officeDocument/2006/relationships/image" Target="media/image852.emf"/><Relationship Id="rId1943" Type="http://schemas.openxmlformats.org/officeDocument/2006/relationships/customXml" Target="ink/ink854.xml"/><Relationship Id="rId28" Type="http://schemas.openxmlformats.org/officeDocument/2006/relationships/image" Target="media/image10.emf"/><Relationship Id="rId1803" Type="http://schemas.openxmlformats.org/officeDocument/2006/relationships/customXml" Target="ink/ink795.xml"/><Relationship Id="rId177" Type="http://schemas.openxmlformats.org/officeDocument/2006/relationships/image" Target="media/image79.wmf"/><Relationship Id="rId384" Type="http://schemas.openxmlformats.org/officeDocument/2006/relationships/image" Target="media/image178.emf"/><Relationship Id="rId591" Type="http://schemas.openxmlformats.org/officeDocument/2006/relationships/image" Target="media/image281.emf"/><Relationship Id="rId2065" Type="http://schemas.openxmlformats.org/officeDocument/2006/relationships/customXml" Target="ink/ink910.xml"/><Relationship Id="rId2272" Type="http://schemas.openxmlformats.org/officeDocument/2006/relationships/image" Target="media/image1119.emf"/><Relationship Id="rId244" Type="http://schemas.openxmlformats.org/officeDocument/2006/relationships/customXml" Target="ink/ink65.xml"/><Relationship Id="rId689" Type="http://schemas.openxmlformats.org/officeDocument/2006/relationships/image" Target="media/image330.emf"/><Relationship Id="rId896" Type="http://schemas.openxmlformats.org/officeDocument/2006/relationships/image" Target="media/image433.emf"/><Relationship Id="rId1081" Type="http://schemas.openxmlformats.org/officeDocument/2006/relationships/customXml" Target="ink/ink461.xml"/><Relationship Id="rId451" Type="http://schemas.openxmlformats.org/officeDocument/2006/relationships/customXml" Target="ink/ink163.xml"/><Relationship Id="rId549" Type="http://schemas.openxmlformats.org/officeDocument/2006/relationships/image" Target="media/image260.emf"/><Relationship Id="rId756" Type="http://schemas.openxmlformats.org/officeDocument/2006/relationships/image" Target="media/image363.emf"/><Relationship Id="rId1179" Type="http://schemas.openxmlformats.org/officeDocument/2006/relationships/customXml" Target="ink/ink502.xml"/><Relationship Id="rId1386" Type="http://schemas.openxmlformats.org/officeDocument/2006/relationships/image" Target="media/image678.emf"/><Relationship Id="rId1593" Type="http://schemas.openxmlformats.org/officeDocument/2006/relationships/customXml" Target="ink/ink690.xml"/><Relationship Id="rId2132" Type="http://schemas.openxmlformats.org/officeDocument/2006/relationships/image" Target="media/image1049.emf"/><Relationship Id="rId104" Type="http://schemas.openxmlformats.org/officeDocument/2006/relationships/oleObject" Target="embeddings/oleObject26.bin"/><Relationship Id="rId311" Type="http://schemas.openxmlformats.org/officeDocument/2006/relationships/customXml" Target="ink/ink95.xml"/><Relationship Id="rId409" Type="http://schemas.openxmlformats.org/officeDocument/2006/relationships/customXml" Target="ink/ink142.xml"/><Relationship Id="rId963" Type="http://schemas.openxmlformats.org/officeDocument/2006/relationships/customXml" Target="ink/ink408.xml"/><Relationship Id="rId1039" Type="http://schemas.openxmlformats.org/officeDocument/2006/relationships/customXml" Target="ink/ink440.xml"/><Relationship Id="rId1246" Type="http://schemas.openxmlformats.org/officeDocument/2006/relationships/image" Target="media/image608.emf"/><Relationship Id="rId1898" Type="http://schemas.openxmlformats.org/officeDocument/2006/relationships/oleObject" Target="embeddings/oleObject119.bin"/><Relationship Id="rId92" Type="http://schemas.openxmlformats.org/officeDocument/2006/relationships/image" Target="media/image41.emf"/><Relationship Id="rId616" Type="http://schemas.openxmlformats.org/officeDocument/2006/relationships/customXml" Target="ink/ink243.xml"/><Relationship Id="rId823" Type="http://schemas.openxmlformats.org/officeDocument/2006/relationships/customXml" Target="ink/ink342.xml"/><Relationship Id="rId1453" Type="http://schemas.openxmlformats.org/officeDocument/2006/relationships/image" Target="media/image711.emf"/><Relationship Id="rId1660" Type="http://schemas.openxmlformats.org/officeDocument/2006/relationships/image" Target="media/image814.emf"/><Relationship Id="rId1758" Type="http://schemas.openxmlformats.org/officeDocument/2006/relationships/image" Target="media/image863.emf"/><Relationship Id="rId1106" Type="http://schemas.openxmlformats.org/officeDocument/2006/relationships/image" Target="media/image538.emf"/><Relationship Id="rId1313" Type="http://schemas.openxmlformats.org/officeDocument/2006/relationships/customXml" Target="ink/ink563.xml"/><Relationship Id="rId1520" Type="http://schemas.openxmlformats.org/officeDocument/2006/relationships/customXml" Target="ink/ink657.xml"/><Relationship Id="rId1965" Type="http://schemas.openxmlformats.org/officeDocument/2006/relationships/customXml" Target="ink/ink865.xml"/><Relationship Id="rId1618" Type="http://schemas.openxmlformats.org/officeDocument/2006/relationships/image" Target="media/image793.emf"/><Relationship Id="rId1825" Type="http://schemas.openxmlformats.org/officeDocument/2006/relationships/customXml" Target="ink/ink802.xml"/><Relationship Id="rId199" Type="http://schemas.openxmlformats.org/officeDocument/2006/relationships/image" Target="media/image87.emf"/><Relationship Id="rId2087" Type="http://schemas.openxmlformats.org/officeDocument/2006/relationships/customXml" Target="ink/ink921.xml"/><Relationship Id="rId2294" Type="http://schemas.openxmlformats.org/officeDocument/2006/relationships/image" Target="media/image1130.wmf"/><Relationship Id="rId266" Type="http://schemas.openxmlformats.org/officeDocument/2006/relationships/image" Target="media/image120.emf"/><Relationship Id="rId473" Type="http://schemas.openxmlformats.org/officeDocument/2006/relationships/customXml" Target="ink/ink174.xml"/><Relationship Id="rId680" Type="http://schemas.openxmlformats.org/officeDocument/2006/relationships/customXml" Target="ink/ink275.xml"/><Relationship Id="rId2154" Type="http://schemas.openxmlformats.org/officeDocument/2006/relationships/image" Target="media/image1060.emf"/><Relationship Id="rId126" Type="http://schemas.openxmlformats.org/officeDocument/2006/relationships/oleObject" Target="embeddings/oleObject39.bin"/><Relationship Id="rId333" Type="http://schemas.openxmlformats.org/officeDocument/2006/relationships/customXml" Target="ink/ink105.xml"/><Relationship Id="rId540" Type="http://schemas.openxmlformats.org/officeDocument/2006/relationships/customXml" Target="ink/ink206.xml"/><Relationship Id="rId778" Type="http://schemas.openxmlformats.org/officeDocument/2006/relationships/image" Target="media/image374.emf"/><Relationship Id="rId985" Type="http://schemas.openxmlformats.org/officeDocument/2006/relationships/customXml" Target="ink/ink418.xml"/><Relationship Id="rId1170" Type="http://schemas.openxmlformats.org/officeDocument/2006/relationships/oleObject" Target="embeddings/oleObject90.bin"/><Relationship Id="rId2014" Type="http://schemas.openxmlformats.org/officeDocument/2006/relationships/image" Target="media/image990.emf"/><Relationship Id="rId2221" Type="http://schemas.openxmlformats.org/officeDocument/2006/relationships/customXml" Target="ink/ink986.xml"/><Relationship Id="rId638" Type="http://schemas.openxmlformats.org/officeDocument/2006/relationships/customXml" Target="ink/ink254.xml"/><Relationship Id="rId845" Type="http://schemas.openxmlformats.org/officeDocument/2006/relationships/customXml" Target="ink/ink351.xml"/><Relationship Id="rId1030" Type="http://schemas.openxmlformats.org/officeDocument/2006/relationships/image" Target="media/image500.emf"/><Relationship Id="rId1268" Type="http://schemas.openxmlformats.org/officeDocument/2006/relationships/image" Target="media/image619.emf"/><Relationship Id="rId1475" Type="http://schemas.openxmlformats.org/officeDocument/2006/relationships/image" Target="media/image722.emf"/><Relationship Id="rId1682" Type="http://schemas.openxmlformats.org/officeDocument/2006/relationships/image" Target="media/image825.emf"/><Relationship Id="rId400" Type="http://schemas.openxmlformats.org/officeDocument/2006/relationships/image" Target="media/image186.emf"/><Relationship Id="rId705" Type="http://schemas.openxmlformats.org/officeDocument/2006/relationships/customXml" Target="ink/ink287.xml"/><Relationship Id="rId1128" Type="http://schemas.openxmlformats.org/officeDocument/2006/relationships/image" Target="media/image549.emf"/><Relationship Id="rId1335" Type="http://schemas.openxmlformats.org/officeDocument/2006/relationships/customXml" Target="ink/ink574.xml"/><Relationship Id="rId1542" Type="http://schemas.openxmlformats.org/officeDocument/2006/relationships/customXml" Target="ink/ink668.xml"/><Relationship Id="rId1987" Type="http://schemas.openxmlformats.org/officeDocument/2006/relationships/image" Target="media/image977.wmf"/><Relationship Id="rId912" Type="http://schemas.openxmlformats.org/officeDocument/2006/relationships/image" Target="media/image441.emf"/><Relationship Id="rId1847" Type="http://schemas.openxmlformats.org/officeDocument/2006/relationships/customXml" Target="ink/ink811.xml"/><Relationship Id="rId41" Type="http://schemas.openxmlformats.org/officeDocument/2006/relationships/customXml" Target="ink/ink10.xml"/><Relationship Id="rId1402" Type="http://schemas.openxmlformats.org/officeDocument/2006/relationships/image" Target="media/image686.emf"/><Relationship Id="rId1707" Type="http://schemas.openxmlformats.org/officeDocument/2006/relationships/customXml" Target="ink/ink747.xml"/><Relationship Id="rId190" Type="http://schemas.openxmlformats.org/officeDocument/2006/relationships/customXml" Target="ink/ink40.xml"/><Relationship Id="rId288" Type="http://schemas.openxmlformats.org/officeDocument/2006/relationships/image" Target="media/image131.emf"/><Relationship Id="rId1914" Type="http://schemas.openxmlformats.org/officeDocument/2006/relationships/image" Target="media/image940.emf"/><Relationship Id="rId495" Type="http://schemas.openxmlformats.org/officeDocument/2006/relationships/customXml" Target="ink/ink185.xml"/><Relationship Id="rId2176" Type="http://schemas.openxmlformats.org/officeDocument/2006/relationships/image" Target="media/image1071.emf"/><Relationship Id="rId148" Type="http://schemas.openxmlformats.org/officeDocument/2006/relationships/oleObject" Target="embeddings/oleObject42.bin"/><Relationship Id="rId355" Type="http://schemas.openxmlformats.org/officeDocument/2006/relationships/oleObject" Target="embeddings/oleObject63.bin"/><Relationship Id="rId562" Type="http://schemas.openxmlformats.org/officeDocument/2006/relationships/customXml" Target="ink/ink217.xml"/><Relationship Id="rId1192" Type="http://schemas.openxmlformats.org/officeDocument/2006/relationships/image" Target="media/image581.emf"/><Relationship Id="rId2036" Type="http://schemas.openxmlformats.org/officeDocument/2006/relationships/image" Target="media/image1001.emf"/><Relationship Id="rId2243" Type="http://schemas.openxmlformats.org/officeDocument/2006/relationships/customXml" Target="ink/ink997.xml"/><Relationship Id="rId215" Type="http://schemas.openxmlformats.org/officeDocument/2006/relationships/image" Target="media/image95.emf"/><Relationship Id="rId422" Type="http://schemas.openxmlformats.org/officeDocument/2006/relationships/image" Target="media/image197.emf"/><Relationship Id="rId867" Type="http://schemas.openxmlformats.org/officeDocument/2006/relationships/customXml" Target="ink/ink361.xml"/><Relationship Id="rId1052" Type="http://schemas.openxmlformats.org/officeDocument/2006/relationships/image" Target="media/image511.emf"/><Relationship Id="rId1497" Type="http://schemas.openxmlformats.org/officeDocument/2006/relationships/image" Target="media/image733.emf"/><Relationship Id="rId2103" Type="http://schemas.openxmlformats.org/officeDocument/2006/relationships/customXml" Target="ink/ink929.xml"/><Relationship Id="rId2310" Type="http://schemas.openxmlformats.org/officeDocument/2006/relationships/header" Target="header1.xml"/><Relationship Id="rId727" Type="http://schemas.openxmlformats.org/officeDocument/2006/relationships/customXml" Target="ink/ink296.xml"/><Relationship Id="rId934" Type="http://schemas.openxmlformats.org/officeDocument/2006/relationships/image" Target="media/image452.emf"/><Relationship Id="rId1357" Type="http://schemas.openxmlformats.org/officeDocument/2006/relationships/customXml" Target="ink/ink583.xml"/><Relationship Id="rId1564" Type="http://schemas.openxmlformats.org/officeDocument/2006/relationships/image" Target="media/image766.emf"/><Relationship Id="rId1771" Type="http://schemas.openxmlformats.org/officeDocument/2006/relationships/customXml" Target="ink/ink779.xml"/><Relationship Id="rId63" Type="http://schemas.openxmlformats.org/officeDocument/2006/relationships/customXml" Target="ink/ink18.xml"/><Relationship Id="rId1217" Type="http://schemas.openxmlformats.org/officeDocument/2006/relationships/customXml" Target="ink/ink519.xml"/><Relationship Id="rId1424" Type="http://schemas.openxmlformats.org/officeDocument/2006/relationships/image" Target="media/image697.emf"/><Relationship Id="rId1631" Type="http://schemas.openxmlformats.org/officeDocument/2006/relationships/customXml" Target="ink/ink709.xml"/><Relationship Id="rId1869" Type="http://schemas.openxmlformats.org/officeDocument/2006/relationships/customXml" Target="ink/ink820.xml"/><Relationship Id="rId226" Type="http://schemas.openxmlformats.org/officeDocument/2006/relationships/customXml" Target="ink/ink56.xml"/><Relationship Id="rId433" Type="http://schemas.openxmlformats.org/officeDocument/2006/relationships/customXml" Target="ink/ink154.xml"/><Relationship Id="rId878" Type="http://schemas.openxmlformats.org/officeDocument/2006/relationships/image" Target="media/image424.emf"/><Relationship Id="rId1063" Type="http://schemas.openxmlformats.org/officeDocument/2006/relationships/customXml" Target="ink/ink452.xml"/><Relationship Id="rId1270" Type="http://schemas.openxmlformats.org/officeDocument/2006/relationships/image" Target="media/image620.emf"/><Relationship Id="rId1729" Type="http://schemas.openxmlformats.org/officeDocument/2006/relationships/customXml" Target="ink/ink758.xml"/><Relationship Id="rId1936" Type="http://schemas.openxmlformats.org/officeDocument/2006/relationships/oleObject" Target="embeddings/oleObject121.bin"/><Relationship Id="rId2114" Type="http://schemas.openxmlformats.org/officeDocument/2006/relationships/image" Target="media/image1040.emf"/><Relationship Id="rId640" Type="http://schemas.openxmlformats.org/officeDocument/2006/relationships/customXml" Target="ink/ink255.xml"/><Relationship Id="rId738" Type="http://schemas.openxmlformats.org/officeDocument/2006/relationships/image" Target="media/image354.emf"/><Relationship Id="rId945" Type="http://schemas.openxmlformats.org/officeDocument/2006/relationships/customXml" Target="ink/ink399.xml"/><Relationship Id="rId1368" Type="http://schemas.openxmlformats.org/officeDocument/2006/relationships/oleObject" Target="embeddings/oleObject100.bin"/><Relationship Id="rId1575" Type="http://schemas.openxmlformats.org/officeDocument/2006/relationships/customXml" Target="ink/ink681.xml"/><Relationship Id="rId1782" Type="http://schemas.openxmlformats.org/officeDocument/2006/relationships/image" Target="media/image875.emf"/><Relationship Id="rId2198" Type="http://schemas.openxmlformats.org/officeDocument/2006/relationships/image" Target="media/image1082.emf"/><Relationship Id="rId74" Type="http://schemas.openxmlformats.org/officeDocument/2006/relationships/oleObject" Target="embeddings/oleObject14.bin"/><Relationship Id="rId377" Type="http://schemas.openxmlformats.org/officeDocument/2006/relationships/customXml" Target="ink/ink126.xml"/><Relationship Id="rId500" Type="http://schemas.openxmlformats.org/officeDocument/2006/relationships/image" Target="media/image236.emf"/><Relationship Id="rId584" Type="http://schemas.openxmlformats.org/officeDocument/2006/relationships/customXml" Target="ink/ink227.xml"/><Relationship Id="rId805" Type="http://schemas.openxmlformats.org/officeDocument/2006/relationships/customXml" Target="ink/ink333.xml"/><Relationship Id="rId1130" Type="http://schemas.openxmlformats.org/officeDocument/2006/relationships/image" Target="media/image550.emf"/><Relationship Id="rId1228" Type="http://schemas.openxmlformats.org/officeDocument/2006/relationships/image" Target="media/image599.emf"/><Relationship Id="rId1435" Type="http://schemas.openxmlformats.org/officeDocument/2006/relationships/image" Target="media/image702.emf"/><Relationship Id="rId2058" Type="http://schemas.openxmlformats.org/officeDocument/2006/relationships/image" Target="media/image1012.emf"/><Relationship Id="rId2265" Type="http://schemas.openxmlformats.org/officeDocument/2006/relationships/customXml" Target="ink/ink1008.xml"/><Relationship Id="rId5" Type="http://schemas.openxmlformats.org/officeDocument/2006/relationships/settings" Target="settings.xml"/><Relationship Id="rId237" Type="http://schemas.openxmlformats.org/officeDocument/2006/relationships/image" Target="media/image106.emf"/><Relationship Id="rId791" Type="http://schemas.openxmlformats.org/officeDocument/2006/relationships/customXml" Target="ink/ink328.xml"/><Relationship Id="rId889" Type="http://schemas.openxmlformats.org/officeDocument/2006/relationships/customXml" Target="ink/ink372.xml"/><Relationship Id="rId1074" Type="http://schemas.openxmlformats.org/officeDocument/2006/relationships/image" Target="media/image522.emf"/><Relationship Id="rId1642" Type="http://schemas.openxmlformats.org/officeDocument/2006/relationships/image" Target="media/image805.emf"/><Relationship Id="rId1947" Type="http://schemas.openxmlformats.org/officeDocument/2006/relationships/customXml" Target="ink/ink856.xml"/><Relationship Id="rId444" Type="http://schemas.openxmlformats.org/officeDocument/2006/relationships/image" Target="media/image208.emf"/><Relationship Id="rId651" Type="http://schemas.openxmlformats.org/officeDocument/2006/relationships/image" Target="media/image311.emf"/><Relationship Id="rId749" Type="http://schemas.openxmlformats.org/officeDocument/2006/relationships/customXml" Target="ink/ink307.xml"/><Relationship Id="rId1281" Type="http://schemas.openxmlformats.org/officeDocument/2006/relationships/customXml" Target="ink/ink549.xml"/><Relationship Id="rId1379" Type="http://schemas.openxmlformats.org/officeDocument/2006/relationships/customXml" Target="ink/ink590.xml"/><Relationship Id="rId1502" Type="http://schemas.openxmlformats.org/officeDocument/2006/relationships/customXml" Target="ink/ink650.xml"/><Relationship Id="rId1586" Type="http://schemas.openxmlformats.org/officeDocument/2006/relationships/image" Target="media/image777.emf"/><Relationship Id="rId1807" Type="http://schemas.openxmlformats.org/officeDocument/2006/relationships/customXml" Target="ink/ink797.xml"/><Relationship Id="rId2125" Type="http://schemas.openxmlformats.org/officeDocument/2006/relationships/customXml" Target="ink/ink940.xml"/><Relationship Id="rId290" Type="http://schemas.openxmlformats.org/officeDocument/2006/relationships/image" Target="media/image132.emf"/><Relationship Id="rId304" Type="http://schemas.openxmlformats.org/officeDocument/2006/relationships/image" Target="media/image139.emf"/><Relationship Id="rId388" Type="http://schemas.openxmlformats.org/officeDocument/2006/relationships/image" Target="media/image180.emf"/><Relationship Id="rId511" Type="http://schemas.openxmlformats.org/officeDocument/2006/relationships/customXml" Target="ink/ink193.xml"/><Relationship Id="rId609" Type="http://schemas.openxmlformats.org/officeDocument/2006/relationships/image" Target="media/image290.emf"/><Relationship Id="rId956" Type="http://schemas.openxmlformats.org/officeDocument/2006/relationships/image" Target="media/image463.emf"/><Relationship Id="rId1141" Type="http://schemas.openxmlformats.org/officeDocument/2006/relationships/customXml" Target="ink/ink491.xml"/><Relationship Id="rId1239" Type="http://schemas.openxmlformats.org/officeDocument/2006/relationships/customXml" Target="ink/ink530.xml"/><Relationship Id="rId1793" Type="http://schemas.openxmlformats.org/officeDocument/2006/relationships/customXml" Target="ink/ink790.xml"/><Relationship Id="rId2069" Type="http://schemas.openxmlformats.org/officeDocument/2006/relationships/customXml" Target="ink/ink912.xml"/><Relationship Id="rId85" Type="http://schemas.openxmlformats.org/officeDocument/2006/relationships/oleObject" Target="embeddings/oleObject20.bin"/><Relationship Id="rId150" Type="http://schemas.openxmlformats.org/officeDocument/2006/relationships/oleObject" Target="embeddings/oleObject43.bin"/><Relationship Id="rId595" Type="http://schemas.openxmlformats.org/officeDocument/2006/relationships/image" Target="media/image283.emf"/><Relationship Id="rId816" Type="http://schemas.openxmlformats.org/officeDocument/2006/relationships/image" Target="media/image393.emf"/><Relationship Id="rId1001" Type="http://schemas.openxmlformats.org/officeDocument/2006/relationships/customXml" Target="ink/ink424.xml"/><Relationship Id="rId1446" Type="http://schemas.openxmlformats.org/officeDocument/2006/relationships/customXml" Target="ink/ink624.xml"/><Relationship Id="rId1653" Type="http://schemas.openxmlformats.org/officeDocument/2006/relationships/customXml" Target="ink/ink720.xml"/><Relationship Id="rId1860" Type="http://schemas.openxmlformats.org/officeDocument/2006/relationships/image" Target="media/image913.emf"/><Relationship Id="rId2276" Type="http://schemas.openxmlformats.org/officeDocument/2006/relationships/image" Target="media/image1121.emf"/><Relationship Id="rId248" Type="http://schemas.openxmlformats.org/officeDocument/2006/relationships/customXml" Target="ink/ink67.xml"/><Relationship Id="rId455" Type="http://schemas.openxmlformats.org/officeDocument/2006/relationships/customXml" Target="ink/ink165.xml"/><Relationship Id="rId662" Type="http://schemas.openxmlformats.org/officeDocument/2006/relationships/customXml" Target="ink/ink266.xml"/><Relationship Id="rId1085" Type="http://schemas.openxmlformats.org/officeDocument/2006/relationships/customXml" Target="ink/ink463.xml"/><Relationship Id="rId1292" Type="http://schemas.openxmlformats.org/officeDocument/2006/relationships/image" Target="media/image631.emf"/><Relationship Id="rId1306" Type="http://schemas.openxmlformats.org/officeDocument/2006/relationships/image" Target="media/image638.emf"/><Relationship Id="rId1513" Type="http://schemas.openxmlformats.org/officeDocument/2006/relationships/image" Target="media/image741.emf"/><Relationship Id="rId1720" Type="http://schemas.openxmlformats.org/officeDocument/2006/relationships/image" Target="media/image844.emf"/><Relationship Id="rId1958" Type="http://schemas.openxmlformats.org/officeDocument/2006/relationships/image" Target="media/image962.emf"/><Relationship Id="rId2136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28.bin"/><Relationship Id="rId315" Type="http://schemas.openxmlformats.org/officeDocument/2006/relationships/customXml" Target="ink/ink97.xml"/><Relationship Id="rId522" Type="http://schemas.openxmlformats.org/officeDocument/2006/relationships/customXml" Target="ink/ink197.xml"/><Relationship Id="rId967" Type="http://schemas.openxmlformats.org/officeDocument/2006/relationships/customXml" Target="ink/ink410.xml"/><Relationship Id="rId1152" Type="http://schemas.openxmlformats.org/officeDocument/2006/relationships/image" Target="media/image561.emf"/><Relationship Id="rId1597" Type="http://schemas.openxmlformats.org/officeDocument/2006/relationships/customXml" Target="ink/ink692.xml"/><Relationship Id="rId1818" Type="http://schemas.openxmlformats.org/officeDocument/2006/relationships/oleObject" Target="embeddings/oleObject113.bin"/><Relationship Id="rId2203" Type="http://schemas.openxmlformats.org/officeDocument/2006/relationships/customXml" Target="ink/ink977.xml"/><Relationship Id="rId96" Type="http://schemas.openxmlformats.org/officeDocument/2006/relationships/oleObject" Target="embeddings/oleObject24.bin"/><Relationship Id="rId161" Type="http://schemas.openxmlformats.org/officeDocument/2006/relationships/customXml" Target="ink/ink32.xml"/><Relationship Id="rId399" Type="http://schemas.openxmlformats.org/officeDocument/2006/relationships/customXml" Target="ink/ink137.xml"/><Relationship Id="rId827" Type="http://schemas.openxmlformats.org/officeDocument/2006/relationships/image" Target="media/image399.wmf"/><Relationship Id="rId1012" Type="http://schemas.openxmlformats.org/officeDocument/2006/relationships/image" Target="media/image491.emf"/><Relationship Id="rId1457" Type="http://schemas.openxmlformats.org/officeDocument/2006/relationships/image" Target="media/image713.emf"/><Relationship Id="rId1664" Type="http://schemas.openxmlformats.org/officeDocument/2006/relationships/image" Target="media/image816.emf"/><Relationship Id="rId1871" Type="http://schemas.openxmlformats.org/officeDocument/2006/relationships/customXml" Target="ink/ink821.xml"/><Relationship Id="rId2287" Type="http://schemas.openxmlformats.org/officeDocument/2006/relationships/image" Target="media/image1126.emf"/><Relationship Id="rId259" Type="http://schemas.openxmlformats.org/officeDocument/2006/relationships/customXml" Target="ink/ink71.xml"/><Relationship Id="rId466" Type="http://schemas.openxmlformats.org/officeDocument/2006/relationships/image" Target="media/image219.emf"/><Relationship Id="rId673" Type="http://schemas.openxmlformats.org/officeDocument/2006/relationships/image" Target="media/image322.emf"/><Relationship Id="rId880" Type="http://schemas.openxmlformats.org/officeDocument/2006/relationships/image" Target="media/image425.emf"/><Relationship Id="rId1096" Type="http://schemas.openxmlformats.org/officeDocument/2006/relationships/image" Target="media/image533.emf"/><Relationship Id="rId1317" Type="http://schemas.openxmlformats.org/officeDocument/2006/relationships/customXml" Target="ink/ink565.xml"/><Relationship Id="rId1524" Type="http://schemas.openxmlformats.org/officeDocument/2006/relationships/customXml" Target="ink/ink659.xml"/><Relationship Id="rId1731" Type="http://schemas.openxmlformats.org/officeDocument/2006/relationships/customXml" Target="ink/ink759.xml"/><Relationship Id="rId1969" Type="http://schemas.openxmlformats.org/officeDocument/2006/relationships/customXml" Target="ink/ink867.xml"/><Relationship Id="rId2147" Type="http://schemas.openxmlformats.org/officeDocument/2006/relationships/customXml" Target="ink/ink949.xml"/><Relationship Id="rId23" Type="http://schemas.openxmlformats.org/officeDocument/2006/relationships/customXml" Target="ink/ink3.xml"/><Relationship Id="rId119" Type="http://schemas.openxmlformats.org/officeDocument/2006/relationships/oleObject" Target="embeddings/oleObject34.bin"/><Relationship Id="rId326" Type="http://schemas.openxmlformats.org/officeDocument/2006/relationships/image" Target="media/image150.emf"/><Relationship Id="rId533" Type="http://schemas.openxmlformats.org/officeDocument/2006/relationships/image" Target="media/image252.emf"/><Relationship Id="rId978" Type="http://schemas.openxmlformats.org/officeDocument/2006/relationships/image" Target="media/image474.emf"/><Relationship Id="rId1163" Type="http://schemas.openxmlformats.org/officeDocument/2006/relationships/image" Target="media/image567.wmf"/><Relationship Id="rId1370" Type="http://schemas.openxmlformats.org/officeDocument/2006/relationships/image" Target="media/image670.emf"/><Relationship Id="rId1829" Type="http://schemas.openxmlformats.org/officeDocument/2006/relationships/customXml" Target="ink/ink804.xml"/><Relationship Id="rId2007" Type="http://schemas.openxmlformats.org/officeDocument/2006/relationships/customXml" Target="ink/ink881.xml"/><Relationship Id="rId2214" Type="http://schemas.openxmlformats.org/officeDocument/2006/relationships/image" Target="media/image1090.emf"/><Relationship Id="rId740" Type="http://schemas.openxmlformats.org/officeDocument/2006/relationships/image" Target="media/image355.emf"/><Relationship Id="rId838" Type="http://schemas.openxmlformats.org/officeDocument/2006/relationships/image" Target="media/image404.emf"/><Relationship Id="rId1023" Type="http://schemas.openxmlformats.org/officeDocument/2006/relationships/customXml" Target="ink/ink432.xml"/><Relationship Id="rId1468" Type="http://schemas.openxmlformats.org/officeDocument/2006/relationships/customXml" Target="ink/ink635.xml"/><Relationship Id="rId1675" Type="http://schemas.openxmlformats.org/officeDocument/2006/relationships/customXml" Target="ink/ink731.xml"/><Relationship Id="rId1882" Type="http://schemas.openxmlformats.org/officeDocument/2006/relationships/image" Target="media/image924.emf"/><Relationship Id="rId2298" Type="http://schemas.openxmlformats.org/officeDocument/2006/relationships/oleObject" Target="embeddings/oleObject134.bin"/><Relationship Id="rId172" Type="http://schemas.openxmlformats.org/officeDocument/2006/relationships/oleObject" Target="embeddings/oleObject50.bin"/><Relationship Id="rId477" Type="http://schemas.openxmlformats.org/officeDocument/2006/relationships/customXml" Target="ink/ink176.xml"/><Relationship Id="rId600" Type="http://schemas.openxmlformats.org/officeDocument/2006/relationships/customXml" Target="ink/ink235.xml"/><Relationship Id="rId684" Type="http://schemas.openxmlformats.org/officeDocument/2006/relationships/customXml" Target="ink/ink277.xml"/><Relationship Id="rId1230" Type="http://schemas.openxmlformats.org/officeDocument/2006/relationships/image" Target="media/image600.emf"/><Relationship Id="rId1328" Type="http://schemas.openxmlformats.org/officeDocument/2006/relationships/image" Target="media/image649.emf"/><Relationship Id="rId1535" Type="http://schemas.openxmlformats.org/officeDocument/2006/relationships/image" Target="media/image752.emf"/><Relationship Id="rId2060" Type="http://schemas.openxmlformats.org/officeDocument/2006/relationships/image" Target="media/image1013.emf"/><Relationship Id="rId2158" Type="http://schemas.openxmlformats.org/officeDocument/2006/relationships/image" Target="media/image1062.emf"/><Relationship Id="rId337" Type="http://schemas.openxmlformats.org/officeDocument/2006/relationships/customXml" Target="ink/ink107.xml"/><Relationship Id="rId891" Type="http://schemas.openxmlformats.org/officeDocument/2006/relationships/customXml" Target="ink/ink373.xml"/><Relationship Id="rId905" Type="http://schemas.openxmlformats.org/officeDocument/2006/relationships/customXml" Target="ink/ink379.xml"/><Relationship Id="rId989" Type="http://schemas.openxmlformats.org/officeDocument/2006/relationships/customXml" Target="ink/ink420.xml"/><Relationship Id="rId1742" Type="http://schemas.openxmlformats.org/officeDocument/2006/relationships/image" Target="media/image855.emf"/><Relationship Id="rId2018" Type="http://schemas.openxmlformats.org/officeDocument/2006/relationships/image" Target="media/image992.emf"/><Relationship Id="rId34" Type="http://schemas.openxmlformats.org/officeDocument/2006/relationships/image" Target="media/image13.emf"/><Relationship Id="rId544" Type="http://schemas.openxmlformats.org/officeDocument/2006/relationships/customXml" Target="ink/ink208.xml"/><Relationship Id="rId751" Type="http://schemas.openxmlformats.org/officeDocument/2006/relationships/customXml" Target="ink/ink308.xml"/><Relationship Id="rId849" Type="http://schemas.openxmlformats.org/officeDocument/2006/relationships/customXml" Target="ink/ink353.xml"/><Relationship Id="rId1174" Type="http://schemas.openxmlformats.org/officeDocument/2006/relationships/image" Target="media/image572.emf"/><Relationship Id="rId1381" Type="http://schemas.openxmlformats.org/officeDocument/2006/relationships/customXml" Target="ink/ink591.xml"/><Relationship Id="rId1479" Type="http://schemas.openxmlformats.org/officeDocument/2006/relationships/image" Target="media/image724.emf"/><Relationship Id="rId1602" Type="http://schemas.openxmlformats.org/officeDocument/2006/relationships/image" Target="media/image785.emf"/><Relationship Id="rId1686" Type="http://schemas.openxmlformats.org/officeDocument/2006/relationships/image" Target="media/image827.emf"/><Relationship Id="rId2225" Type="http://schemas.openxmlformats.org/officeDocument/2006/relationships/customXml" Target="ink/ink988.xml"/><Relationship Id="rId183" Type="http://schemas.openxmlformats.org/officeDocument/2006/relationships/image" Target="media/image430.wmf"/><Relationship Id="rId390" Type="http://schemas.openxmlformats.org/officeDocument/2006/relationships/image" Target="media/image181.emf"/><Relationship Id="rId404" Type="http://schemas.openxmlformats.org/officeDocument/2006/relationships/image" Target="media/image188.emf"/><Relationship Id="rId611" Type="http://schemas.openxmlformats.org/officeDocument/2006/relationships/image" Target="media/image291.emf"/><Relationship Id="rId1034" Type="http://schemas.openxmlformats.org/officeDocument/2006/relationships/image" Target="media/image502.emf"/><Relationship Id="rId1241" Type="http://schemas.openxmlformats.org/officeDocument/2006/relationships/customXml" Target="ink/ink531.xml"/><Relationship Id="rId1339" Type="http://schemas.openxmlformats.org/officeDocument/2006/relationships/customXml" Target="ink/ink576.xml"/><Relationship Id="rId1893" Type="http://schemas.openxmlformats.org/officeDocument/2006/relationships/customXml" Target="ink/ink832.xml"/><Relationship Id="rId1907" Type="http://schemas.openxmlformats.org/officeDocument/2006/relationships/customXml" Target="ink/ink838.xml"/><Relationship Id="rId2071" Type="http://schemas.openxmlformats.org/officeDocument/2006/relationships/customXml" Target="ink/ink913.xml"/><Relationship Id="rId250" Type="http://schemas.openxmlformats.org/officeDocument/2006/relationships/customXml" Target="ink/ink68.xml"/><Relationship Id="rId488" Type="http://schemas.openxmlformats.org/officeDocument/2006/relationships/image" Target="media/image230.emf"/><Relationship Id="rId695" Type="http://schemas.openxmlformats.org/officeDocument/2006/relationships/image" Target="media/image333.emf"/><Relationship Id="rId709" Type="http://schemas.openxmlformats.org/officeDocument/2006/relationships/customXml" Target="ink/ink289.xml"/><Relationship Id="rId916" Type="http://schemas.openxmlformats.org/officeDocument/2006/relationships/image" Target="media/image443.emf"/><Relationship Id="rId1101" Type="http://schemas.openxmlformats.org/officeDocument/2006/relationships/customXml" Target="ink/ink471.xml"/><Relationship Id="rId1546" Type="http://schemas.openxmlformats.org/officeDocument/2006/relationships/oleObject" Target="embeddings/oleObject108.bin"/><Relationship Id="rId1753" Type="http://schemas.openxmlformats.org/officeDocument/2006/relationships/customXml" Target="ink/ink770.xml"/><Relationship Id="rId1960" Type="http://schemas.openxmlformats.org/officeDocument/2006/relationships/image" Target="media/image963.emf"/><Relationship Id="rId2169" Type="http://schemas.openxmlformats.org/officeDocument/2006/relationships/customXml" Target="ink/ink960.xml"/><Relationship Id="rId45" Type="http://schemas.openxmlformats.org/officeDocument/2006/relationships/customXml" Target="ink/ink12.xml"/><Relationship Id="rId110" Type="http://schemas.openxmlformats.org/officeDocument/2006/relationships/oleObject" Target="embeddings/oleObject29.bin"/><Relationship Id="rId348" Type="http://schemas.openxmlformats.org/officeDocument/2006/relationships/image" Target="media/image161.emf"/><Relationship Id="rId555" Type="http://schemas.openxmlformats.org/officeDocument/2006/relationships/image" Target="media/image263.emf"/><Relationship Id="rId762" Type="http://schemas.openxmlformats.org/officeDocument/2006/relationships/image" Target="media/image366.emf"/><Relationship Id="rId1185" Type="http://schemas.openxmlformats.org/officeDocument/2006/relationships/customXml" Target="ink/ink505.xml"/><Relationship Id="rId1392" Type="http://schemas.openxmlformats.org/officeDocument/2006/relationships/image" Target="media/image681.emf"/><Relationship Id="rId1406" Type="http://schemas.openxmlformats.org/officeDocument/2006/relationships/image" Target="media/image688.emf"/><Relationship Id="rId1613" Type="http://schemas.openxmlformats.org/officeDocument/2006/relationships/customXml" Target="ink/ink700.xml"/><Relationship Id="rId1820" Type="http://schemas.openxmlformats.org/officeDocument/2006/relationships/oleObject" Target="embeddings/oleObject114.bin"/><Relationship Id="rId2029" Type="http://schemas.openxmlformats.org/officeDocument/2006/relationships/customXml" Target="ink/ink892.xml"/><Relationship Id="rId2236" Type="http://schemas.openxmlformats.org/officeDocument/2006/relationships/image" Target="media/image1101.emf"/><Relationship Id="rId194" Type="http://schemas.openxmlformats.org/officeDocument/2006/relationships/customXml" Target="ink/ink42.xml"/><Relationship Id="rId208" Type="http://schemas.openxmlformats.org/officeDocument/2006/relationships/customXml" Target="ink/ink48.xml"/><Relationship Id="rId415" Type="http://schemas.openxmlformats.org/officeDocument/2006/relationships/customXml" Target="ink/ink145.xml"/><Relationship Id="rId622" Type="http://schemas.openxmlformats.org/officeDocument/2006/relationships/customXml" Target="ink/ink246.xml"/><Relationship Id="rId1045" Type="http://schemas.openxmlformats.org/officeDocument/2006/relationships/customXml" Target="ink/ink443.xml"/><Relationship Id="rId1252" Type="http://schemas.openxmlformats.org/officeDocument/2006/relationships/image" Target="media/image611.emf"/><Relationship Id="rId1697" Type="http://schemas.openxmlformats.org/officeDocument/2006/relationships/customXml" Target="ink/ink742.xml"/><Relationship Id="rId1918" Type="http://schemas.openxmlformats.org/officeDocument/2006/relationships/image" Target="media/image942.emf"/><Relationship Id="rId2082" Type="http://schemas.openxmlformats.org/officeDocument/2006/relationships/image" Target="media/image1024.emf"/><Relationship Id="rId2303" Type="http://schemas.openxmlformats.org/officeDocument/2006/relationships/oleObject" Target="embeddings/oleObject137.bin"/><Relationship Id="rId261" Type="http://schemas.openxmlformats.org/officeDocument/2006/relationships/customXml" Target="ink/ink72.xml"/><Relationship Id="rId499" Type="http://schemas.openxmlformats.org/officeDocument/2006/relationships/customXml" Target="ink/ink187.xml"/><Relationship Id="rId927" Type="http://schemas.openxmlformats.org/officeDocument/2006/relationships/customXml" Target="ink/ink390.xml"/><Relationship Id="rId1112" Type="http://schemas.openxmlformats.org/officeDocument/2006/relationships/image" Target="media/image541.emf"/><Relationship Id="rId1557" Type="http://schemas.openxmlformats.org/officeDocument/2006/relationships/customXml" Target="ink/ink672.xml"/><Relationship Id="rId1764" Type="http://schemas.openxmlformats.org/officeDocument/2006/relationships/image" Target="media/image866.emf"/><Relationship Id="rId1971" Type="http://schemas.openxmlformats.org/officeDocument/2006/relationships/customXml" Target="ink/ink868.xml"/><Relationship Id="rId56" Type="http://schemas.openxmlformats.org/officeDocument/2006/relationships/image" Target="media/image24.emf"/><Relationship Id="rId359" Type="http://schemas.openxmlformats.org/officeDocument/2006/relationships/customXml" Target="ink/ink117.xml"/><Relationship Id="rId566" Type="http://schemas.openxmlformats.org/officeDocument/2006/relationships/customXml" Target="ink/ink219.xml"/><Relationship Id="rId773" Type="http://schemas.openxmlformats.org/officeDocument/2006/relationships/customXml" Target="ink/ink319.xml"/><Relationship Id="rId1196" Type="http://schemas.openxmlformats.org/officeDocument/2006/relationships/image" Target="media/image583.emf"/><Relationship Id="rId1417" Type="http://schemas.openxmlformats.org/officeDocument/2006/relationships/customXml" Target="ink/ink609.xml"/><Relationship Id="rId1624" Type="http://schemas.openxmlformats.org/officeDocument/2006/relationships/image" Target="media/image796.emf"/><Relationship Id="rId1831" Type="http://schemas.openxmlformats.org/officeDocument/2006/relationships/customXml" Target="ink/ink805.xml"/><Relationship Id="rId2247" Type="http://schemas.openxmlformats.org/officeDocument/2006/relationships/customXml" Target="ink/ink999.xml"/><Relationship Id="rId121" Type="http://schemas.openxmlformats.org/officeDocument/2006/relationships/oleObject" Target="embeddings/oleObject35.bin"/><Relationship Id="rId219" Type="http://schemas.openxmlformats.org/officeDocument/2006/relationships/image" Target="media/image97.emf"/><Relationship Id="rId426" Type="http://schemas.openxmlformats.org/officeDocument/2006/relationships/image" Target="media/image199.emf"/><Relationship Id="rId633" Type="http://schemas.openxmlformats.org/officeDocument/2006/relationships/image" Target="media/image302.emf"/><Relationship Id="rId980" Type="http://schemas.openxmlformats.org/officeDocument/2006/relationships/image" Target="media/image475.emf"/><Relationship Id="rId1056" Type="http://schemas.openxmlformats.org/officeDocument/2006/relationships/image" Target="media/image513.emf"/><Relationship Id="rId1263" Type="http://schemas.openxmlformats.org/officeDocument/2006/relationships/image" Target="media/image617.wmf"/><Relationship Id="rId1929" Type="http://schemas.openxmlformats.org/officeDocument/2006/relationships/customXml" Target="ink/ink849.xml"/><Relationship Id="rId2093" Type="http://schemas.openxmlformats.org/officeDocument/2006/relationships/customXml" Target="ink/ink924.xml"/><Relationship Id="rId2107" Type="http://schemas.openxmlformats.org/officeDocument/2006/relationships/customXml" Target="ink/ink931.xml"/><Relationship Id="rId840" Type="http://schemas.openxmlformats.org/officeDocument/2006/relationships/image" Target="media/image405.emf"/><Relationship Id="rId938" Type="http://schemas.openxmlformats.org/officeDocument/2006/relationships/image" Target="media/image454.emf"/><Relationship Id="rId1470" Type="http://schemas.openxmlformats.org/officeDocument/2006/relationships/customXml" Target="ink/ink636.xml"/><Relationship Id="rId1568" Type="http://schemas.openxmlformats.org/officeDocument/2006/relationships/image" Target="media/image768.emf"/><Relationship Id="rId1775" Type="http://schemas.openxmlformats.org/officeDocument/2006/relationships/customXml" Target="ink/ink781.xml"/><Relationship Id="rId67" Type="http://schemas.openxmlformats.org/officeDocument/2006/relationships/image" Target="media/image30.wmf"/><Relationship Id="rId272" Type="http://schemas.openxmlformats.org/officeDocument/2006/relationships/image" Target="media/image123.emf"/><Relationship Id="rId577" Type="http://schemas.openxmlformats.org/officeDocument/2006/relationships/image" Target="media/image274.emf"/><Relationship Id="rId700" Type="http://schemas.openxmlformats.org/officeDocument/2006/relationships/oleObject" Target="embeddings/oleObject68.bin"/><Relationship Id="rId1123" Type="http://schemas.openxmlformats.org/officeDocument/2006/relationships/customXml" Target="ink/ink482.xml"/><Relationship Id="rId1330" Type="http://schemas.openxmlformats.org/officeDocument/2006/relationships/image" Target="media/image650.emf"/><Relationship Id="rId1428" Type="http://schemas.openxmlformats.org/officeDocument/2006/relationships/image" Target="media/image699.emf"/><Relationship Id="rId1635" Type="http://schemas.openxmlformats.org/officeDocument/2006/relationships/customXml" Target="ink/ink711.xml"/><Relationship Id="rId1982" Type="http://schemas.openxmlformats.org/officeDocument/2006/relationships/image" Target="media/image974.emf"/><Relationship Id="rId2160" Type="http://schemas.openxmlformats.org/officeDocument/2006/relationships/image" Target="media/image1063.emf"/><Relationship Id="rId2258" Type="http://schemas.openxmlformats.org/officeDocument/2006/relationships/image" Target="media/image1112.emf"/><Relationship Id="rId132" Type="http://schemas.openxmlformats.org/officeDocument/2006/relationships/image" Target="media/image59.emf"/><Relationship Id="rId784" Type="http://schemas.openxmlformats.org/officeDocument/2006/relationships/image" Target="media/image377.emf"/><Relationship Id="rId991" Type="http://schemas.openxmlformats.org/officeDocument/2006/relationships/customXml" Target="ink/ink421.xml"/><Relationship Id="rId1067" Type="http://schemas.openxmlformats.org/officeDocument/2006/relationships/customXml" Target="ink/ink454.xml"/><Relationship Id="rId1842" Type="http://schemas.openxmlformats.org/officeDocument/2006/relationships/oleObject" Target="embeddings/oleObject115.bin"/><Relationship Id="rId2020" Type="http://schemas.openxmlformats.org/officeDocument/2006/relationships/image" Target="media/image993.emf"/><Relationship Id="rId437" Type="http://schemas.openxmlformats.org/officeDocument/2006/relationships/customXml" Target="ink/ink156.xml"/><Relationship Id="rId644" Type="http://schemas.openxmlformats.org/officeDocument/2006/relationships/customXml" Target="ink/ink257.xml"/><Relationship Id="rId851" Type="http://schemas.openxmlformats.org/officeDocument/2006/relationships/customXml" Target="ink/ink354.xml"/><Relationship Id="rId1274" Type="http://schemas.openxmlformats.org/officeDocument/2006/relationships/image" Target="media/image622.emf"/><Relationship Id="rId1481" Type="http://schemas.openxmlformats.org/officeDocument/2006/relationships/image" Target="media/image725.emf"/><Relationship Id="rId1579" Type="http://schemas.openxmlformats.org/officeDocument/2006/relationships/customXml" Target="ink/ink683.xml"/><Relationship Id="rId1702" Type="http://schemas.openxmlformats.org/officeDocument/2006/relationships/image" Target="media/image835.emf"/><Relationship Id="rId2118" Type="http://schemas.openxmlformats.org/officeDocument/2006/relationships/image" Target="media/image1042.emf"/><Relationship Id="rId283" Type="http://schemas.openxmlformats.org/officeDocument/2006/relationships/customXml" Target="ink/ink83.xml"/><Relationship Id="rId490" Type="http://schemas.openxmlformats.org/officeDocument/2006/relationships/image" Target="media/image231.emf"/><Relationship Id="rId504" Type="http://schemas.openxmlformats.org/officeDocument/2006/relationships/image" Target="media/image238.emf"/><Relationship Id="rId711" Type="http://schemas.openxmlformats.org/officeDocument/2006/relationships/customXml" Target="ink/ink290.xml"/><Relationship Id="rId949" Type="http://schemas.openxmlformats.org/officeDocument/2006/relationships/customXml" Target="ink/ink401.xml"/><Relationship Id="rId1134" Type="http://schemas.openxmlformats.org/officeDocument/2006/relationships/image" Target="media/image552.emf"/><Relationship Id="rId1341" Type="http://schemas.openxmlformats.org/officeDocument/2006/relationships/customXml" Target="ink/ink577.xml"/><Relationship Id="rId1786" Type="http://schemas.openxmlformats.org/officeDocument/2006/relationships/image" Target="media/image877.emf"/><Relationship Id="rId1993" Type="http://schemas.openxmlformats.org/officeDocument/2006/relationships/image" Target="media/image980.wmf"/><Relationship Id="rId2171" Type="http://schemas.openxmlformats.org/officeDocument/2006/relationships/customXml" Target="ink/ink961.xml"/><Relationship Id="rId78" Type="http://schemas.openxmlformats.org/officeDocument/2006/relationships/oleObject" Target="embeddings/oleObject16.bin"/><Relationship Id="rId143" Type="http://schemas.openxmlformats.org/officeDocument/2006/relationships/customXml" Target="ink/ink31.xml"/><Relationship Id="rId350" Type="http://schemas.openxmlformats.org/officeDocument/2006/relationships/image" Target="media/image162.emf"/><Relationship Id="rId588" Type="http://schemas.openxmlformats.org/officeDocument/2006/relationships/customXml" Target="ink/ink229.xml"/><Relationship Id="rId795" Type="http://schemas.openxmlformats.org/officeDocument/2006/relationships/customXml" Target="ink/ink330.xml"/><Relationship Id="rId809" Type="http://schemas.openxmlformats.org/officeDocument/2006/relationships/customXml" Target="ink/ink335.xml"/><Relationship Id="rId1201" Type="http://schemas.openxmlformats.org/officeDocument/2006/relationships/customXml" Target="ink/ink513.xml"/><Relationship Id="rId1439" Type="http://schemas.openxmlformats.org/officeDocument/2006/relationships/image" Target="media/image704.emf"/><Relationship Id="rId1646" Type="http://schemas.openxmlformats.org/officeDocument/2006/relationships/image" Target="media/image807.emf"/><Relationship Id="rId1853" Type="http://schemas.openxmlformats.org/officeDocument/2006/relationships/customXml" Target="ink/ink813.xml"/><Relationship Id="rId2031" Type="http://schemas.openxmlformats.org/officeDocument/2006/relationships/customXml" Target="ink/ink893.xml"/><Relationship Id="rId2269" Type="http://schemas.openxmlformats.org/officeDocument/2006/relationships/customXml" Target="ink/ink1010.xml"/><Relationship Id="rId9" Type="http://schemas.openxmlformats.org/officeDocument/2006/relationships/image" Target="media/image1.wmf"/><Relationship Id="rId210" Type="http://schemas.openxmlformats.org/officeDocument/2006/relationships/customXml" Target="ink/ink49.xml"/><Relationship Id="rId448" Type="http://schemas.openxmlformats.org/officeDocument/2006/relationships/image" Target="media/image210.emf"/><Relationship Id="rId655" Type="http://schemas.openxmlformats.org/officeDocument/2006/relationships/image" Target="media/image313.emf"/><Relationship Id="rId862" Type="http://schemas.openxmlformats.org/officeDocument/2006/relationships/image" Target="media/image416.emf"/><Relationship Id="rId1078" Type="http://schemas.openxmlformats.org/officeDocument/2006/relationships/image" Target="media/image524.emf"/><Relationship Id="rId1285" Type="http://schemas.openxmlformats.org/officeDocument/2006/relationships/customXml" Target="ink/ink551.xml"/><Relationship Id="rId1492" Type="http://schemas.openxmlformats.org/officeDocument/2006/relationships/customXml" Target="ink/ink647.xml"/><Relationship Id="rId1506" Type="http://schemas.openxmlformats.org/officeDocument/2006/relationships/image" Target="media/image738.wmf"/><Relationship Id="rId1713" Type="http://schemas.openxmlformats.org/officeDocument/2006/relationships/customXml" Target="ink/ink750.xml"/><Relationship Id="rId1920" Type="http://schemas.openxmlformats.org/officeDocument/2006/relationships/image" Target="media/image943.emf"/><Relationship Id="rId2129" Type="http://schemas.openxmlformats.org/officeDocument/2006/relationships/customXml" Target="ink/ink942.xml"/><Relationship Id="rId294" Type="http://schemas.openxmlformats.org/officeDocument/2006/relationships/image" Target="media/image134.emf"/><Relationship Id="rId308" Type="http://schemas.openxmlformats.org/officeDocument/2006/relationships/oleObject" Target="embeddings/oleObject61.bin"/><Relationship Id="rId515" Type="http://schemas.openxmlformats.org/officeDocument/2006/relationships/customXml" Target="ink/ink195.xml"/><Relationship Id="rId722" Type="http://schemas.openxmlformats.org/officeDocument/2006/relationships/oleObject" Target="embeddings/oleObject70.bin"/><Relationship Id="rId1145" Type="http://schemas.openxmlformats.org/officeDocument/2006/relationships/image" Target="media/image558.wmf"/><Relationship Id="rId1352" Type="http://schemas.openxmlformats.org/officeDocument/2006/relationships/oleObject" Target="embeddings/oleObject97.bin"/><Relationship Id="rId1797" Type="http://schemas.openxmlformats.org/officeDocument/2006/relationships/customXml" Target="ink/ink792.xml"/><Relationship Id="rId2182" Type="http://schemas.openxmlformats.org/officeDocument/2006/relationships/image" Target="media/image1074.emf"/><Relationship Id="rId89" Type="http://schemas.openxmlformats.org/officeDocument/2006/relationships/image" Target="media/image40.wmf"/><Relationship Id="rId154" Type="http://schemas.openxmlformats.org/officeDocument/2006/relationships/oleObject" Target="embeddings/oleObject45.bin"/><Relationship Id="rId361" Type="http://schemas.openxmlformats.org/officeDocument/2006/relationships/customXml" Target="ink/ink118.xml"/><Relationship Id="rId599" Type="http://schemas.openxmlformats.org/officeDocument/2006/relationships/image" Target="media/image285.emf"/><Relationship Id="rId1005" Type="http://schemas.openxmlformats.org/officeDocument/2006/relationships/customXml" Target="ink/ink426.xml"/><Relationship Id="rId1212" Type="http://schemas.openxmlformats.org/officeDocument/2006/relationships/image" Target="media/image591.emf"/><Relationship Id="rId1657" Type="http://schemas.openxmlformats.org/officeDocument/2006/relationships/customXml" Target="ink/ink722.xml"/><Relationship Id="rId1864" Type="http://schemas.openxmlformats.org/officeDocument/2006/relationships/image" Target="media/image915.emf"/><Relationship Id="rId2042" Type="http://schemas.openxmlformats.org/officeDocument/2006/relationships/image" Target="media/image1004.emf"/><Relationship Id="rId459" Type="http://schemas.openxmlformats.org/officeDocument/2006/relationships/customXml" Target="ink/ink167.xml"/><Relationship Id="rId666" Type="http://schemas.openxmlformats.org/officeDocument/2006/relationships/customXml" Target="ink/ink268.xml"/><Relationship Id="rId873" Type="http://schemas.openxmlformats.org/officeDocument/2006/relationships/customXml" Target="ink/ink364.xml"/><Relationship Id="rId1089" Type="http://schemas.openxmlformats.org/officeDocument/2006/relationships/customXml" Target="ink/ink465.xml"/><Relationship Id="rId1296" Type="http://schemas.openxmlformats.org/officeDocument/2006/relationships/image" Target="media/image633.emf"/><Relationship Id="rId1517" Type="http://schemas.openxmlformats.org/officeDocument/2006/relationships/image" Target="media/image743.emf"/><Relationship Id="rId1724" Type="http://schemas.openxmlformats.org/officeDocument/2006/relationships/image" Target="media/image846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57.bin"/><Relationship Id="rId319" Type="http://schemas.openxmlformats.org/officeDocument/2006/relationships/customXml" Target="ink/ink99.xml"/><Relationship Id="rId526" Type="http://schemas.openxmlformats.org/officeDocument/2006/relationships/customXml" Target="ink/ink199.xml"/><Relationship Id="rId1156" Type="http://schemas.openxmlformats.org/officeDocument/2006/relationships/image" Target="media/image563.emf"/><Relationship Id="rId1363" Type="http://schemas.openxmlformats.org/officeDocument/2006/relationships/customXml" Target="ink/ink586.xml"/><Relationship Id="rId1931" Type="http://schemas.openxmlformats.org/officeDocument/2006/relationships/customXml" Target="ink/ink850.xml"/><Relationship Id="rId2207" Type="http://schemas.openxmlformats.org/officeDocument/2006/relationships/customXml" Target="ink/ink979.xml"/><Relationship Id="rId733" Type="http://schemas.openxmlformats.org/officeDocument/2006/relationships/customXml" Target="ink/ink299.xml"/><Relationship Id="rId940" Type="http://schemas.openxmlformats.org/officeDocument/2006/relationships/image" Target="media/image455.emf"/><Relationship Id="rId1016" Type="http://schemas.openxmlformats.org/officeDocument/2006/relationships/oleObject" Target="embeddings/oleObject80.bin"/><Relationship Id="rId1570" Type="http://schemas.openxmlformats.org/officeDocument/2006/relationships/image" Target="media/image769.emf"/><Relationship Id="rId1668" Type="http://schemas.openxmlformats.org/officeDocument/2006/relationships/image" Target="media/image818.emf"/><Relationship Id="rId1875" Type="http://schemas.openxmlformats.org/officeDocument/2006/relationships/customXml" Target="ink/ink823.xml"/><Relationship Id="rId2193" Type="http://schemas.openxmlformats.org/officeDocument/2006/relationships/customXml" Target="ink/ink972.xml"/><Relationship Id="rId165" Type="http://schemas.openxmlformats.org/officeDocument/2006/relationships/customXml" Target="ink/ink34.xml"/><Relationship Id="rId372" Type="http://schemas.openxmlformats.org/officeDocument/2006/relationships/image" Target="media/image172.emf"/><Relationship Id="rId677" Type="http://schemas.openxmlformats.org/officeDocument/2006/relationships/image" Target="media/image324.emf"/><Relationship Id="rId800" Type="http://schemas.openxmlformats.org/officeDocument/2006/relationships/image" Target="media/image385.emf"/><Relationship Id="rId1223" Type="http://schemas.openxmlformats.org/officeDocument/2006/relationships/customXml" Target="ink/ink522.xml"/><Relationship Id="rId1430" Type="http://schemas.openxmlformats.org/officeDocument/2006/relationships/customXml" Target="ink/ink616.xml"/><Relationship Id="rId1528" Type="http://schemas.openxmlformats.org/officeDocument/2006/relationships/customXml" Target="ink/ink661.xml"/><Relationship Id="rId2053" Type="http://schemas.openxmlformats.org/officeDocument/2006/relationships/customXml" Target="ink/ink904.xml"/><Relationship Id="rId2260" Type="http://schemas.openxmlformats.org/officeDocument/2006/relationships/image" Target="media/image1113.emf"/><Relationship Id="rId232" Type="http://schemas.openxmlformats.org/officeDocument/2006/relationships/customXml" Target="ink/ink59.xml"/><Relationship Id="rId884" Type="http://schemas.openxmlformats.org/officeDocument/2006/relationships/image" Target="media/image427.emf"/><Relationship Id="rId1735" Type="http://schemas.openxmlformats.org/officeDocument/2006/relationships/customXml" Target="ink/ink761.xml"/><Relationship Id="rId1942" Type="http://schemas.openxmlformats.org/officeDocument/2006/relationships/image" Target="media/image954.emf"/><Relationship Id="rId2120" Type="http://schemas.openxmlformats.org/officeDocument/2006/relationships/image" Target="media/image1043.emf"/><Relationship Id="rId27" Type="http://schemas.openxmlformats.org/officeDocument/2006/relationships/customXml" Target="ink/ink5.xml"/><Relationship Id="rId537" Type="http://schemas.openxmlformats.org/officeDocument/2006/relationships/image" Target="media/image254.emf"/><Relationship Id="rId744" Type="http://schemas.openxmlformats.org/officeDocument/2006/relationships/image" Target="media/image357.emf"/><Relationship Id="rId951" Type="http://schemas.openxmlformats.org/officeDocument/2006/relationships/customXml" Target="ink/ink402.xml"/><Relationship Id="rId1167" Type="http://schemas.openxmlformats.org/officeDocument/2006/relationships/image" Target="media/image569.wmf"/><Relationship Id="rId1374" Type="http://schemas.openxmlformats.org/officeDocument/2006/relationships/oleObject" Target="embeddings/oleObject101.bin"/><Relationship Id="rId1581" Type="http://schemas.openxmlformats.org/officeDocument/2006/relationships/customXml" Target="ink/ink684.xml"/><Relationship Id="rId1679" Type="http://schemas.openxmlformats.org/officeDocument/2006/relationships/customXml" Target="ink/ink733.xml"/><Relationship Id="rId1802" Type="http://schemas.openxmlformats.org/officeDocument/2006/relationships/image" Target="media/image885.emf"/><Relationship Id="rId2218" Type="http://schemas.openxmlformats.org/officeDocument/2006/relationships/image" Target="media/image1092.emf"/><Relationship Id="rId80" Type="http://schemas.openxmlformats.org/officeDocument/2006/relationships/oleObject" Target="embeddings/oleObject17.bin"/><Relationship Id="rId176" Type="http://schemas.openxmlformats.org/officeDocument/2006/relationships/image" Target="media/image78.emf"/><Relationship Id="rId383" Type="http://schemas.openxmlformats.org/officeDocument/2006/relationships/customXml" Target="ink/ink129.xml"/><Relationship Id="rId590" Type="http://schemas.openxmlformats.org/officeDocument/2006/relationships/customXml" Target="ink/ink230.xml"/><Relationship Id="rId604" Type="http://schemas.openxmlformats.org/officeDocument/2006/relationships/customXml" Target="ink/ink237.xml"/><Relationship Id="rId811" Type="http://schemas.openxmlformats.org/officeDocument/2006/relationships/customXml" Target="ink/ink336.xml"/><Relationship Id="rId1027" Type="http://schemas.openxmlformats.org/officeDocument/2006/relationships/customXml" Target="ink/ink434.xml"/><Relationship Id="rId1234" Type="http://schemas.openxmlformats.org/officeDocument/2006/relationships/image" Target="media/image602.emf"/><Relationship Id="rId1441" Type="http://schemas.openxmlformats.org/officeDocument/2006/relationships/image" Target="media/image705.emf"/><Relationship Id="rId1886" Type="http://schemas.openxmlformats.org/officeDocument/2006/relationships/image" Target="media/image926.emf"/><Relationship Id="rId2064" Type="http://schemas.openxmlformats.org/officeDocument/2006/relationships/image" Target="media/image1015.emf"/><Relationship Id="rId2271" Type="http://schemas.openxmlformats.org/officeDocument/2006/relationships/customXml" Target="ink/ink1011.xml"/><Relationship Id="rId243" Type="http://schemas.openxmlformats.org/officeDocument/2006/relationships/image" Target="media/image109.emf"/><Relationship Id="rId450" Type="http://schemas.openxmlformats.org/officeDocument/2006/relationships/image" Target="media/image211.emf"/><Relationship Id="rId688" Type="http://schemas.openxmlformats.org/officeDocument/2006/relationships/customXml" Target="ink/ink279.xml"/><Relationship Id="rId895" Type="http://schemas.openxmlformats.org/officeDocument/2006/relationships/customXml" Target="ink/ink375.xml"/><Relationship Id="rId909" Type="http://schemas.openxmlformats.org/officeDocument/2006/relationships/customXml" Target="ink/ink381.xml"/><Relationship Id="rId1080" Type="http://schemas.openxmlformats.org/officeDocument/2006/relationships/image" Target="media/image525.emf"/><Relationship Id="rId1301" Type="http://schemas.openxmlformats.org/officeDocument/2006/relationships/image" Target="media/image636.wmf"/><Relationship Id="rId1539" Type="http://schemas.openxmlformats.org/officeDocument/2006/relationships/image" Target="media/image754.emf"/><Relationship Id="rId1746" Type="http://schemas.openxmlformats.org/officeDocument/2006/relationships/image" Target="media/image857.emf"/><Relationship Id="rId1953" Type="http://schemas.openxmlformats.org/officeDocument/2006/relationships/customXml" Target="ink/ink859.xml"/><Relationship Id="rId2131" Type="http://schemas.openxmlformats.org/officeDocument/2006/relationships/customXml" Target="ink/ink943.xml"/><Relationship Id="rId38" Type="http://schemas.openxmlformats.org/officeDocument/2006/relationships/oleObject" Target="embeddings/oleObject6.bin"/><Relationship Id="rId103" Type="http://schemas.openxmlformats.org/officeDocument/2006/relationships/image" Target="media/image47.wmf"/><Relationship Id="rId310" Type="http://schemas.openxmlformats.org/officeDocument/2006/relationships/image" Target="media/image142.emf"/><Relationship Id="rId548" Type="http://schemas.openxmlformats.org/officeDocument/2006/relationships/customXml" Target="ink/ink210.xml"/><Relationship Id="rId755" Type="http://schemas.openxmlformats.org/officeDocument/2006/relationships/customXml" Target="ink/ink310.xml"/><Relationship Id="rId962" Type="http://schemas.openxmlformats.org/officeDocument/2006/relationships/image" Target="media/image466.emf"/><Relationship Id="rId1178" Type="http://schemas.openxmlformats.org/officeDocument/2006/relationships/image" Target="media/image574.emf"/><Relationship Id="rId1385" Type="http://schemas.openxmlformats.org/officeDocument/2006/relationships/customXml" Target="ink/ink593.xml"/><Relationship Id="rId1592" Type="http://schemas.openxmlformats.org/officeDocument/2006/relationships/image" Target="media/image780.emf"/><Relationship Id="rId1606" Type="http://schemas.openxmlformats.org/officeDocument/2006/relationships/image" Target="media/image787.emf"/><Relationship Id="rId1813" Type="http://schemas.openxmlformats.org/officeDocument/2006/relationships/image" Target="media/image891.wmf"/><Relationship Id="rId2229" Type="http://schemas.openxmlformats.org/officeDocument/2006/relationships/customXml" Target="ink/ink990.xml"/><Relationship Id="rId91" Type="http://schemas.openxmlformats.org/officeDocument/2006/relationships/customXml" Target="ink/ink20.xml"/><Relationship Id="rId187" Type="http://schemas.openxmlformats.org/officeDocument/2006/relationships/image" Target="media/image81.emf"/><Relationship Id="rId394" Type="http://schemas.openxmlformats.org/officeDocument/2006/relationships/image" Target="media/image183.emf"/><Relationship Id="rId408" Type="http://schemas.openxmlformats.org/officeDocument/2006/relationships/image" Target="media/image190.emf"/><Relationship Id="rId615" Type="http://schemas.openxmlformats.org/officeDocument/2006/relationships/image" Target="media/image293.emf"/><Relationship Id="rId822" Type="http://schemas.openxmlformats.org/officeDocument/2006/relationships/image" Target="media/image396.emf"/><Relationship Id="rId1038" Type="http://schemas.openxmlformats.org/officeDocument/2006/relationships/image" Target="media/image504.emf"/><Relationship Id="rId1245" Type="http://schemas.openxmlformats.org/officeDocument/2006/relationships/customXml" Target="ink/ink532.xml"/><Relationship Id="rId1452" Type="http://schemas.openxmlformats.org/officeDocument/2006/relationships/customXml" Target="ink/ink627.xml"/><Relationship Id="rId1897" Type="http://schemas.openxmlformats.org/officeDocument/2006/relationships/image" Target="media/image932.wmf"/><Relationship Id="rId2075" Type="http://schemas.openxmlformats.org/officeDocument/2006/relationships/customXml" Target="ink/ink915.xml"/><Relationship Id="rId2282" Type="http://schemas.openxmlformats.org/officeDocument/2006/relationships/image" Target="media/image1124.emf"/><Relationship Id="rId254" Type="http://schemas.openxmlformats.org/officeDocument/2006/relationships/oleObject" Target="embeddings/oleObject58.bin"/><Relationship Id="rId699" Type="http://schemas.openxmlformats.org/officeDocument/2006/relationships/image" Target="media/image335.emf"/><Relationship Id="rId1091" Type="http://schemas.openxmlformats.org/officeDocument/2006/relationships/customXml" Target="ink/ink466.xml"/><Relationship Id="rId1105" Type="http://schemas.openxmlformats.org/officeDocument/2006/relationships/customXml" Target="ink/ink473.xml"/><Relationship Id="rId1312" Type="http://schemas.openxmlformats.org/officeDocument/2006/relationships/image" Target="media/image641.emf"/><Relationship Id="rId1757" Type="http://schemas.openxmlformats.org/officeDocument/2006/relationships/customXml" Target="ink/ink772.xml"/><Relationship Id="rId1964" Type="http://schemas.openxmlformats.org/officeDocument/2006/relationships/image" Target="media/image965.emf"/><Relationship Id="rId49" Type="http://schemas.openxmlformats.org/officeDocument/2006/relationships/customXml" Target="ink/ink14.xml"/><Relationship Id="rId114" Type="http://schemas.openxmlformats.org/officeDocument/2006/relationships/oleObject" Target="embeddings/oleObject31.bin"/><Relationship Id="rId461" Type="http://schemas.openxmlformats.org/officeDocument/2006/relationships/customXml" Target="ink/ink168.xml"/><Relationship Id="rId559" Type="http://schemas.openxmlformats.org/officeDocument/2006/relationships/image" Target="media/image265.emf"/><Relationship Id="rId766" Type="http://schemas.openxmlformats.org/officeDocument/2006/relationships/image" Target="media/image368.emf"/><Relationship Id="rId1189" Type="http://schemas.openxmlformats.org/officeDocument/2006/relationships/customXml" Target="ink/ink507.xml"/><Relationship Id="rId1396" Type="http://schemas.openxmlformats.org/officeDocument/2006/relationships/image" Target="media/image683.emf"/><Relationship Id="rId1617" Type="http://schemas.openxmlformats.org/officeDocument/2006/relationships/customXml" Target="ink/ink702.xml"/><Relationship Id="rId1824" Type="http://schemas.openxmlformats.org/officeDocument/2006/relationships/image" Target="media/image896.emf"/><Relationship Id="rId2142" Type="http://schemas.openxmlformats.org/officeDocument/2006/relationships/image" Target="media/image1054.emf"/><Relationship Id="rId198" Type="http://schemas.openxmlformats.org/officeDocument/2006/relationships/customXml" Target="ink/ink43.xml"/><Relationship Id="rId321" Type="http://schemas.openxmlformats.org/officeDocument/2006/relationships/image" Target="media/image148.wmf"/><Relationship Id="rId419" Type="http://schemas.openxmlformats.org/officeDocument/2006/relationships/customXml" Target="ink/ink147.xml"/><Relationship Id="rId626" Type="http://schemas.openxmlformats.org/officeDocument/2006/relationships/customXml" Target="ink/ink248.xml"/><Relationship Id="rId973" Type="http://schemas.openxmlformats.org/officeDocument/2006/relationships/customXml" Target="ink/ink412.xml"/><Relationship Id="rId1049" Type="http://schemas.openxmlformats.org/officeDocument/2006/relationships/customXml" Target="ink/ink445.xml"/><Relationship Id="rId1256" Type="http://schemas.openxmlformats.org/officeDocument/2006/relationships/image" Target="media/image613.emf"/><Relationship Id="rId2002" Type="http://schemas.openxmlformats.org/officeDocument/2006/relationships/image" Target="media/image984.emf"/><Relationship Id="rId2086" Type="http://schemas.openxmlformats.org/officeDocument/2006/relationships/image" Target="media/image1026.emf"/><Relationship Id="rId2307" Type="http://schemas.openxmlformats.org/officeDocument/2006/relationships/oleObject" Target="embeddings/oleObject139.bin"/><Relationship Id="rId833" Type="http://schemas.openxmlformats.org/officeDocument/2006/relationships/customXml" Target="ink/ink345.xml"/><Relationship Id="rId1116" Type="http://schemas.openxmlformats.org/officeDocument/2006/relationships/image" Target="media/image543.emf"/><Relationship Id="rId1463" Type="http://schemas.openxmlformats.org/officeDocument/2006/relationships/image" Target="media/image716.emf"/><Relationship Id="rId1670" Type="http://schemas.openxmlformats.org/officeDocument/2006/relationships/image" Target="media/image819.emf"/><Relationship Id="rId1768" Type="http://schemas.openxmlformats.org/officeDocument/2006/relationships/image" Target="media/image868.emf"/><Relationship Id="rId2293" Type="http://schemas.openxmlformats.org/officeDocument/2006/relationships/oleObject" Target="embeddings/oleObject131.bin"/><Relationship Id="rId265" Type="http://schemas.openxmlformats.org/officeDocument/2006/relationships/customXml" Target="ink/ink74.xml"/><Relationship Id="rId472" Type="http://schemas.openxmlformats.org/officeDocument/2006/relationships/image" Target="media/image222.emf"/><Relationship Id="rId900" Type="http://schemas.openxmlformats.org/officeDocument/2006/relationships/image" Target="media/image435.emf"/><Relationship Id="rId1323" Type="http://schemas.openxmlformats.org/officeDocument/2006/relationships/customXml" Target="ink/ink568.xml"/><Relationship Id="rId1530" Type="http://schemas.openxmlformats.org/officeDocument/2006/relationships/customXml" Target="ink/ink662.xml"/><Relationship Id="rId1628" Type="http://schemas.openxmlformats.org/officeDocument/2006/relationships/image" Target="media/image798.emf"/><Relationship Id="rId1975" Type="http://schemas.openxmlformats.org/officeDocument/2006/relationships/customXml" Target="ink/ink870.xml"/><Relationship Id="rId2153" Type="http://schemas.openxmlformats.org/officeDocument/2006/relationships/customXml" Target="ink/ink952.xml"/><Relationship Id="rId125" Type="http://schemas.openxmlformats.org/officeDocument/2006/relationships/oleObject" Target="embeddings/oleObject38.bin"/><Relationship Id="rId332" Type="http://schemas.openxmlformats.org/officeDocument/2006/relationships/image" Target="media/image153.emf"/><Relationship Id="rId777" Type="http://schemas.openxmlformats.org/officeDocument/2006/relationships/customXml" Target="ink/ink321.xml"/><Relationship Id="rId984" Type="http://schemas.openxmlformats.org/officeDocument/2006/relationships/image" Target="media/image477.emf"/><Relationship Id="rId1835" Type="http://schemas.openxmlformats.org/officeDocument/2006/relationships/customXml" Target="ink/ink807.xml"/><Relationship Id="rId2013" Type="http://schemas.openxmlformats.org/officeDocument/2006/relationships/customXml" Target="ink/ink884.xml"/><Relationship Id="rId2220" Type="http://schemas.openxmlformats.org/officeDocument/2006/relationships/image" Target="media/image1093.emf"/><Relationship Id="rId637" Type="http://schemas.openxmlformats.org/officeDocument/2006/relationships/image" Target="media/image304.emf"/><Relationship Id="rId844" Type="http://schemas.openxmlformats.org/officeDocument/2006/relationships/image" Target="media/image407.emf"/><Relationship Id="rId1267" Type="http://schemas.openxmlformats.org/officeDocument/2006/relationships/customXml" Target="ink/ink542.xml"/><Relationship Id="rId1474" Type="http://schemas.openxmlformats.org/officeDocument/2006/relationships/customXml" Target="ink/ink638.xml"/><Relationship Id="rId1681" Type="http://schemas.openxmlformats.org/officeDocument/2006/relationships/customXml" Target="ink/ink734.xml"/><Relationship Id="rId1902" Type="http://schemas.openxmlformats.org/officeDocument/2006/relationships/image" Target="media/image934.emf"/><Relationship Id="rId2097" Type="http://schemas.openxmlformats.org/officeDocument/2006/relationships/customXml" Target="ink/ink926.xml"/><Relationship Id="rId276" Type="http://schemas.openxmlformats.org/officeDocument/2006/relationships/image" Target="media/image125.emf"/><Relationship Id="rId483" Type="http://schemas.openxmlformats.org/officeDocument/2006/relationships/customXml" Target="ink/ink179.xml"/><Relationship Id="rId690" Type="http://schemas.openxmlformats.org/officeDocument/2006/relationships/customXml" Target="ink/ink280.xml"/><Relationship Id="rId704" Type="http://schemas.openxmlformats.org/officeDocument/2006/relationships/image" Target="media/image337.emf"/><Relationship Id="rId911" Type="http://schemas.openxmlformats.org/officeDocument/2006/relationships/customXml" Target="ink/ink382.xml"/><Relationship Id="rId1127" Type="http://schemas.openxmlformats.org/officeDocument/2006/relationships/customXml" Target="ink/ink484.xml"/><Relationship Id="rId1334" Type="http://schemas.openxmlformats.org/officeDocument/2006/relationships/image" Target="media/image652.emf"/><Relationship Id="rId1541" Type="http://schemas.openxmlformats.org/officeDocument/2006/relationships/image" Target="media/image755.emf"/><Relationship Id="rId1779" Type="http://schemas.openxmlformats.org/officeDocument/2006/relationships/customXml" Target="ink/ink783.xml"/><Relationship Id="rId1986" Type="http://schemas.openxmlformats.org/officeDocument/2006/relationships/oleObject" Target="embeddings/oleObject122.bin"/><Relationship Id="rId2164" Type="http://schemas.openxmlformats.org/officeDocument/2006/relationships/image" Target="media/image1065.emf"/><Relationship Id="rId40" Type="http://schemas.openxmlformats.org/officeDocument/2006/relationships/oleObject" Target="embeddings/oleObject7.bin"/><Relationship Id="rId136" Type="http://schemas.openxmlformats.org/officeDocument/2006/relationships/image" Target="media/image61.emf"/><Relationship Id="rId343" Type="http://schemas.openxmlformats.org/officeDocument/2006/relationships/customXml" Target="ink/ink110.xml"/><Relationship Id="rId550" Type="http://schemas.openxmlformats.org/officeDocument/2006/relationships/customXml" Target="ink/ink211.xml"/><Relationship Id="rId788" Type="http://schemas.openxmlformats.org/officeDocument/2006/relationships/image" Target="media/image379.emf"/><Relationship Id="rId995" Type="http://schemas.openxmlformats.org/officeDocument/2006/relationships/customXml" Target="ink/ink423.xml"/><Relationship Id="rId1180" Type="http://schemas.openxmlformats.org/officeDocument/2006/relationships/image" Target="media/image575.emf"/><Relationship Id="rId1401" Type="http://schemas.openxmlformats.org/officeDocument/2006/relationships/customXml" Target="ink/ink601.xml"/><Relationship Id="rId1639" Type="http://schemas.openxmlformats.org/officeDocument/2006/relationships/customXml" Target="ink/ink713.xml"/><Relationship Id="rId1846" Type="http://schemas.openxmlformats.org/officeDocument/2006/relationships/image" Target="media/image906.emf"/><Relationship Id="rId2024" Type="http://schemas.openxmlformats.org/officeDocument/2006/relationships/image" Target="media/image995.emf"/><Relationship Id="rId2231" Type="http://schemas.openxmlformats.org/officeDocument/2006/relationships/customXml" Target="ink/ink991.xml"/><Relationship Id="rId203" Type="http://schemas.openxmlformats.org/officeDocument/2006/relationships/image" Target="media/image89.emf"/><Relationship Id="rId648" Type="http://schemas.openxmlformats.org/officeDocument/2006/relationships/customXml" Target="ink/ink259.xml"/><Relationship Id="rId855" Type="http://schemas.openxmlformats.org/officeDocument/2006/relationships/customXml" Target="ink/ink356.xml"/><Relationship Id="rId1040" Type="http://schemas.openxmlformats.org/officeDocument/2006/relationships/image" Target="media/image505.emf"/><Relationship Id="rId1278" Type="http://schemas.openxmlformats.org/officeDocument/2006/relationships/image" Target="media/image624.emf"/><Relationship Id="rId1485" Type="http://schemas.openxmlformats.org/officeDocument/2006/relationships/image" Target="media/image727.emf"/><Relationship Id="rId1692" Type="http://schemas.openxmlformats.org/officeDocument/2006/relationships/image" Target="media/image830.emf"/><Relationship Id="rId1706" Type="http://schemas.openxmlformats.org/officeDocument/2006/relationships/image" Target="media/image837.emf"/><Relationship Id="rId1913" Type="http://schemas.openxmlformats.org/officeDocument/2006/relationships/customXml" Target="ink/ink841.xml"/><Relationship Id="rId287" Type="http://schemas.openxmlformats.org/officeDocument/2006/relationships/customXml" Target="ink/ink85.xml"/><Relationship Id="rId410" Type="http://schemas.openxmlformats.org/officeDocument/2006/relationships/image" Target="media/image191.emf"/><Relationship Id="rId494" Type="http://schemas.openxmlformats.org/officeDocument/2006/relationships/image" Target="media/image233.emf"/><Relationship Id="rId508" Type="http://schemas.openxmlformats.org/officeDocument/2006/relationships/image" Target="media/image240.emf"/><Relationship Id="rId715" Type="http://schemas.openxmlformats.org/officeDocument/2006/relationships/customXml" Target="ink/ink292.xml"/><Relationship Id="rId922" Type="http://schemas.openxmlformats.org/officeDocument/2006/relationships/image" Target="media/image446.emf"/><Relationship Id="rId1138" Type="http://schemas.openxmlformats.org/officeDocument/2006/relationships/image" Target="media/image554.emf"/><Relationship Id="rId1345" Type="http://schemas.openxmlformats.org/officeDocument/2006/relationships/customXml" Target="ink/ink579.xml"/><Relationship Id="rId1552" Type="http://schemas.openxmlformats.org/officeDocument/2006/relationships/image" Target="media/image760.emf"/><Relationship Id="rId1997" Type="http://schemas.openxmlformats.org/officeDocument/2006/relationships/customXml" Target="ink/ink876.xml"/><Relationship Id="rId2175" Type="http://schemas.openxmlformats.org/officeDocument/2006/relationships/customXml" Target="ink/ink963.xml"/><Relationship Id="rId147" Type="http://schemas.openxmlformats.org/officeDocument/2006/relationships/image" Target="media/image67.wmf"/><Relationship Id="rId354" Type="http://schemas.openxmlformats.org/officeDocument/2006/relationships/image" Target="media/image164.emf"/><Relationship Id="rId799" Type="http://schemas.openxmlformats.org/officeDocument/2006/relationships/customXml" Target="ink/ink332.xml"/><Relationship Id="rId1191" Type="http://schemas.openxmlformats.org/officeDocument/2006/relationships/customXml" Target="ink/ink508.xml"/><Relationship Id="rId1205" Type="http://schemas.openxmlformats.org/officeDocument/2006/relationships/image" Target="media/image588.wmf"/><Relationship Id="rId1857" Type="http://schemas.openxmlformats.org/officeDocument/2006/relationships/customXml" Target="ink/ink815.xml"/><Relationship Id="rId2035" Type="http://schemas.openxmlformats.org/officeDocument/2006/relationships/customXml" Target="ink/ink895.xml"/><Relationship Id="rId51" Type="http://schemas.openxmlformats.org/officeDocument/2006/relationships/customXml" Target="ink/ink15.xml"/><Relationship Id="rId561" Type="http://schemas.openxmlformats.org/officeDocument/2006/relationships/image" Target="media/image266.emf"/><Relationship Id="rId659" Type="http://schemas.openxmlformats.org/officeDocument/2006/relationships/image" Target="media/image315.emf"/><Relationship Id="rId866" Type="http://schemas.openxmlformats.org/officeDocument/2006/relationships/image" Target="media/image418.emf"/><Relationship Id="rId1289" Type="http://schemas.openxmlformats.org/officeDocument/2006/relationships/customXml" Target="ink/ink553.xml"/><Relationship Id="rId1412" Type="http://schemas.openxmlformats.org/officeDocument/2006/relationships/image" Target="media/image691.emf"/><Relationship Id="rId1496" Type="http://schemas.openxmlformats.org/officeDocument/2006/relationships/customXml" Target="ink/ink649.xml"/><Relationship Id="rId1717" Type="http://schemas.openxmlformats.org/officeDocument/2006/relationships/customXml" Target="ink/ink752.xml"/><Relationship Id="rId1924" Type="http://schemas.openxmlformats.org/officeDocument/2006/relationships/image" Target="media/image945.emf"/><Relationship Id="rId2242" Type="http://schemas.openxmlformats.org/officeDocument/2006/relationships/image" Target="media/image1104.emf"/><Relationship Id="rId214" Type="http://schemas.openxmlformats.org/officeDocument/2006/relationships/customXml" Target="ink/ink51.xml"/><Relationship Id="rId298" Type="http://schemas.openxmlformats.org/officeDocument/2006/relationships/image" Target="media/image136.emf"/><Relationship Id="rId421" Type="http://schemas.openxmlformats.org/officeDocument/2006/relationships/customXml" Target="ink/ink148.xml"/><Relationship Id="rId519" Type="http://schemas.openxmlformats.org/officeDocument/2006/relationships/oleObject" Target="embeddings/oleObject66.bin"/><Relationship Id="rId1051" Type="http://schemas.openxmlformats.org/officeDocument/2006/relationships/customXml" Target="ink/ink446.xml"/><Relationship Id="rId1149" Type="http://schemas.openxmlformats.org/officeDocument/2006/relationships/customXml" Target="ink/ink492.xml"/><Relationship Id="rId1356" Type="http://schemas.openxmlformats.org/officeDocument/2006/relationships/image" Target="media/image663.emf"/><Relationship Id="rId2102" Type="http://schemas.openxmlformats.org/officeDocument/2006/relationships/image" Target="media/image1034.emf"/><Relationship Id="rId158" Type="http://schemas.openxmlformats.org/officeDocument/2006/relationships/oleObject" Target="embeddings/oleObject47.bin"/><Relationship Id="rId726" Type="http://schemas.openxmlformats.org/officeDocument/2006/relationships/image" Target="media/image348.emf"/><Relationship Id="rId933" Type="http://schemas.openxmlformats.org/officeDocument/2006/relationships/customXml" Target="ink/ink393.xml"/><Relationship Id="rId1009" Type="http://schemas.openxmlformats.org/officeDocument/2006/relationships/customXml" Target="ink/ink428.xml"/><Relationship Id="rId1563" Type="http://schemas.openxmlformats.org/officeDocument/2006/relationships/customXml" Target="ink/ink675.xml"/><Relationship Id="rId1770" Type="http://schemas.openxmlformats.org/officeDocument/2006/relationships/image" Target="media/image869.emf"/><Relationship Id="rId1868" Type="http://schemas.openxmlformats.org/officeDocument/2006/relationships/image" Target="media/image917.emf"/><Relationship Id="rId2186" Type="http://schemas.openxmlformats.org/officeDocument/2006/relationships/image" Target="media/image1076.emf"/><Relationship Id="rId62" Type="http://schemas.openxmlformats.org/officeDocument/2006/relationships/oleObject" Target="embeddings/oleObject10.bin"/><Relationship Id="rId365" Type="http://schemas.openxmlformats.org/officeDocument/2006/relationships/customXml" Target="ink/ink120.xml"/><Relationship Id="rId572" Type="http://schemas.openxmlformats.org/officeDocument/2006/relationships/customXml" Target="ink/ink221.xml"/><Relationship Id="rId1216" Type="http://schemas.openxmlformats.org/officeDocument/2006/relationships/image" Target="media/image593.emf"/><Relationship Id="rId1423" Type="http://schemas.openxmlformats.org/officeDocument/2006/relationships/customXml" Target="ink/ink612.xml"/><Relationship Id="rId1630" Type="http://schemas.openxmlformats.org/officeDocument/2006/relationships/image" Target="media/image799.emf"/><Relationship Id="rId2046" Type="http://schemas.openxmlformats.org/officeDocument/2006/relationships/image" Target="media/image1006.emf"/><Relationship Id="rId2253" Type="http://schemas.openxmlformats.org/officeDocument/2006/relationships/customXml" Target="ink/ink1002.xml"/><Relationship Id="rId225" Type="http://schemas.openxmlformats.org/officeDocument/2006/relationships/image" Target="media/image100.emf"/><Relationship Id="rId432" Type="http://schemas.openxmlformats.org/officeDocument/2006/relationships/image" Target="media/image202.emf"/><Relationship Id="rId877" Type="http://schemas.openxmlformats.org/officeDocument/2006/relationships/customXml" Target="ink/ink366.xml"/><Relationship Id="rId1062" Type="http://schemas.openxmlformats.org/officeDocument/2006/relationships/image" Target="media/image516.emf"/><Relationship Id="rId1728" Type="http://schemas.openxmlformats.org/officeDocument/2006/relationships/image" Target="media/image848.emf"/><Relationship Id="rId1935" Type="http://schemas.openxmlformats.org/officeDocument/2006/relationships/image" Target="media/image951.wmf"/><Relationship Id="rId2113" Type="http://schemas.openxmlformats.org/officeDocument/2006/relationships/customXml" Target="ink/ink934.xml"/><Relationship Id="rId737" Type="http://schemas.openxmlformats.org/officeDocument/2006/relationships/customXml" Target="ink/ink301.xml"/><Relationship Id="rId944" Type="http://schemas.openxmlformats.org/officeDocument/2006/relationships/image" Target="media/image457.emf"/><Relationship Id="rId1367" Type="http://schemas.openxmlformats.org/officeDocument/2006/relationships/image" Target="media/image669.wmf"/><Relationship Id="rId1574" Type="http://schemas.openxmlformats.org/officeDocument/2006/relationships/image" Target="media/image771.emf"/><Relationship Id="rId1781" Type="http://schemas.openxmlformats.org/officeDocument/2006/relationships/customXml" Target="ink/ink784.xml"/><Relationship Id="rId2197" Type="http://schemas.openxmlformats.org/officeDocument/2006/relationships/customXml" Target="ink/ink974.xml"/><Relationship Id="rId73" Type="http://schemas.openxmlformats.org/officeDocument/2006/relationships/image" Target="media/image33.wmf"/><Relationship Id="rId169" Type="http://schemas.openxmlformats.org/officeDocument/2006/relationships/image" Target="media/image75.wmf"/><Relationship Id="rId376" Type="http://schemas.openxmlformats.org/officeDocument/2006/relationships/image" Target="media/image174.emf"/><Relationship Id="rId583" Type="http://schemas.openxmlformats.org/officeDocument/2006/relationships/image" Target="media/image277.emf"/><Relationship Id="rId790" Type="http://schemas.openxmlformats.org/officeDocument/2006/relationships/image" Target="media/image380.emf"/><Relationship Id="rId804" Type="http://schemas.openxmlformats.org/officeDocument/2006/relationships/oleObject" Target="embeddings/oleObject72.bin"/><Relationship Id="rId1227" Type="http://schemas.openxmlformats.org/officeDocument/2006/relationships/customXml" Target="ink/ink524.xml"/><Relationship Id="rId1434" Type="http://schemas.openxmlformats.org/officeDocument/2006/relationships/customXml" Target="ink/ink618.xml"/><Relationship Id="rId1641" Type="http://schemas.openxmlformats.org/officeDocument/2006/relationships/customXml" Target="ink/ink714.xml"/><Relationship Id="rId1879" Type="http://schemas.openxmlformats.org/officeDocument/2006/relationships/customXml" Target="ink/ink825.xml"/><Relationship Id="rId2057" Type="http://schemas.openxmlformats.org/officeDocument/2006/relationships/customXml" Target="ink/ink906.xml"/><Relationship Id="rId2264" Type="http://schemas.openxmlformats.org/officeDocument/2006/relationships/image" Target="media/image1115.emf"/><Relationship Id="rId4" Type="http://schemas.microsoft.com/office/2007/relationships/stylesWithEffects" Target="stylesWithEffects.xml"/><Relationship Id="rId236" Type="http://schemas.openxmlformats.org/officeDocument/2006/relationships/customXml" Target="ink/ink61.xml"/><Relationship Id="rId443" Type="http://schemas.openxmlformats.org/officeDocument/2006/relationships/customXml" Target="ink/ink159.xml"/><Relationship Id="rId650" Type="http://schemas.openxmlformats.org/officeDocument/2006/relationships/customXml" Target="ink/ink260.xml"/><Relationship Id="rId888" Type="http://schemas.openxmlformats.org/officeDocument/2006/relationships/image" Target="media/image429.emf"/><Relationship Id="rId1073" Type="http://schemas.openxmlformats.org/officeDocument/2006/relationships/customXml" Target="ink/ink457.xml"/><Relationship Id="rId1280" Type="http://schemas.openxmlformats.org/officeDocument/2006/relationships/image" Target="media/image625.emf"/><Relationship Id="rId1501" Type="http://schemas.openxmlformats.org/officeDocument/2006/relationships/oleObject" Target="embeddings/oleObject104.bin"/><Relationship Id="rId1739" Type="http://schemas.openxmlformats.org/officeDocument/2006/relationships/customXml" Target="ink/ink763.xml"/><Relationship Id="rId1946" Type="http://schemas.openxmlformats.org/officeDocument/2006/relationships/image" Target="media/image956.emf"/><Relationship Id="rId2124" Type="http://schemas.openxmlformats.org/officeDocument/2006/relationships/image" Target="media/image1045.emf"/><Relationship Id="rId303" Type="http://schemas.openxmlformats.org/officeDocument/2006/relationships/customXml" Target="ink/ink93.xml"/><Relationship Id="rId748" Type="http://schemas.openxmlformats.org/officeDocument/2006/relationships/image" Target="media/image359.emf"/><Relationship Id="rId955" Type="http://schemas.openxmlformats.org/officeDocument/2006/relationships/customXml" Target="ink/ink404.xml"/><Relationship Id="rId1140" Type="http://schemas.openxmlformats.org/officeDocument/2006/relationships/image" Target="media/image555.emf"/><Relationship Id="rId1378" Type="http://schemas.openxmlformats.org/officeDocument/2006/relationships/image" Target="media/image674.emf"/><Relationship Id="rId1585" Type="http://schemas.openxmlformats.org/officeDocument/2006/relationships/customXml" Target="ink/ink686.xml"/><Relationship Id="rId1792" Type="http://schemas.openxmlformats.org/officeDocument/2006/relationships/image" Target="media/image880.emf"/><Relationship Id="rId1806" Type="http://schemas.openxmlformats.org/officeDocument/2006/relationships/image" Target="media/image887.emf"/><Relationship Id="rId84" Type="http://schemas.openxmlformats.org/officeDocument/2006/relationships/image" Target="media/image38.wmf"/><Relationship Id="rId387" Type="http://schemas.openxmlformats.org/officeDocument/2006/relationships/customXml" Target="ink/ink131.xml"/><Relationship Id="rId510" Type="http://schemas.openxmlformats.org/officeDocument/2006/relationships/image" Target="media/image241.emf"/><Relationship Id="rId594" Type="http://schemas.openxmlformats.org/officeDocument/2006/relationships/customXml" Target="ink/ink232.xml"/><Relationship Id="rId608" Type="http://schemas.openxmlformats.org/officeDocument/2006/relationships/customXml" Target="ink/ink239.xml"/><Relationship Id="rId815" Type="http://schemas.openxmlformats.org/officeDocument/2006/relationships/customXml" Target="ink/ink338.xml"/><Relationship Id="rId1238" Type="http://schemas.openxmlformats.org/officeDocument/2006/relationships/image" Target="media/image604.emf"/><Relationship Id="rId1445" Type="http://schemas.openxmlformats.org/officeDocument/2006/relationships/image" Target="media/image707.emf"/><Relationship Id="rId1652" Type="http://schemas.openxmlformats.org/officeDocument/2006/relationships/image" Target="media/image810.emf"/><Relationship Id="rId2068" Type="http://schemas.openxmlformats.org/officeDocument/2006/relationships/image" Target="media/image1017.emf"/><Relationship Id="rId2275" Type="http://schemas.openxmlformats.org/officeDocument/2006/relationships/customXml" Target="ink/ink1013.xml"/><Relationship Id="rId247" Type="http://schemas.openxmlformats.org/officeDocument/2006/relationships/image" Target="media/image111.emf"/><Relationship Id="rId899" Type="http://schemas.openxmlformats.org/officeDocument/2006/relationships/customXml" Target="ink/ink376.xml"/><Relationship Id="rId1000" Type="http://schemas.openxmlformats.org/officeDocument/2006/relationships/oleObject" Target="embeddings/oleObject79.bin"/><Relationship Id="rId1084" Type="http://schemas.openxmlformats.org/officeDocument/2006/relationships/image" Target="media/image527.emf"/><Relationship Id="rId1305" Type="http://schemas.openxmlformats.org/officeDocument/2006/relationships/customXml" Target="ink/ink559.xml"/><Relationship Id="rId1957" Type="http://schemas.openxmlformats.org/officeDocument/2006/relationships/customXml" Target="ink/ink861.xml"/><Relationship Id="rId107" Type="http://schemas.openxmlformats.org/officeDocument/2006/relationships/image" Target="media/image49.wmf"/><Relationship Id="rId454" Type="http://schemas.openxmlformats.org/officeDocument/2006/relationships/image" Target="media/image213.emf"/><Relationship Id="rId661" Type="http://schemas.openxmlformats.org/officeDocument/2006/relationships/image" Target="media/image316.emf"/><Relationship Id="rId759" Type="http://schemas.openxmlformats.org/officeDocument/2006/relationships/customXml" Target="ink/ink312.xml"/><Relationship Id="rId966" Type="http://schemas.openxmlformats.org/officeDocument/2006/relationships/image" Target="media/image468.emf"/><Relationship Id="rId1291" Type="http://schemas.openxmlformats.org/officeDocument/2006/relationships/customXml" Target="ink/ink554.xml"/><Relationship Id="rId1389" Type="http://schemas.openxmlformats.org/officeDocument/2006/relationships/customXml" Target="ink/ink595.xml"/><Relationship Id="rId1512" Type="http://schemas.openxmlformats.org/officeDocument/2006/relationships/customXml" Target="ink/ink653.xml"/><Relationship Id="rId1596" Type="http://schemas.openxmlformats.org/officeDocument/2006/relationships/image" Target="media/image782.emf"/><Relationship Id="rId1817" Type="http://schemas.openxmlformats.org/officeDocument/2006/relationships/image" Target="media/image893.wmf"/><Relationship Id="rId2135" Type="http://schemas.openxmlformats.org/officeDocument/2006/relationships/image" Target="media/image1051.wmf"/><Relationship Id="rId11" Type="http://schemas.openxmlformats.org/officeDocument/2006/relationships/image" Target="media/image2.wmf"/><Relationship Id="rId314" Type="http://schemas.openxmlformats.org/officeDocument/2006/relationships/image" Target="media/image144.emf"/><Relationship Id="rId398" Type="http://schemas.openxmlformats.org/officeDocument/2006/relationships/image" Target="media/image185.emf"/><Relationship Id="rId521" Type="http://schemas.openxmlformats.org/officeDocument/2006/relationships/image" Target="media/image246.emf"/><Relationship Id="rId619" Type="http://schemas.openxmlformats.org/officeDocument/2006/relationships/image" Target="media/image295.emf"/><Relationship Id="rId1151" Type="http://schemas.openxmlformats.org/officeDocument/2006/relationships/customXml" Target="ink/ink493.xml"/><Relationship Id="rId1249" Type="http://schemas.openxmlformats.org/officeDocument/2006/relationships/customXml" Target="ink/ink534.xml"/><Relationship Id="rId2079" Type="http://schemas.openxmlformats.org/officeDocument/2006/relationships/customXml" Target="ink/ink917.xml"/><Relationship Id="rId2202" Type="http://schemas.openxmlformats.org/officeDocument/2006/relationships/image" Target="media/image1084.emf"/><Relationship Id="rId95" Type="http://schemas.openxmlformats.org/officeDocument/2006/relationships/image" Target="media/image43.wmf"/><Relationship Id="rId160" Type="http://schemas.openxmlformats.org/officeDocument/2006/relationships/oleObject" Target="embeddings/oleObject48.bin"/><Relationship Id="rId826" Type="http://schemas.openxmlformats.org/officeDocument/2006/relationships/image" Target="media/image398.emf"/><Relationship Id="rId1011" Type="http://schemas.openxmlformats.org/officeDocument/2006/relationships/customXml" Target="ink/ink429.xml"/><Relationship Id="rId1109" Type="http://schemas.openxmlformats.org/officeDocument/2006/relationships/customXml" Target="ink/ink475.xml"/><Relationship Id="rId1456" Type="http://schemas.openxmlformats.org/officeDocument/2006/relationships/customXml" Target="ink/ink629.xml"/><Relationship Id="rId1663" Type="http://schemas.openxmlformats.org/officeDocument/2006/relationships/customXml" Target="ink/ink725.xml"/><Relationship Id="rId1870" Type="http://schemas.openxmlformats.org/officeDocument/2006/relationships/image" Target="media/image918.emf"/><Relationship Id="rId1968" Type="http://schemas.openxmlformats.org/officeDocument/2006/relationships/image" Target="media/image967.emf"/><Relationship Id="rId2286" Type="http://schemas.openxmlformats.org/officeDocument/2006/relationships/customXml" Target="ink/ink1019.xml"/><Relationship Id="rId258" Type="http://schemas.openxmlformats.org/officeDocument/2006/relationships/image" Target="media/image116.emf"/><Relationship Id="rId465" Type="http://schemas.openxmlformats.org/officeDocument/2006/relationships/customXml" Target="ink/ink170.xml"/><Relationship Id="rId672" Type="http://schemas.openxmlformats.org/officeDocument/2006/relationships/customXml" Target="ink/ink271.xml"/><Relationship Id="rId1095" Type="http://schemas.openxmlformats.org/officeDocument/2006/relationships/customXml" Target="ink/ink468.xml"/><Relationship Id="rId1316" Type="http://schemas.openxmlformats.org/officeDocument/2006/relationships/image" Target="media/image643.emf"/><Relationship Id="rId1523" Type="http://schemas.openxmlformats.org/officeDocument/2006/relationships/image" Target="media/image746.emf"/><Relationship Id="rId1730" Type="http://schemas.openxmlformats.org/officeDocument/2006/relationships/image" Target="media/image849.emf"/><Relationship Id="rId2146" Type="http://schemas.openxmlformats.org/officeDocument/2006/relationships/image" Target="media/image1056.emf"/><Relationship Id="rId22" Type="http://schemas.openxmlformats.org/officeDocument/2006/relationships/image" Target="media/image7.emf"/><Relationship Id="rId118" Type="http://schemas.openxmlformats.org/officeDocument/2006/relationships/image" Target="media/image54.wmf"/><Relationship Id="rId325" Type="http://schemas.openxmlformats.org/officeDocument/2006/relationships/customXml" Target="ink/ink101.xml"/><Relationship Id="rId532" Type="http://schemas.openxmlformats.org/officeDocument/2006/relationships/customXml" Target="ink/ink202.xml"/><Relationship Id="rId977" Type="http://schemas.openxmlformats.org/officeDocument/2006/relationships/customXml" Target="ink/ink414.xml"/><Relationship Id="rId1162" Type="http://schemas.openxmlformats.org/officeDocument/2006/relationships/oleObject" Target="embeddings/oleObject86.bin"/><Relationship Id="rId1828" Type="http://schemas.openxmlformats.org/officeDocument/2006/relationships/image" Target="media/image898.emf"/><Relationship Id="rId2006" Type="http://schemas.openxmlformats.org/officeDocument/2006/relationships/image" Target="media/image986.emf"/><Relationship Id="rId2213" Type="http://schemas.openxmlformats.org/officeDocument/2006/relationships/customXml" Target="ink/ink982.xml"/><Relationship Id="rId171" Type="http://schemas.openxmlformats.org/officeDocument/2006/relationships/image" Target="media/image76.wmf"/><Relationship Id="rId837" Type="http://schemas.openxmlformats.org/officeDocument/2006/relationships/customXml" Target="ink/ink347.xml"/><Relationship Id="rId1022" Type="http://schemas.openxmlformats.org/officeDocument/2006/relationships/image" Target="media/image496.emf"/><Relationship Id="rId1467" Type="http://schemas.openxmlformats.org/officeDocument/2006/relationships/image" Target="media/image718.emf"/><Relationship Id="rId1674" Type="http://schemas.openxmlformats.org/officeDocument/2006/relationships/image" Target="media/image821.emf"/><Relationship Id="rId1881" Type="http://schemas.openxmlformats.org/officeDocument/2006/relationships/customXml" Target="ink/ink826.xml"/><Relationship Id="rId2297" Type="http://schemas.openxmlformats.org/officeDocument/2006/relationships/oleObject" Target="embeddings/oleObject133.bin"/><Relationship Id="rId269" Type="http://schemas.openxmlformats.org/officeDocument/2006/relationships/customXml" Target="ink/ink76.xml"/><Relationship Id="rId476" Type="http://schemas.openxmlformats.org/officeDocument/2006/relationships/image" Target="media/image224.emf"/><Relationship Id="rId683" Type="http://schemas.openxmlformats.org/officeDocument/2006/relationships/image" Target="media/image327.emf"/><Relationship Id="rId890" Type="http://schemas.openxmlformats.org/officeDocument/2006/relationships/image" Target="media/image430.emf"/><Relationship Id="rId904" Type="http://schemas.openxmlformats.org/officeDocument/2006/relationships/image" Target="media/image437.emf"/><Relationship Id="rId1327" Type="http://schemas.openxmlformats.org/officeDocument/2006/relationships/customXml" Target="ink/ink570.xml"/><Relationship Id="rId1534" Type="http://schemas.openxmlformats.org/officeDocument/2006/relationships/customXml" Target="ink/ink664.xml"/><Relationship Id="rId1741" Type="http://schemas.openxmlformats.org/officeDocument/2006/relationships/customXml" Target="ink/ink764.xml"/><Relationship Id="rId1979" Type="http://schemas.openxmlformats.org/officeDocument/2006/relationships/customXml" Target="ink/ink872.xml"/><Relationship Id="rId2157" Type="http://schemas.openxmlformats.org/officeDocument/2006/relationships/customXml" Target="ink/ink954.xml"/><Relationship Id="rId33" Type="http://schemas.openxmlformats.org/officeDocument/2006/relationships/customXml" Target="ink/ink8.xml"/><Relationship Id="rId129" Type="http://schemas.openxmlformats.org/officeDocument/2006/relationships/image" Target="media/image58.wmf"/><Relationship Id="rId336" Type="http://schemas.openxmlformats.org/officeDocument/2006/relationships/image" Target="media/image155.emf"/><Relationship Id="rId543" Type="http://schemas.openxmlformats.org/officeDocument/2006/relationships/image" Target="media/image257.emf"/><Relationship Id="rId988" Type="http://schemas.openxmlformats.org/officeDocument/2006/relationships/image" Target="media/image479.emf"/><Relationship Id="rId1173" Type="http://schemas.openxmlformats.org/officeDocument/2006/relationships/customXml" Target="ink/ink499.xml"/><Relationship Id="rId1380" Type="http://schemas.openxmlformats.org/officeDocument/2006/relationships/image" Target="media/image675.emf"/><Relationship Id="rId1601" Type="http://schemas.openxmlformats.org/officeDocument/2006/relationships/customXml" Target="ink/ink694.xml"/><Relationship Id="rId1839" Type="http://schemas.openxmlformats.org/officeDocument/2006/relationships/customXml" Target="ink/ink809.xml"/><Relationship Id="rId2017" Type="http://schemas.openxmlformats.org/officeDocument/2006/relationships/customXml" Target="ink/ink886.xml"/><Relationship Id="rId2224" Type="http://schemas.openxmlformats.org/officeDocument/2006/relationships/image" Target="media/image1095.emf"/><Relationship Id="rId182" Type="http://schemas.openxmlformats.org/officeDocument/2006/relationships/oleObject" Target="embeddings/oleObject53.bin"/><Relationship Id="rId403" Type="http://schemas.openxmlformats.org/officeDocument/2006/relationships/customXml" Target="ink/ink139.xml"/><Relationship Id="rId750" Type="http://schemas.openxmlformats.org/officeDocument/2006/relationships/image" Target="media/image360.emf"/><Relationship Id="rId848" Type="http://schemas.openxmlformats.org/officeDocument/2006/relationships/image" Target="media/image409.emf"/><Relationship Id="rId1033" Type="http://schemas.openxmlformats.org/officeDocument/2006/relationships/customXml" Target="ink/ink437.xml"/><Relationship Id="rId1478" Type="http://schemas.openxmlformats.org/officeDocument/2006/relationships/customXml" Target="ink/ink640.xml"/><Relationship Id="rId1685" Type="http://schemas.openxmlformats.org/officeDocument/2006/relationships/customXml" Target="ink/ink736.xml"/><Relationship Id="rId1892" Type="http://schemas.openxmlformats.org/officeDocument/2006/relationships/image" Target="media/image929.emf"/><Relationship Id="rId1906" Type="http://schemas.openxmlformats.org/officeDocument/2006/relationships/image" Target="media/image936.emf"/><Relationship Id="rId487" Type="http://schemas.openxmlformats.org/officeDocument/2006/relationships/customXml" Target="ink/ink181.xml"/><Relationship Id="rId610" Type="http://schemas.openxmlformats.org/officeDocument/2006/relationships/customXml" Target="ink/ink240.xml"/><Relationship Id="rId694" Type="http://schemas.openxmlformats.org/officeDocument/2006/relationships/customXml" Target="ink/ink282.xml"/><Relationship Id="rId708" Type="http://schemas.openxmlformats.org/officeDocument/2006/relationships/image" Target="media/image339.emf"/><Relationship Id="rId915" Type="http://schemas.openxmlformats.org/officeDocument/2006/relationships/customXml" Target="ink/ink384.xml"/><Relationship Id="rId1240" Type="http://schemas.openxmlformats.org/officeDocument/2006/relationships/image" Target="media/image605.emf"/><Relationship Id="rId1338" Type="http://schemas.openxmlformats.org/officeDocument/2006/relationships/image" Target="media/image654.emf"/><Relationship Id="rId1545" Type="http://schemas.openxmlformats.org/officeDocument/2006/relationships/oleObject" Target="embeddings/oleObject107.bin"/><Relationship Id="rId2070" Type="http://schemas.openxmlformats.org/officeDocument/2006/relationships/image" Target="media/image1018.emf"/><Relationship Id="rId2168" Type="http://schemas.openxmlformats.org/officeDocument/2006/relationships/image" Target="media/image1067.emf"/><Relationship Id="rId347" Type="http://schemas.openxmlformats.org/officeDocument/2006/relationships/customXml" Target="ink/ink112.xml"/><Relationship Id="rId999" Type="http://schemas.openxmlformats.org/officeDocument/2006/relationships/image" Target="media/image485.wmf"/><Relationship Id="rId1100" Type="http://schemas.openxmlformats.org/officeDocument/2006/relationships/image" Target="media/image535.emf"/><Relationship Id="rId1184" Type="http://schemas.openxmlformats.org/officeDocument/2006/relationships/image" Target="media/image577.emf"/><Relationship Id="rId1405" Type="http://schemas.openxmlformats.org/officeDocument/2006/relationships/customXml" Target="ink/ink603.xml"/><Relationship Id="rId1752" Type="http://schemas.openxmlformats.org/officeDocument/2006/relationships/image" Target="media/image860.emf"/><Relationship Id="rId2028" Type="http://schemas.openxmlformats.org/officeDocument/2006/relationships/image" Target="media/image997.emf"/><Relationship Id="rId44" Type="http://schemas.openxmlformats.org/officeDocument/2006/relationships/image" Target="media/image18.emf"/><Relationship Id="rId554" Type="http://schemas.openxmlformats.org/officeDocument/2006/relationships/customXml" Target="ink/ink213.xml"/><Relationship Id="rId761" Type="http://schemas.openxmlformats.org/officeDocument/2006/relationships/customXml" Target="ink/ink313.xml"/><Relationship Id="rId859" Type="http://schemas.openxmlformats.org/officeDocument/2006/relationships/customXml" Target="ink/ink358.xml"/><Relationship Id="rId1391" Type="http://schemas.openxmlformats.org/officeDocument/2006/relationships/customXml" Target="ink/ink596.xml"/><Relationship Id="rId1489" Type="http://schemas.openxmlformats.org/officeDocument/2006/relationships/image" Target="media/image729.emf"/><Relationship Id="rId1612" Type="http://schemas.openxmlformats.org/officeDocument/2006/relationships/image" Target="media/image790.emf"/><Relationship Id="rId1696" Type="http://schemas.openxmlformats.org/officeDocument/2006/relationships/image" Target="media/image832.emf"/><Relationship Id="rId1917" Type="http://schemas.openxmlformats.org/officeDocument/2006/relationships/customXml" Target="ink/ink843.xml"/><Relationship Id="rId2235" Type="http://schemas.openxmlformats.org/officeDocument/2006/relationships/customXml" Target="ink/ink993.xml"/><Relationship Id="rId193" Type="http://schemas.openxmlformats.org/officeDocument/2006/relationships/image" Target="media/image84.emf"/><Relationship Id="rId207" Type="http://schemas.openxmlformats.org/officeDocument/2006/relationships/image" Target="media/image91.emf"/><Relationship Id="rId414" Type="http://schemas.openxmlformats.org/officeDocument/2006/relationships/image" Target="media/image193.emf"/><Relationship Id="rId498" Type="http://schemas.openxmlformats.org/officeDocument/2006/relationships/image" Target="media/image235.emf"/><Relationship Id="rId621" Type="http://schemas.openxmlformats.org/officeDocument/2006/relationships/image" Target="media/image296.emf"/><Relationship Id="rId1044" Type="http://schemas.openxmlformats.org/officeDocument/2006/relationships/image" Target="media/image507.emf"/><Relationship Id="rId1251" Type="http://schemas.openxmlformats.org/officeDocument/2006/relationships/customXml" Target="ink/ink535.xml"/><Relationship Id="rId1349" Type="http://schemas.openxmlformats.org/officeDocument/2006/relationships/customXml" Target="ink/ink581.xml"/><Relationship Id="rId2081" Type="http://schemas.openxmlformats.org/officeDocument/2006/relationships/customXml" Target="ink/ink918.xml"/><Relationship Id="rId2179" Type="http://schemas.openxmlformats.org/officeDocument/2006/relationships/customXml" Target="ink/ink965.xml"/><Relationship Id="rId2302" Type="http://schemas.openxmlformats.org/officeDocument/2006/relationships/oleObject" Target="embeddings/oleObject136.bin"/><Relationship Id="rId260" Type="http://schemas.openxmlformats.org/officeDocument/2006/relationships/image" Target="media/image117.emf"/><Relationship Id="rId719" Type="http://schemas.openxmlformats.org/officeDocument/2006/relationships/image" Target="media/image345.wmf"/><Relationship Id="rId926" Type="http://schemas.openxmlformats.org/officeDocument/2006/relationships/image" Target="media/image448.emf"/><Relationship Id="rId1111" Type="http://schemas.openxmlformats.org/officeDocument/2006/relationships/customXml" Target="ink/ink476.xml"/><Relationship Id="rId1556" Type="http://schemas.openxmlformats.org/officeDocument/2006/relationships/image" Target="media/image762.emf"/><Relationship Id="rId1763" Type="http://schemas.openxmlformats.org/officeDocument/2006/relationships/customXml" Target="ink/ink775.xml"/><Relationship Id="rId1970" Type="http://schemas.openxmlformats.org/officeDocument/2006/relationships/image" Target="media/image968.emf"/><Relationship Id="rId55" Type="http://schemas.openxmlformats.org/officeDocument/2006/relationships/customXml" Target="ink/ink17.xml"/><Relationship Id="rId120" Type="http://schemas.openxmlformats.org/officeDocument/2006/relationships/image" Target="media/image55.wmf"/><Relationship Id="rId358" Type="http://schemas.openxmlformats.org/officeDocument/2006/relationships/image" Target="media/image165.emf"/><Relationship Id="rId565" Type="http://schemas.openxmlformats.org/officeDocument/2006/relationships/image" Target="media/image268.emf"/><Relationship Id="rId772" Type="http://schemas.openxmlformats.org/officeDocument/2006/relationships/image" Target="media/image371.emf"/><Relationship Id="rId1195" Type="http://schemas.openxmlformats.org/officeDocument/2006/relationships/customXml" Target="ink/ink510.xml"/><Relationship Id="rId1209" Type="http://schemas.openxmlformats.org/officeDocument/2006/relationships/customXml" Target="ink/ink515.xml"/><Relationship Id="rId1416" Type="http://schemas.openxmlformats.org/officeDocument/2006/relationships/image" Target="media/image693.emf"/><Relationship Id="rId1623" Type="http://schemas.openxmlformats.org/officeDocument/2006/relationships/customXml" Target="ink/ink705.xml"/><Relationship Id="rId1830" Type="http://schemas.openxmlformats.org/officeDocument/2006/relationships/image" Target="media/image899.emf"/><Relationship Id="rId2039" Type="http://schemas.openxmlformats.org/officeDocument/2006/relationships/customXml" Target="ink/ink897.xml"/><Relationship Id="rId2246" Type="http://schemas.openxmlformats.org/officeDocument/2006/relationships/image" Target="media/image1106.emf"/><Relationship Id="rId218" Type="http://schemas.openxmlformats.org/officeDocument/2006/relationships/customXml" Target="ink/ink53.xml"/><Relationship Id="rId425" Type="http://schemas.openxmlformats.org/officeDocument/2006/relationships/customXml" Target="ink/ink150.xml"/><Relationship Id="rId632" Type="http://schemas.openxmlformats.org/officeDocument/2006/relationships/customXml" Target="ink/ink251.xml"/><Relationship Id="rId1055" Type="http://schemas.openxmlformats.org/officeDocument/2006/relationships/customXml" Target="ink/ink448.xml"/><Relationship Id="rId1262" Type="http://schemas.openxmlformats.org/officeDocument/2006/relationships/image" Target="media/image616.emf"/><Relationship Id="rId1928" Type="http://schemas.openxmlformats.org/officeDocument/2006/relationships/image" Target="media/image947.emf"/><Relationship Id="rId2092" Type="http://schemas.openxmlformats.org/officeDocument/2006/relationships/image" Target="media/image1029.emf"/><Relationship Id="rId2106" Type="http://schemas.openxmlformats.org/officeDocument/2006/relationships/image" Target="media/image1036.emf"/><Relationship Id="rId2313" Type="http://schemas.openxmlformats.org/officeDocument/2006/relationships/theme" Target="theme/theme1.xml"/><Relationship Id="rId271" Type="http://schemas.openxmlformats.org/officeDocument/2006/relationships/customXml" Target="ink/ink77.xml"/><Relationship Id="rId937" Type="http://schemas.openxmlformats.org/officeDocument/2006/relationships/customXml" Target="ink/ink395.xml"/><Relationship Id="rId1122" Type="http://schemas.openxmlformats.org/officeDocument/2006/relationships/image" Target="media/image546.emf"/><Relationship Id="rId1567" Type="http://schemas.openxmlformats.org/officeDocument/2006/relationships/customXml" Target="ink/ink677.xml"/><Relationship Id="rId1774" Type="http://schemas.openxmlformats.org/officeDocument/2006/relationships/image" Target="media/image871.emf"/><Relationship Id="rId1981" Type="http://schemas.openxmlformats.org/officeDocument/2006/relationships/customXml" Target="ink/ink873.xml"/><Relationship Id="rId66" Type="http://schemas.openxmlformats.org/officeDocument/2006/relationships/image" Target="media/image29.emf"/><Relationship Id="rId131" Type="http://schemas.openxmlformats.org/officeDocument/2006/relationships/customXml" Target="ink/ink25.xml"/><Relationship Id="rId369" Type="http://schemas.openxmlformats.org/officeDocument/2006/relationships/customXml" Target="ink/ink122.xml"/><Relationship Id="rId576" Type="http://schemas.openxmlformats.org/officeDocument/2006/relationships/customXml" Target="ink/ink223.xml"/><Relationship Id="rId783" Type="http://schemas.openxmlformats.org/officeDocument/2006/relationships/customXml" Target="ink/ink324.xml"/><Relationship Id="rId990" Type="http://schemas.openxmlformats.org/officeDocument/2006/relationships/image" Target="media/image480.emf"/><Relationship Id="rId1427" Type="http://schemas.openxmlformats.org/officeDocument/2006/relationships/customXml" Target="ink/ink614.xml"/><Relationship Id="rId1634" Type="http://schemas.openxmlformats.org/officeDocument/2006/relationships/image" Target="media/image801.emf"/><Relationship Id="rId1841" Type="http://schemas.openxmlformats.org/officeDocument/2006/relationships/image" Target="media/image905.wmf"/><Relationship Id="rId2257" Type="http://schemas.openxmlformats.org/officeDocument/2006/relationships/customXml" Target="ink/ink1004.xml"/><Relationship Id="rId229" Type="http://schemas.openxmlformats.org/officeDocument/2006/relationships/image" Target="media/image102.emf"/><Relationship Id="rId436" Type="http://schemas.openxmlformats.org/officeDocument/2006/relationships/image" Target="media/image204.emf"/><Relationship Id="rId643" Type="http://schemas.openxmlformats.org/officeDocument/2006/relationships/image" Target="media/image307.emf"/><Relationship Id="rId1066" Type="http://schemas.openxmlformats.org/officeDocument/2006/relationships/image" Target="media/image518.emf"/><Relationship Id="rId1273" Type="http://schemas.openxmlformats.org/officeDocument/2006/relationships/customXml" Target="ink/ink545.xml"/><Relationship Id="rId1480" Type="http://schemas.openxmlformats.org/officeDocument/2006/relationships/customXml" Target="ink/ink641.xml"/><Relationship Id="rId1939" Type="http://schemas.openxmlformats.org/officeDocument/2006/relationships/customXml" Target="ink/ink852.xml"/><Relationship Id="rId2117" Type="http://schemas.openxmlformats.org/officeDocument/2006/relationships/customXml" Target="ink/ink936.xml"/><Relationship Id="rId850" Type="http://schemas.openxmlformats.org/officeDocument/2006/relationships/image" Target="media/image410.emf"/><Relationship Id="rId948" Type="http://schemas.openxmlformats.org/officeDocument/2006/relationships/image" Target="media/image459.emf"/><Relationship Id="rId1133" Type="http://schemas.openxmlformats.org/officeDocument/2006/relationships/customXml" Target="ink/ink487.xml"/><Relationship Id="rId1578" Type="http://schemas.openxmlformats.org/officeDocument/2006/relationships/image" Target="media/image773.emf"/><Relationship Id="rId1701" Type="http://schemas.openxmlformats.org/officeDocument/2006/relationships/customXml" Target="ink/ink744.xml"/><Relationship Id="rId1785" Type="http://schemas.openxmlformats.org/officeDocument/2006/relationships/customXml" Target="ink/ink786.xml"/><Relationship Id="rId1992" Type="http://schemas.openxmlformats.org/officeDocument/2006/relationships/oleObject" Target="embeddings/oleObject125.bin"/><Relationship Id="rId77" Type="http://schemas.openxmlformats.org/officeDocument/2006/relationships/image" Target="media/image35.wmf"/><Relationship Id="rId282" Type="http://schemas.openxmlformats.org/officeDocument/2006/relationships/image" Target="media/image128.emf"/><Relationship Id="rId503" Type="http://schemas.openxmlformats.org/officeDocument/2006/relationships/customXml" Target="ink/ink189.xml"/><Relationship Id="rId587" Type="http://schemas.openxmlformats.org/officeDocument/2006/relationships/image" Target="media/image279.emf"/><Relationship Id="rId710" Type="http://schemas.openxmlformats.org/officeDocument/2006/relationships/image" Target="media/image340.emf"/><Relationship Id="rId808" Type="http://schemas.openxmlformats.org/officeDocument/2006/relationships/image" Target="media/image389.emf"/><Relationship Id="rId1340" Type="http://schemas.openxmlformats.org/officeDocument/2006/relationships/image" Target="media/image655.emf"/><Relationship Id="rId1438" Type="http://schemas.openxmlformats.org/officeDocument/2006/relationships/customXml" Target="ink/ink620.xml"/><Relationship Id="rId1645" Type="http://schemas.openxmlformats.org/officeDocument/2006/relationships/customXml" Target="ink/ink716.xml"/><Relationship Id="rId2170" Type="http://schemas.openxmlformats.org/officeDocument/2006/relationships/image" Target="media/image1068.emf"/><Relationship Id="rId2268" Type="http://schemas.openxmlformats.org/officeDocument/2006/relationships/image" Target="media/image1117.emf"/><Relationship Id="rId8" Type="http://schemas.openxmlformats.org/officeDocument/2006/relationships/endnotes" Target="endnotes.xml"/><Relationship Id="rId142" Type="http://schemas.openxmlformats.org/officeDocument/2006/relationships/image" Target="media/image64.emf"/><Relationship Id="rId447" Type="http://schemas.openxmlformats.org/officeDocument/2006/relationships/customXml" Target="ink/ink161.xml"/><Relationship Id="rId794" Type="http://schemas.openxmlformats.org/officeDocument/2006/relationships/image" Target="media/image382.emf"/><Relationship Id="rId1077" Type="http://schemas.openxmlformats.org/officeDocument/2006/relationships/customXml" Target="ink/ink459.xml"/><Relationship Id="rId1200" Type="http://schemas.openxmlformats.org/officeDocument/2006/relationships/image" Target="media/image585.emf"/><Relationship Id="rId1852" Type="http://schemas.openxmlformats.org/officeDocument/2006/relationships/oleObject" Target="embeddings/oleObject117.bin"/><Relationship Id="rId2030" Type="http://schemas.openxmlformats.org/officeDocument/2006/relationships/image" Target="media/image998.emf"/><Relationship Id="rId2128" Type="http://schemas.openxmlformats.org/officeDocument/2006/relationships/image" Target="media/image1047.emf"/><Relationship Id="rId654" Type="http://schemas.openxmlformats.org/officeDocument/2006/relationships/customXml" Target="ink/ink262.xml"/><Relationship Id="rId861" Type="http://schemas.openxmlformats.org/officeDocument/2006/relationships/customXml" Target="ink/ink359.xml"/><Relationship Id="rId959" Type="http://schemas.openxmlformats.org/officeDocument/2006/relationships/customXml" Target="ink/ink406.xml"/><Relationship Id="rId1284" Type="http://schemas.openxmlformats.org/officeDocument/2006/relationships/image" Target="media/image627.emf"/><Relationship Id="rId1491" Type="http://schemas.openxmlformats.org/officeDocument/2006/relationships/image" Target="media/image730.emf"/><Relationship Id="rId1505" Type="http://schemas.openxmlformats.org/officeDocument/2006/relationships/image" Target="media/image737.emf"/><Relationship Id="rId1589" Type="http://schemas.openxmlformats.org/officeDocument/2006/relationships/customXml" Target="ink/ink688.xml"/><Relationship Id="rId1712" Type="http://schemas.openxmlformats.org/officeDocument/2006/relationships/image" Target="media/image840.emf"/><Relationship Id="rId293" Type="http://schemas.openxmlformats.org/officeDocument/2006/relationships/customXml" Target="ink/ink88.xml"/><Relationship Id="rId307" Type="http://schemas.openxmlformats.org/officeDocument/2006/relationships/image" Target="media/image141.wmf"/><Relationship Id="rId514" Type="http://schemas.openxmlformats.org/officeDocument/2006/relationships/image" Target="media/image243.emf"/><Relationship Id="rId721" Type="http://schemas.openxmlformats.org/officeDocument/2006/relationships/image" Target="media/image346.wmf"/><Relationship Id="rId1144" Type="http://schemas.openxmlformats.org/officeDocument/2006/relationships/oleObject" Target="embeddings/oleObject83.bin"/><Relationship Id="rId1351" Type="http://schemas.openxmlformats.org/officeDocument/2006/relationships/image" Target="media/image661.wmf"/><Relationship Id="rId1449" Type="http://schemas.openxmlformats.org/officeDocument/2006/relationships/image" Target="media/image709.emf"/><Relationship Id="rId1796" Type="http://schemas.openxmlformats.org/officeDocument/2006/relationships/image" Target="media/image882.emf"/><Relationship Id="rId2181" Type="http://schemas.openxmlformats.org/officeDocument/2006/relationships/customXml" Target="ink/ink966.xml"/><Relationship Id="rId88" Type="http://schemas.openxmlformats.org/officeDocument/2006/relationships/oleObject" Target="embeddings/oleObject22.bin"/><Relationship Id="rId153" Type="http://schemas.openxmlformats.org/officeDocument/2006/relationships/image" Target="media/image360.wmf"/><Relationship Id="rId360" Type="http://schemas.openxmlformats.org/officeDocument/2006/relationships/image" Target="media/image166.emf"/><Relationship Id="rId598" Type="http://schemas.openxmlformats.org/officeDocument/2006/relationships/customXml" Target="ink/ink234.xml"/><Relationship Id="rId819" Type="http://schemas.openxmlformats.org/officeDocument/2006/relationships/customXml" Target="ink/ink340.xml"/><Relationship Id="rId1004" Type="http://schemas.openxmlformats.org/officeDocument/2006/relationships/image" Target="media/image487.emf"/><Relationship Id="rId1211" Type="http://schemas.openxmlformats.org/officeDocument/2006/relationships/customXml" Target="ink/ink516.xml"/><Relationship Id="rId1656" Type="http://schemas.openxmlformats.org/officeDocument/2006/relationships/image" Target="media/image812.emf"/><Relationship Id="rId1863" Type="http://schemas.openxmlformats.org/officeDocument/2006/relationships/customXml" Target="ink/ink818.xml"/><Relationship Id="rId2041" Type="http://schemas.openxmlformats.org/officeDocument/2006/relationships/customXml" Target="ink/ink898.xml"/><Relationship Id="rId2279" Type="http://schemas.openxmlformats.org/officeDocument/2006/relationships/customXml" Target="ink/ink1015.xml"/><Relationship Id="rId220" Type="http://schemas.openxmlformats.org/officeDocument/2006/relationships/image" Target="media/image98.wmf"/><Relationship Id="rId458" Type="http://schemas.openxmlformats.org/officeDocument/2006/relationships/image" Target="media/image215.emf"/><Relationship Id="rId665" Type="http://schemas.openxmlformats.org/officeDocument/2006/relationships/image" Target="media/image318.emf"/><Relationship Id="rId872" Type="http://schemas.openxmlformats.org/officeDocument/2006/relationships/image" Target="media/image421.emf"/><Relationship Id="rId1088" Type="http://schemas.openxmlformats.org/officeDocument/2006/relationships/image" Target="media/image529.emf"/><Relationship Id="rId1295" Type="http://schemas.openxmlformats.org/officeDocument/2006/relationships/customXml" Target="ink/ink555.xml"/><Relationship Id="rId1309" Type="http://schemas.openxmlformats.org/officeDocument/2006/relationships/customXml" Target="ink/ink561.xml"/><Relationship Id="rId1516" Type="http://schemas.openxmlformats.org/officeDocument/2006/relationships/customXml" Target="ink/ink655.xml"/><Relationship Id="rId1723" Type="http://schemas.openxmlformats.org/officeDocument/2006/relationships/customXml" Target="ink/ink755.xml"/><Relationship Id="rId1930" Type="http://schemas.openxmlformats.org/officeDocument/2006/relationships/image" Target="media/image948.emf"/><Relationship Id="rId2139" Type="http://schemas.openxmlformats.org/officeDocument/2006/relationships/customXml" Target="ink/ink945.xml"/><Relationship Id="rId15" Type="http://schemas.openxmlformats.org/officeDocument/2006/relationships/image" Target="media/image4.wmf"/><Relationship Id="rId318" Type="http://schemas.openxmlformats.org/officeDocument/2006/relationships/image" Target="media/image146.emf"/><Relationship Id="rId525" Type="http://schemas.openxmlformats.org/officeDocument/2006/relationships/image" Target="media/image248.emf"/><Relationship Id="rId732" Type="http://schemas.openxmlformats.org/officeDocument/2006/relationships/image" Target="media/image351.emf"/><Relationship Id="rId1155" Type="http://schemas.openxmlformats.org/officeDocument/2006/relationships/customXml" Target="ink/ink495.xml"/><Relationship Id="rId1362" Type="http://schemas.openxmlformats.org/officeDocument/2006/relationships/image" Target="media/image666.emf"/><Relationship Id="rId2192" Type="http://schemas.openxmlformats.org/officeDocument/2006/relationships/image" Target="media/image1079.emf"/><Relationship Id="rId2206" Type="http://schemas.openxmlformats.org/officeDocument/2006/relationships/image" Target="media/image1086.emf"/><Relationship Id="rId99" Type="http://schemas.openxmlformats.org/officeDocument/2006/relationships/customXml" Target="ink/ink23.xml"/><Relationship Id="rId164" Type="http://schemas.openxmlformats.org/officeDocument/2006/relationships/image" Target="media/image72.emf"/><Relationship Id="rId371" Type="http://schemas.openxmlformats.org/officeDocument/2006/relationships/customXml" Target="ink/ink123.xml"/><Relationship Id="rId1015" Type="http://schemas.openxmlformats.org/officeDocument/2006/relationships/image" Target="media/image493.wmf"/><Relationship Id="rId1222" Type="http://schemas.openxmlformats.org/officeDocument/2006/relationships/image" Target="media/image596.emf"/><Relationship Id="rId1667" Type="http://schemas.openxmlformats.org/officeDocument/2006/relationships/customXml" Target="ink/ink727.xml"/><Relationship Id="rId1874" Type="http://schemas.openxmlformats.org/officeDocument/2006/relationships/image" Target="media/image920.emf"/><Relationship Id="rId2052" Type="http://schemas.openxmlformats.org/officeDocument/2006/relationships/image" Target="media/image1009.emf"/><Relationship Id="rId469" Type="http://schemas.openxmlformats.org/officeDocument/2006/relationships/customXml" Target="ink/ink172.xml"/><Relationship Id="rId676" Type="http://schemas.openxmlformats.org/officeDocument/2006/relationships/customXml" Target="ink/ink273.xml"/><Relationship Id="rId883" Type="http://schemas.openxmlformats.org/officeDocument/2006/relationships/customXml" Target="ink/ink369.xml"/><Relationship Id="rId1099" Type="http://schemas.openxmlformats.org/officeDocument/2006/relationships/customXml" Target="ink/ink470.xml"/><Relationship Id="rId1527" Type="http://schemas.openxmlformats.org/officeDocument/2006/relationships/image" Target="media/image748.emf"/><Relationship Id="rId1734" Type="http://schemas.openxmlformats.org/officeDocument/2006/relationships/image" Target="media/image851.emf"/><Relationship Id="rId1941" Type="http://schemas.openxmlformats.org/officeDocument/2006/relationships/customXml" Target="ink/ink853.xml"/><Relationship Id="rId26" Type="http://schemas.openxmlformats.org/officeDocument/2006/relationships/image" Target="media/image9.emf"/><Relationship Id="rId231" Type="http://schemas.openxmlformats.org/officeDocument/2006/relationships/image" Target="media/image103.emf"/><Relationship Id="rId329" Type="http://schemas.openxmlformats.org/officeDocument/2006/relationships/customXml" Target="ink/ink103.xml"/><Relationship Id="rId536" Type="http://schemas.openxmlformats.org/officeDocument/2006/relationships/customXml" Target="ink/ink204.xml"/><Relationship Id="rId1166" Type="http://schemas.openxmlformats.org/officeDocument/2006/relationships/oleObject" Target="embeddings/oleObject88.bin"/><Relationship Id="rId1373" Type="http://schemas.openxmlformats.org/officeDocument/2006/relationships/image" Target="media/image672.wmf"/><Relationship Id="rId2217" Type="http://schemas.openxmlformats.org/officeDocument/2006/relationships/customXml" Target="ink/ink984.xml"/><Relationship Id="rId175" Type="http://schemas.openxmlformats.org/officeDocument/2006/relationships/customXml" Target="ink/ink37.xml"/><Relationship Id="rId743" Type="http://schemas.openxmlformats.org/officeDocument/2006/relationships/customXml" Target="ink/ink304.xml"/><Relationship Id="rId950" Type="http://schemas.openxmlformats.org/officeDocument/2006/relationships/image" Target="media/image460.emf"/><Relationship Id="rId1026" Type="http://schemas.openxmlformats.org/officeDocument/2006/relationships/image" Target="media/image498.emf"/><Relationship Id="rId1580" Type="http://schemas.openxmlformats.org/officeDocument/2006/relationships/image" Target="media/image774.emf"/><Relationship Id="rId1678" Type="http://schemas.openxmlformats.org/officeDocument/2006/relationships/image" Target="media/image823.emf"/><Relationship Id="rId1801" Type="http://schemas.openxmlformats.org/officeDocument/2006/relationships/customXml" Target="ink/ink794.xml"/><Relationship Id="rId1885" Type="http://schemas.openxmlformats.org/officeDocument/2006/relationships/customXml" Target="ink/ink828.xml"/><Relationship Id="rId382" Type="http://schemas.openxmlformats.org/officeDocument/2006/relationships/image" Target="media/image177.emf"/><Relationship Id="rId603" Type="http://schemas.openxmlformats.org/officeDocument/2006/relationships/image" Target="media/image287.emf"/><Relationship Id="rId687" Type="http://schemas.openxmlformats.org/officeDocument/2006/relationships/image" Target="media/image329.emf"/><Relationship Id="rId810" Type="http://schemas.openxmlformats.org/officeDocument/2006/relationships/image" Target="media/image390.emf"/><Relationship Id="rId908" Type="http://schemas.openxmlformats.org/officeDocument/2006/relationships/image" Target="media/image439.emf"/><Relationship Id="rId1233" Type="http://schemas.openxmlformats.org/officeDocument/2006/relationships/customXml" Target="ink/ink527.xml"/><Relationship Id="rId1440" Type="http://schemas.openxmlformats.org/officeDocument/2006/relationships/customXml" Target="ink/ink621.xml"/><Relationship Id="rId1538" Type="http://schemas.openxmlformats.org/officeDocument/2006/relationships/customXml" Target="ink/ink666.xml"/><Relationship Id="rId2063" Type="http://schemas.openxmlformats.org/officeDocument/2006/relationships/customXml" Target="ink/ink909.xml"/><Relationship Id="rId2270" Type="http://schemas.openxmlformats.org/officeDocument/2006/relationships/image" Target="media/image1118.emf"/><Relationship Id="rId242" Type="http://schemas.openxmlformats.org/officeDocument/2006/relationships/customXml" Target="ink/ink64.xml"/><Relationship Id="rId894" Type="http://schemas.openxmlformats.org/officeDocument/2006/relationships/image" Target="media/image432.emf"/><Relationship Id="rId1177" Type="http://schemas.openxmlformats.org/officeDocument/2006/relationships/customXml" Target="ink/ink501.xml"/><Relationship Id="rId1300" Type="http://schemas.openxmlformats.org/officeDocument/2006/relationships/image" Target="media/image635.emf"/><Relationship Id="rId1745" Type="http://schemas.openxmlformats.org/officeDocument/2006/relationships/customXml" Target="ink/ink766.xml"/><Relationship Id="rId1952" Type="http://schemas.openxmlformats.org/officeDocument/2006/relationships/image" Target="media/image959.emf"/><Relationship Id="rId2130" Type="http://schemas.openxmlformats.org/officeDocument/2006/relationships/image" Target="media/image1048.emf"/><Relationship Id="rId37" Type="http://schemas.openxmlformats.org/officeDocument/2006/relationships/image" Target="media/image15.wmf"/><Relationship Id="rId102" Type="http://schemas.openxmlformats.org/officeDocument/2006/relationships/oleObject" Target="embeddings/oleObject25.bin"/><Relationship Id="rId547" Type="http://schemas.openxmlformats.org/officeDocument/2006/relationships/image" Target="media/image259.emf"/><Relationship Id="rId754" Type="http://schemas.openxmlformats.org/officeDocument/2006/relationships/image" Target="media/image362.emf"/><Relationship Id="rId961" Type="http://schemas.openxmlformats.org/officeDocument/2006/relationships/customXml" Target="ink/ink407.xml"/><Relationship Id="rId1384" Type="http://schemas.openxmlformats.org/officeDocument/2006/relationships/image" Target="media/image677.emf"/><Relationship Id="rId1591" Type="http://schemas.openxmlformats.org/officeDocument/2006/relationships/customXml" Target="ink/ink689.xml"/><Relationship Id="rId1605" Type="http://schemas.openxmlformats.org/officeDocument/2006/relationships/customXml" Target="ink/ink696.xml"/><Relationship Id="rId1689" Type="http://schemas.openxmlformats.org/officeDocument/2006/relationships/customXml" Target="ink/ink738.xml"/><Relationship Id="rId1812" Type="http://schemas.openxmlformats.org/officeDocument/2006/relationships/image" Target="media/image890.emf"/><Relationship Id="rId2228" Type="http://schemas.openxmlformats.org/officeDocument/2006/relationships/image" Target="media/image1097.emf"/><Relationship Id="rId90" Type="http://schemas.openxmlformats.org/officeDocument/2006/relationships/oleObject" Target="embeddings/oleObject23.bin"/><Relationship Id="rId186" Type="http://schemas.openxmlformats.org/officeDocument/2006/relationships/customXml" Target="ink/ink38.xml"/><Relationship Id="rId393" Type="http://schemas.openxmlformats.org/officeDocument/2006/relationships/customXml" Target="ink/ink134.xml"/><Relationship Id="rId407" Type="http://schemas.openxmlformats.org/officeDocument/2006/relationships/customXml" Target="ink/ink141.xml"/><Relationship Id="rId614" Type="http://schemas.openxmlformats.org/officeDocument/2006/relationships/customXml" Target="ink/ink242.xml"/><Relationship Id="rId821" Type="http://schemas.openxmlformats.org/officeDocument/2006/relationships/customXml" Target="ink/ink341.xml"/><Relationship Id="rId1037" Type="http://schemas.openxmlformats.org/officeDocument/2006/relationships/customXml" Target="ink/ink439.xml"/><Relationship Id="rId1244" Type="http://schemas.openxmlformats.org/officeDocument/2006/relationships/oleObject" Target="embeddings/oleObject93.bin"/><Relationship Id="rId1451" Type="http://schemas.openxmlformats.org/officeDocument/2006/relationships/image" Target="media/image710.emf"/><Relationship Id="rId1896" Type="http://schemas.openxmlformats.org/officeDocument/2006/relationships/image" Target="media/image931.emf"/><Relationship Id="rId2074" Type="http://schemas.openxmlformats.org/officeDocument/2006/relationships/image" Target="media/image1020.emf"/><Relationship Id="rId2281" Type="http://schemas.openxmlformats.org/officeDocument/2006/relationships/customXml" Target="ink/ink1016.xml"/><Relationship Id="rId253" Type="http://schemas.openxmlformats.org/officeDocument/2006/relationships/image" Target="media/image114.emf"/><Relationship Id="rId460" Type="http://schemas.openxmlformats.org/officeDocument/2006/relationships/image" Target="media/image216.emf"/><Relationship Id="rId698" Type="http://schemas.openxmlformats.org/officeDocument/2006/relationships/customXml" Target="ink/ink284.xml"/><Relationship Id="rId919" Type="http://schemas.openxmlformats.org/officeDocument/2006/relationships/customXml" Target="ink/ink386.xml"/><Relationship Id="rId1090" Type="http://schemas.openxmlformats.org/officeDocument/2006/relationships/image" Target="media/image530.emf"/><Relationship Id="rId1104" Type="http://schemas.openxmlformats.org/officeDocument/2006/relationships/image" Target="media/image537.emf"/><Relationship Id="rId1311" Type="http://schemas.openxmlformats.org/officeDocument/2006/relationships/customXml" Target="ink/ink562.xml"/><Relationship Id="rId1549" Type="http://schemas.openxmlformats.org/officeDocument/2006/relationships/image" Target="media/image759.wmf"/><Relationship Id="rId1756" Type="http://schemas.openxmlformats.org/officeDocument/2006/relationships/image" Target="media/image862.emf"/><Relationship Id="rId1963" Type="http://schemas.openxmlformats.org/officeDocument/2006/relationships/customXml" Target="ink/ink864.xml"/><Relationship Id="rId2141" Type="http://schemas.openxmlformats.org/officeDocument/2006/relationships/customXml" Target="ink/ink946.xml"/><Relationship Id="rId48" Type="http://schemas.openxmlformats.org/officeDocument/2006/relationships/image" Target="media/image20.emf"/><Relationship Id="rId113" Type="http://schemas.openxmlformats.org/officeDocument/2006/relationships/image" Target="media/image52.wmf"/><Relationship Id="rId320" Type="http://schemas.openxmlformats.org/officeDocument/2006/relationships/image" Target="media/image147.emf"/><Relationship Id="rId558" Type="http://schemas.openxmlformats.org/officeDocument/2006/relationships/customXml" Target="ink/ink215.xml"/><Relationship Id="rId765" Type="http://schemas.openxmlformats.org/officeDocument/2006/relationships/customXml" Target="ink/ink315.xml"/><Relationship Id="rId972" Type="http://schemas.openxmlformats.org/officeDocument/2006/relationships/image" Target="media/image471.emf"/><Relationship Id="rId1188" Type="http://schemas.openxmlformats.org/officeDocument/2006/relationships/image" Target="media/image579.emf"/><Relationship Id="rId1395" Type="http://schemas.openxmlformats.org/officeDocument/2006/relationships/customXml" Target="ink/ink598.xml"/><Relationship Id="rId1409" Type="http://schemas.openxmlformats.org/officeDocument/2006/relationships/customXml" Target="ink/ink605.xml"/><Relationship Id="rId1616" Type="http://schemas.openxmlformats.org/officeDocument/2006/relationships/image" Target="media/image792.emf"/><Relationship Id="rId1823" Type="http://schemas.openxmlformats.org/officeDocument/2006/relationships/customXml" Target="ink/ink801.xml"/><Relationship Id="rId2001" Type="http://schemas.openxmlformats.org/officeDocument/2006/relationships/customXml" Target="ink/ink878.xml"/><Relationship Id="rId2239" Type="http://schemas.openxmlformats.org/officeDocument/2006/relationships/customXml" Target="ink/ink995.xml"/><Relationship Id="rId197" Type="http://schemas.openxmlformats.org/officeDocument/2006/relationships/oleObject" Target="embeddings/oleObject56.bin"/><Relationship Id="rId418" Type="http://schemas.openxmlformats.org/officeDocument/2006/relationships/image" Target="media/image195.emf"/><Relationship Id="rId625" Type="http://schemas.openxmlformats.org/officeDocument/2006/relationships/image" Target="media/image298.emf"/><Relationship Id="rId832" Type="http://schemas.openxmlformats.org/officeDocument/2006/relationships/image" Target="media/image401.emf"/><Relationship Id="rId1048" Type="http://schemas.openxmlformats.org/officeDocument/2006/relationships/image" Target="media/image509.emf"/><Relationship Id="rId1255" Type="http://schemas.openxmlformats.org/officeDocument/2006/relationships/customXml" Target="ink/ink537.xml"/><Relationship Id="rId1462" Type="http://schemas.openxmlformats.org/officeDocument/2006/relationships/customXml" Target="ink/ink632.xml"/><Relationship Id="rId2085" Type="http://schemas.openxmlformats.org/officeDocument/2006/relationships/customXml" Target="ink/ink920.xml"/><Relationship Id="rId2292" Type="http://schemas.openxmlformats.org/officeDocument/2006/relationships/image" Target="media/image1129.wmf"/><Relationship Id="rId2306" Type="http://schemas.openxmlformats.org/officeDocument/2006/relationships/image" Target="media/image1135.wmf"/><Relationship Id="rId264" Type="http://schemas.openxmlformats.org/officeDocument/2006/relationships/image" Target="media/image119.emf"/><Relationship Id="rId471" Type="http://schemas.openxmlformats.org/officeDocument/2006/relationships/customXml" Target="ink/ink173.xml"/><Relationship Id="rId1115" Type="http://schemas.openxmlformats.org/officeDocument/2006/relationships/customXml" Target="ink/ink478.xml"/><Relationship Id="rId1322" Type="http://schemas.openxmlformats.org/officeDocument/2006/relationships/image" Target="media/image646.emf"/><Relationship Id="rId1767" Type="http://schemas.openxmlformats.org/officeDocument/2006/relationships/customXml" Target="ink/ink777.xml"/><Relationship Id="rId1974" Type="http://schemas.openxmlformats.org/officeDocument/2006/relationships/image" Target="media/image970.emf"/><Relationship Id="rId2152" Type="http://schemas.openxmlformats.org/officeDocument/2006/relationships/image" Target="media/image1059.emf"/><Relationship Id="rId59" Type="http://schemas.openxmlformats.org/officeDocument/2006/relationships/image" Target="media/image26.wmf"/><Relationship Id="rId124" Type="http://schemas.openxmlformats.org/officeDocument/2006/relationships/oleObject" Target="embeddings/oleObject37.bin"/><Relationship Id="rId569" Type="http://schemas.openxmlformats.org/officeDocument/2006/relationships/image" Target="media/image270.emf"/><Relationship Id="rId776" Type="http://schemas.openxmlformats.org/officeDocument/2006/relationships/image" Target="media/image373.emf"/><Relationship Id="rId983" Type="http://schemas.openxmlformats.org/officeDocument/2006/relationships/customXml" Target="ink/ink417.xml"/><Relationship Id="rId1199" Type="http://schemas.openxmlformats.org/officeDocument/2006/relationships/customXml" Target="ink/ink512.xml"/><Relationship Id="rId1627" Type="http://schemas.openxmlformats.org/officeDocument/2006/relationships/customXml" Target="ink/ink707.xml"/><Relationship Id="rId1834" Type="http://schemas.openxmlformats.org/officeDocument/2006/relationships/image" Target="media/image901.emf"/><Relationship Id="rId331" Type="http://schemas.openxmlformats.org/officeDocument/2006/relationships/customXml" Target="ink/ink104.xml"/><Relationship Id="rId429" Type="http://schemas.openxmlformats.org/officeDocument/2006/relationships/customXml" Target="ink/ink152.xml"/><Relationship Id="rId636" Type="http://schemas.openxmlformats.org/officeDocument/2006/relationships/customXml" Target="ink/ink253.xml"/><Relationship Id="rId1059" Type="http://schemas.openxmlformats.org/officeDocument/2006/relationships/customXml" Target="ink/ink450.xml"/><Relationship Id="rId1266" Type="http://schemas.openxmlformats.org/officeDocument/2006/relationships/image" Target="media/image618.emf"/><Relationship Id="rId1473" Type="http://schemas.openxmlformats.org/officeDocument/2006/relationships/image" Target="media/image721.emf"/><Relationship Id="rId2012" Type="http://schemas.openxmlformats.org/officeDocument/2006/relationships/image" Target="media/image989.emf"/><Relationship Id="rId2096" Type="http://schemas.openxmlformats.org/officeDocument/2006/relationships/image" Target="media/image1031.emf"/><Relationship Id="rId843" Type="http://schemas.openxmlformats.org/officeDocument/2006/relationships/customXml" Target="ink/ink350.xml"/><Relationship Id="rId1126" Type="http://schemas.openxmlformats.org/officeDocument/2006/relationships/image" Target="media/image548.emf"/><Relationship Id="rId1680" Type="http://schemas.openxmlformats.org/officeDocument/2006/relationships/image" Target="media/image824.emf"/><Relationship Id="rId1778" Type="http://schemas.openxmlformats.org/officeDocument/2006/relationships/image" Target="media/image873.emf"/><Relationship Id="rId1901" Type="http://schemas.openxmlformats.org/officeDocument/2006/relationships/customXml" Target="ink/ink835.xml"/><Relationship Id="rId1985" Type="http://schemas.openxmlformats.org/officeDocument/2006/relationships/image" Target="media/image976.wmf"/><Relationship Id="rId275" Type="http://schemas.openxmlformats.org/officeDocument/2006/relationships/customXml" Target="ink/ink79.xml"/><Relationship Id="rId482" Type="http://schemas.openxmlformats.org/officeDocument/2006/relationships/image" Target="media/image227.emf"/><Relationship Id="rId703" Type="http://schemas.openxmlformats.org/officeDocument/2006/relationships/customXml" Target="ink/ink286.xml"/><Relationship Id="rId910" Type="http://schemas.openxmlformats.org/officeDocument/2006/relationships/image" Target="media/image440.emf"/><Relationship Id="rId1333" Type="http://schemas.openxmlformats.org/officeDocument/2006/relationships/customXml" Target="ink/ink573.xml"/><Relationship Id="rId1540" Type="http://schemas.openxmlformats.org/officeDocument/2006/relationships/customXml" Target="ink/ink667.xml"/><Relationship Id="rId1638" Type="http://schemas.openxmlformats.org/officeDocument/2006/relationships/image" Target="media/image803.emf"/><Relationship Id="rId2163" Type="http://schemas.openxmlformats.org/officeDocument/2006/relationships/customXml" Target="ink/ink957.xml"/><Relationship Id="rId135" Type="http://schemas.openxmlformats.org/officeDocument/2006/relationships/customXml" Target="ink/ink27.xml"/><Relationship Id="rId342" Type="http://schemas.openxmlformats.org/officeDocument/2006/relationships/image" Target="media/image158.emf"/><Relationship Id="rId787" Type="http://schemas.openxmlformats.org/officeDocument/2006/relationships/customXml" Target="ink/ink326.xml"/><Relationship Id="rId994" Type="http://schemas.openxmlformats.org/officeDocument/2006/relationships/image" Target="media/image482.emf"/><Relationship Id="rId1400" Type="http://schemas.openxmlformats.org/officeDocument/2006/relationships/image" Target="media/image685.emf"/><Relationship Id="rId1845" Type="http://schemas.openxmlformats.org/officeDocument/2006/relationships/customXml" Target="ink/ink810.xml"/><Relationship Id="rId2023" Type="http://schemas.openxmlformats.org/officeDocument/2006/relationships/customXml" Target="ink/ink889.xml"/><Relationship Id="rId2230" Type="http://schemas.openxmlformats.org/officeDocument/2006/relationships/image" Target="media/image1098.emf"/><Relationship Id="rId202" Type="http://schemas.openxmlformats.org/officeDocument/2006/relationships/customXml" Target="ink/ink45.xml"/><Relationship Id="rId647" Type="http://schemas.openxmlformats.org/officeDocument/2006/relationships/image" Target="media/image309.emf"/><Relationship Id="rId854" Type="http://schemas.openxmlformats.org/officeDocument/2006/relationships/image" Target="media/image412.emf"/><Relationship Id="rId1277" Type="http://schemas.openxmlformats.org/officeDocument/2006/relationships/customXml" Target="ink/ink547.xml"/><Relationship Id="rId1484" Type="http://schemas.openxmlformats.org/officeDocument/2006/relationships/customXml" Target="ink/ink643.xml"/><Relationship Id="rId1691" Type="http://schemas.openxmlformats.org/officeDocument/2006/relationships/customXml" Target="ink/ink739.xml"/><Relationship Id="rId1705" Type="http://schemas.openxmlformats.org/officeDocument/2006/relationships/customXml" Target="ink/ink746.xml"/><Relationship Id="rId1912" Type="http://schemas.openxmlformats.org/officeDocument/2006/relationships/image" Target="media/image939.emf"/><Relationship Id="rId286" Type="http://schemas.openxmlformats.org/officeDocument/2006/relationships/image" Target="media/image130.emf"/><Relationship Id="rId493" Type="http://schemas.openxmlformats.org/officeDocument/2006/relationships/customXml" Target="ink/ink184.xml"/><Relationship Id="rId507" Type="http://schemas.openxmlformats.org/officeDocument/2006/relationships/customXml" Target="ink/ink191.xml"/><Relationship Id="rId714" Type="http://schemas.openxmlformats.org/officeDocument/2006/relationships/image" Target="media/image342.emf"/><Relationship Id="rId921" Type="http://schemas.openxmlformats.org/officeDocument/2006/relationships/customXml" Target="ink/ink387.xml"/><Relationship Id="rId1137" Type="http://schemas.openxmlformats.org/officeDocument/2006/relationships/customXml" Target="ink/ink489.xml"/><Relationship Id="rId1344" Type="http://schemas.openxmlformats.org/officeDocument/2006/relationships/image" Target="media/image657.emf"/><Relationship Id="rId1551" Type="http://schemas.openxmlformats.org/officeDocument/2006/relationships/customXml" Target="ink/ink669.xml"/><Relationship Id="rId1789" Type="http://schemas.openxmlformats.org/officeDocument/2006/relationships/customXml" Target="ink/ink788.xml"/><Relationship Id="rId1996" Type="http://schemas.openxmlformats.org/officeDocument/2006/relationships/image" Target="media/image981.emf"/><Relationship Id="rId2174" Type="http://schemas.openxmlformats.org/officeDocument/2006/relationships/image" Target="media/image1070.emf"/><Relationship Id="rId50" Type="http://schemas.openxmlformats.org/officeDocument/2006/relationships/image" Target="media/image21.emf"/><Relationship Id="rId146" Type="http://schemas.openxmlformats.org/officeDocument/2006/relationships/oleObject" Target="embeddings/oleObject41.bin"/><Relationship Id="rId353" Type="http://schemas.openxmlformats.org/officeDocument/2006/relationships/customXml" Target="ink/ink115.xml"/><Relationship Id="rId560" Type="http://schemas.openxmlformats.org/officeDocument/2006/relationships/customXml" Target="ink/ink216.xml"/><Relationship Id="rId798" Type="http://schemas.openxmlformats.org/officeDocument/2006/relationships/image" Target="media/image384.emf"/><Relationship Id="rId1190" Type="http://schemas.openxmlformats.org/officeDocument/2006/relationships/image" Target="media/image580.emf"/><Relationship Id="rId1204" Type="http://schemas.openxmlformats.org/officeDocument/2006/relationships/oleObject" Target="embeddings/oleObject91.bin"/><Relationship Id="rId1411" Type="http://schemas.openxmlformats.org/officeDocument/2006/relationships/customXml" Target="ink/ink606.xml"/><Relationship Id="rId1649" Type="http://schemas.openxmlformats.org/officeDocument/2006/relationships/customXml" Target="ink/ink718.xml"/><Relationship Id="rId1856" Type="http://schemas.openxmlformats.org/officeDocument/2006/relationships/image" Target="media/image911.emf"/><Relationship Id="rId2034" Type="http://schemas.openxmlformats.org/officeDocument/2006/relationships/image" Target="media/image1000.emf"/><Relationship Id="rId2241" Type="http://schemas.openxmlformats.org/officeDocument/2006/relationships/customXml" Target="ink/ink996.xml"/><Relationship Id="rId213" Type="http://schemas.openxmlformats.org/officeDocument/2006/relationships/image" Target="media/image94.emf"/><Relationship Id="rId420" Type="http://schemas.openxmlformats.org/officeDocument/2006/relationships/image" Target="media/image196.emf"/><Relationship Id="rId658" Type="http://schemas.openxmlformats.org/officeDocument/2006/relationships/customXml" Target="ink/ink264.xml"/><Relationship Id="rId865" Type="http://schemas.openxmlformats.org/officeDocument/2006/relationships/customXml" Target="ink/ink360.xml"/><Relationship Id="rId1050" Type="http://schemas.openxmlformats.org/officeDocument/2006/relationships/image" Target="media/image510.emf"/><Relationship Id="rId1288" Type="http://schemas.openxmlformats.org/officeDocument/2006/relationships/image" Target="media/image629.emf"/><Relationship Id="rId1495" Type="http://schemas.openxmlformats.org/officeDocument/2006/relationships/image" Target="media/image732.emf"/><Relationship Id="rId1509" Type="http://schemas.openxmlformats.org/officeDocument/2006/relationships/oleObject" Target="embeddings/oleObject106.bin"/><Relationship Id="rId1716" Type="http://schemas.openxmlformats.org/officeDocument/2006/relationships/image" Target="media/image842.emf"/><Relationship Id="rId1923" Type="http://schemas.openxmlformats.org/officeDocument/2006/relationships/customXml" Target="ink/ink846.xml"/><Relationship Id="rId2101" Type="http://schemas.openxmlformats.org/officeDocument/2006/relationships/customXml" Target="ink/ink928.xml"/><Relationship Id="rId297" Type="http://schemas.openxmlformats.org/officeDocument/2006/relationships/customXml" Target="ink/ink90.xml"/><Relationship Id="rId518" Type="http://schemas.openxmlformats.org/officeDocument/2006/relationships/oleObject" Target="embeddings/oleObject65.bin"/><Relationship Id="rId725" Type="http://schemas.openxmlformats.org/officeDocument/2006/relationships/customXml" Target="ink/ink295.xml"/><Relationship Id="rId932" Type="http://schemas.openxmlformats.org/officeDocument/2006/relationships/image" Target="media/image451.emf"/><Relationship Id="rId1148" Type="http://schemas.openxmlformats.org/officeDocument/2006/relationships/oleObject" Target="embeddings/oleObject85.bin"/><Relationship Id="rId1355" Type="http://schemas.openxmlformats.org/officeDocument/2006/relationships/customXml" Target="ink/ink582.xml"/><Relationship Id="rId1562" Type="http://schemas.openxmlformats.org/officeDocument/2006/relationships/image" Target="media/image765.emf"/><Relationship Id="rId2185" Type="http://schemas.openxmlformats.org/officeDocument/2006/relationships/customXml" Target="ink/ink968.xml"/><Relationship Id="rId157" Type="http://schemas.openxmlformats.org/officeDocument/2006/relationships/image" Target="media/image69.wmf"/><Relationship Id="rId364" Type="http://schemas.openxmlformats.org/officeDocument/2006/relationships/image" Target="media/image168.emf"/><Relationship Id="rId1008" Type="http://schemas.openxmlformats.org/officeDocument/2006/relationships/image" Target="media/image489.emf"/><Relationship Id="rId1215" Type="http://schemas.openxmlformats.org/officeDocument/2006/relationships/customXml" Target="ink/ink518.xml"/><Relationship Id="rId1422" Type="http://schemas.openxmlformats.org/officeDocument/2006/relationships/image" Target="media/image696.emf"/><Relationship Id="rId1867" Type="http://schemas.openxmlformats.org/officeDocument/2006/relationships/customXml" Target="ink/ink819.xml"/><Relationship Id="rId2045" Type="http://schemas.openxmlformats.org/officeDocument/2006/relationships/customXml" Target="ink/ink900.xml"/><Relationship Id="rId61" Type="http://schemas.openxmlformats.org/officeDocument/2006/relationships/image" Target="media/image27.wmf"/><Relationship Id="rId571" Type="http://schemas.openxmlformats.org/officeDocument/2006/relationships/oleObject" Target="embeddings/oleObject67.bin"/><Relationship Id="rId669" Type="http://schemas.openxmlformats.org/officeDocument/2006/relationships/image" Target="media/image320.emf"/><Relationship Id="rId876" Type="http://schemas.openxmlformats.org/officeDocument/2006/relationships/image" Target="media/image423.emf"/><Relationship Id="rId1299" Type="http://schemas.openxmlformats.org/officeDocument/2006/relationships/customXml" Target="ink/ink557.xml"/><Relationship Id="rId1727" Type="http://schemas.openxmlformats.org/officeDocument/2006/relationships/customXml" Target="ink/ink757.xml"/><Relationship Id="rId1934" Type="http://schemas.openxmlformats.org/officeDocument/2006/relationships/oleObject" Target="embeddings/oleObject120.bin"/><Relationship Id="rId2252" Type="http://schemas.openxmlformats.org/officeDocument/2006/relationships/image" Target="media/image1109.emf"/><Relationship Id="rId19" Type="http://schemas.openxmlformats.org/officeDocument/2006/relationships/image" Target="media/image6.wmf"/><Relationship Id="rId224" Type="http://schemas.openxmlformats.org/officeDocument/2006/relationships/customXml" Target="ink/ink55.xml"/><Relationship Id="rId431" Type="http://schemas.openxmlformats.org/officeDocument/2006/relationships/customXml" Target="ink/ink153.xml"/><Relationship Id="rId529" Type="http://schemas.openxmlformats.org/officeDocument/2006/relationships/image" Target="media/image250.emf"/><Relationship Id="rId736" Type="http://schemas.openxmlformats.org/officeDocument/2006/relationships/image" Target="media/image353.emf"/><Relationship Id="rId1061" Type="http://schemas.openxmlformats.org/officeDocument/2006/relationships/customXml" Target="ink/ink451.xml"/><Relationship Id="rId1159" Type="http://schemas.openxmlformats.org/officeDocument/2006/relationships/customXml" Target="ink/ink497.xml"/><Relationship Id="rId1366" Type="http://schemas.openxmlformats.org/officeDocument/2006/relationships/oleObject" Target="embeddings/oleObject99.bin"/><Relationship Id="rId2112" Type="http://schemas.openxmlformats.org/officeDocument/2006/relationships/image" Target="media/image1039.emf"/><Relationship Id="rId2196" Type="http://schemas.openxmlformats.org/officeDocument/2006/relationships/image" Target="media/image1081.emf"/><Relationship Id="rId168" Type="http://schemas.openxmlformats.org/officeDocument/2006/relationships/image" Target="media/image74.emf"/><Relationship Id="rId943" Type="http://schemas.openxmlformats.org/officeDocument/2006/relationships/customXml" Target="ink/ink398.xml"/><Relationship Id="rId1019" Type="http://schemas.openxmlformats.org/officeDocument/2006/relationships/image" Target="media/image495.wmf"/><Relationship Id="rId1573" Type="http://schemas.openxmlformats.org/officeDocument/2006/relationships/customXml" Target="ink/ink680.xml"/><Relationship Id="rId1780" Type="http://schemas.openxmlformats.org/officeDocument/2006/relationships/image" Target="media/image874.emf"/><Relationship Id="rId1878" Type="http://schemas.openxmlformats.org/officeDocument/2006/relationships/image" Target="media/image922.emf"/><Relationship Id="rId72" Type="http://schemas.openxmlformats.org/officeDocument/2006/relationships/oleObject" Target="embeddings/oleObject13.bin"/><Relationship Id="rId375" Type="http://schemas.openxmlformats.org/officeDocument/2006/relationships/customXml" Target="ink/ink125.xml"/><Relationship Id="rId582" Type="http://schemas.openxmlformats.org/officeDocument/2006/relationships/customXml" Target="ink/ink226.xml"/><Relationship Id="rId803" Type="http://schemas.openxmlformats.org/officeDocument/2006/relationships/image" Target="media/image387.wmf"/><Relationship Id="rId1226" Type="http://schemas.openxmlformats.org/officeDocument/2006/relationships/image" Target="media/image598.emf"/><Relationship Id="rId1433" Type="http://schemas.openxmlformats.org/officeDocument/2006/relationships/image" Target="media/image701.emf"/><Relationship Id="rId1640" Type="http://schemas.openxmlformats.org/officeDocument/2006/relationships/image" Target="media/image804.emf"/><Relationship Id="rId1738" Type="http://schemas.openxmlformats.org/officeDocument/2006/relationships/image" Target="media/image853.emf"/><Relationship Id="rId2056" Type="http://schemas.openxmlformats.org/officeDocument/2006/relationships/image" Target="media/image1011.emf"/><Relationship Id="rId2263" Type="http://schemas.openxmlformats.org/officeDocument/2006/relationships/customXml" Target="ink/ink1007.xml"/><Relationship Id="rId3" Type="http://schemas.openxmlformats.org/officeDocument/2006/relationships/styles" Target="styles.xml"/><Relationship Id="rId235" Type="http://schemas.openxmlformats.org/officeDocument/2006/relationships/image" Target="media/image105.emf"/><Relationship Id="rId442" Type="http://schemas.openxmlformats.org/officeDocument/2006/relationships/image" Target="media/image207.emf"/><Relationship Id="rId887" Type="http://schemas.openxmlformats.org/officeDocument/2006/relationships/customXml" Target="ink/ink371.xml"/><Relationship Id="rId1072" Type="http://schemas.openxmlformats.org/officeDocument/2006/relationships/image" Target="media/image521.emf"/><Relationship Id="rId1500" Type="http://schemas.openxmlformats.org/officeDocument/2006/relationships/image" Target="media/image735.wmf"/><Relationship Id="rId1945" Type="http://schemas.openxmlformats.org/officeDocument/2006/relationships/customXml" Target="ink/ink855.xml"/><Relationship Id="rId2123" Type="http://schemas.openxmlformats.org/officeDocument/2006/relationships/customXml" Target="ink/ink939.xml"/><Relationship Id="rId302" Type="http://schemas.openxmlformats.org/officeDocument/2006/relationships/image" Target="media/image138.emf"/><Relationship Id="rId747" Type="http://schemas.openxmlformats.org/officeDocument/2006/relationships/customXml" Target="ink/ink306.xml"/><Relationship Id="rId954" Type="http://schemas.openxmlformats.org/officeDocument/2006/relationships/image" Target="media/image462.emf"/><Relationship Id="rId1377" Type="http://schemas.openxmlformats.org/officeDocument/2006/relationships/customXml" Target="ink/ink589.xml"/><Relationship Id="rId1584" Type="http://schemas.openxmlformats.org/officeDocument/2006/relationships/image" Target="media/image776.emf"/><Relationship Id="rId1791" Type="http://schemas.openxmlformats.org/officeDocument/2006/relationships/customXml" Target="ink/ink789.xml"/><Relationship Id="rId1805" Type="http://schemas.openxmlformats.org/officeDocument/2006/relationships/customXml" Target="ink/ink796.xml"/><Relationship Id="rId83" Type="http://schemas.openxmlformats.org/officeDocument/2006/relationships/oleObject" Target="embeddings/oleObject19.bin"/><Relationship Id="rId179" Type="http://schemas.openxmlformats.org/officeDocument/2006/relationships/image" Target="media/image80.wmf"/><Relationship Id="rId386" Type="http://schemas.openxmlformats.org/officeDocument/2006/relationships/image" Target="media/image179.emf"/><Relationship Id="rId593" Type="http://schemas.openxmlformats.org/officeDocument/2006/relationships/image" Target="media/image282.emf"/><Relationship Id="rId607" Type="http://schemas.openxmlformats.org/officeDocument/2006/relationships/image" Target="media/image289.emf"/><Relationship Id="rId814" Type="http://schemas.openxmlformats.org/officeDocument/2006/relationships/image" Target="media/image392.emf"/><Relationship Id="rId1237" Type="http://schemas.openxmlformats.org/officeDocument/2006/relationships/customXml" Target="ink/ink529.xml"/><Relationship Id="rId1444" Type="http://schemas.openxmlformats.org/officeDocument/2006/relationships/customXml" Target="ink/ink623.xml"/><Relationship Id="rId1651" Type="http://schemas.openxmlformats.org/officeDocument/2006/relationships/customXml" Target="ink/ink719.xml"/><Relationship Id="rId1889" Type="http://schemas.openxmlformats.org/officeDocument/2006/relationships/customXml" Target="ink/ink830.xml"/><Relationship Id="rId2067" Type="http://schemas.openxmlformats.org/officeDocument/2006/relationships/customXml" Target="ink/ink911.xml"/><Relationship Id="rId2274" Type="http://schemas.openxmlformats.org/officeDocument/2006/relationships/image" Target="media/image1120.emf"/><Relationship Id="rId246" Type="http://schemas.openxmlformats.org/officeDocument/2006/relationships/customXml" Target="ink/ink66.xml"/><Relationship Id="rId453" Type="http://schemas.openxmlformats.org/officeDocument/2006/relationships/customXml" Target="ink/ink164.xml"/><Relationship Id="rId660" Type="http://schemas.openxmlformats.org/officeDocument/2006/relationships/customXml" Target="ink/ink265.xml"/><Relationship Id="rId898" Type="http://schemas.openxmlformats.org/officeDocument/2006/relationships/oleObject" Target="embeddings/oleObject76.bin"/><Relationship Id="rId1083" Type="http://schemas.openxmlformats.org/officeDocument/2006/relationships/customXml" Target="ink/ink462.xml"/><Relationship Id="rId1290" Type="http://schemas.openxmlformats.org/officeDocument/2006/relationships/image" Target="media/image630.emf"/><Relationship Id="rId1304" Type="http://schemas.openxmlformats.org/officeDocument/2006/relationships/image" Target="media/image637.emf"/><Relationship Id="rId1511" Type="http://schemas.openxmlformats.org/officeDocument/2006/relationships/image" Target="media/image740.emf"/><Relationship Id="rId1749" Type="http://schemas.openxmlformats.org/officeDocument/2006/relationships/customXml" Target="ink/ink768.xml"/><Relationship Id="rId1956" Type="http://schemas.openxmlformats.org/officeDocument/2006/relationships/image" Target="media/image961.emf"/><Relationship Id="rId2134" Type="http://schemas.openxmlformats.org/officeDocument/2006/relationships/oleObject" Target="embeddings/oleObject127.bin"/><Relationship Id="rId106" Type="http://schemas.openxmlformats.org/officeDocument/2006/relationships/oleObject" Target="embeddings/oleObject27.bin"/><Relationship Id="rId313" Type="http://schemas.openxmlformats.org/officeDocument/2006/relationships/customXml" Target="ink/ink96.xml"/><Relationship Id="rId758" Type="http://schemas.openxmlformats.org/officeDocument/2006/relationships/image" Target="media/image364.emf"/><Relationship Id="rId965" Type="http://schemas.openxmlformats.org/officeDocument/2006/relationships/customXml" Target="ink/ink409.xml"/><Relationship Id="rId1150" Type="http://schemas.openxmlformats.org/officeDocument/2006/relationships/image" Target="media/image560.emf"/><Relationship Id="rId1388" Type="http://schemas.openxmlformats.org/officeDocument/2006/relationships/image" Target="media/image679.emf"/><Relationship Id="rId1595" Type="http://schemas.openxmlformats.org/officeDocument/2006/relationships/customXml" Target="ink/ink691.xml"/><Relationship Id="rId1609" Type="http://schemas.openxmlformats.org/officeDocument/2006/relationships/customXml" Target="ink/ink698.xml"/><Relationship Id="rId1816" Type="http://schemas.openxmlformats.org/officeDocument/2006/relationships/oleObject" Target="embeddings/oleObject112.bin"/><Relationship Id="rId10" Type="http://schemas.openxmlformats.org/officeDocument/2006/relationships/oleObject" Target="embeddings/oleObject1.bin"/><Relationship Id="rId94" Type="http://schemas.openxmlformats.org/officeDocument/2006/relationships/image" Target="media/image42.emf"/><Relationship Id="rId397" Type="http://schemas.openxmlformats.org/officeDocument/2006/relationships/customXml" Target="ink/ink136.xml"/><Relationship Id="rId520" Type="http://schemas.openxmlformats.org/officeDocument/2006/relationships/customXml" Target="ink/ink196.xml"/><Relationship Id="rId618" Type="http://schemas.openxmlformats.org/officeDocument/2006/relationships/customXml" Target="ink/ink244.xml"/><Relationship Id="rId825" Type="http://schemas.openxmlformats.org/officeDocument/2006/relationships/customXml" Target="ink/ink343.xml"/><Relationship Id="rId1248" Type="http://schemas.openxmlformats.org/officeDocument/2006/relationships/image" Target="media/image609.emf"/><Relationship Id="rId1455" Type="http://schemas.openxmlformats.org/officeDocument/2006/relationships/image" Target="media/image712.emf"/><Relationship Id="rId1662" Type="http://schemas.openxmlformats.org/officeDocument/2006/relationships/image" Target="media/image815.emf"/><Relationship Id="rId2078" Type="http://schemas.openxmlformats.org/officeDocument/2006/relationships/image" Target="media/image1022.emf"/><Relationship Id="rId2201" Type="http://schemas.openxmlformats.org/officeDocument/2006/relationships/customXml" Target="ink/ink976.xml"/><Relationship Id="rId2285" Type="http://schemas.openxmlformats.org/officeDocument/2006/relationships/image" Target="media/image1125.emf"/><Relationship Id="rId257" Type="http://schemas.openxmlformats.org/officeDocument/2006/relationships/customXml" Target="ink/ink70.xml"/><Relationship Id="rId464" Type="http://schemas.openxmlformats.org/officeDocument/2006/relationships/image" Target="media/image218.emf"/><Relationship Id="rId1010" Type="http://schemas.openxmlformats.org/officeDocument/2006/relationships/image" Target="media/image490.emf"/><Relationship Id="rId1094" Type="http://schemas.openxmlformats.org/officeDocument/2006/relationships/image" Target="media/image532.emf"/><Relationship Id="rId1108" Type="http://schemas.openxmlformats.org/officeDocument/2006/relationships/image" Target="media/image539.emf"/><Relationship Id="rId1315" Type="http://schemas.openxmlformats.org/officeDocument/2006/relationships/customXml" Target="ink/ink564.xml"/><Relationship Id="rId1967" Type="http://schemas.openxmlformats.org/officeDocument/2006/relationships/customXml" Target="ink/ink866.xml"/><Relationship Id="rId2145" Type="http://schemas.openxmlformats.org/officeDocument/2006/relationships/customXml" Target="ink/ink948.xml"/><Relationship Id="rId117" Type="http://schemas.openxmlformats.org/officeDocument/2006/relationships/oleObject" Target="embeddings/oleObject33.bin"/><Relationship Id="rId671" Type="http://schemas.openxmlformats.org/officeDocument/2006/relationships/image" Target="media/image321.emf"/><Relationship Id="rId769" Type="http://schemas.openxmlformats.org/officeDocument/2006/relationships/customXml" Target="ink/ink317.xml"/><Relationship Id="rId976" Type="http://schemas.openxmlformats.org/officeDocument/2006/relationships/image" Target="media/image473.emf"/><Relationship Id="rId1399" Type="http://schemas.openxmlformats.org/officeDocument/2006/relationships/customXml" Target="ink/ink600.xml"/><Relationship Id="rId324" Type="http://schemas.openxmlformats.org/officeDocument/2006/relationships/image" Target="media/image149.emf"/><Relationship Id="rId531" Type="http://schemas.openxmlformats.org/officeDocument/2006/relationships/image" Target="media/image251.emf"/><Relationship Id="rId629" Type="http://schemas.openxmlformats.org/officeDocument/2006/relationships/image" Target="media/image300.emf"/><Relationship Id="rId1161" Type="http://schemas.openxmlformats.org/officeDocument/2006/relationships/image" Target="media/image566.wmf"/><Relationship Id="rId1259" Type="http://schemas.openxmlformats.org/officeDocument/2006/relationships/customXml" Target="ink/ink539.xml"/><Relationship Id="rId1466" Type="http://schemas.openxmlformats.org/officeDocument/2006/relationships/customXml" Target="ink/ink634.xml"/><Relationship Id="rId2005" Type="http://schemas.openxmlformats.org/officeDocument/2006/relationships/customXml" Target="ink/ink880.xml"/><Relationship Id="rId2212" Type="http://schemas.openxmlformats.org/officeDocument/2006/relationships/image" Target="media/image1089.emf"/><Relationship Id="rId836" Type="http://schemas.openxmlformats.org/officeDocument/2006/relationships/image" Target="media/image403.emf"/><Relationship Id="rId1021" Type="http://schemas.openxmlformats.org/officeDocument/2006/relationships/customXml" Target="ink/ink431.xml"/><Relationship Id="rId1119" Type="http://schemas.openxmlformats.org/officeDocument/2006/relationships/customXml" Target="ink/ink480.xml"/><Relationship Id="rId1673" Type="http://schemas.openxmlformats.org/officeDocument/2006/relationships/customXml" Target="ink/ink730.xml"/><Relationship Id="rId1880" Type="http://schemas.openxmlformats.org/officeDocument/2006/relationships/image" Target="media/image923.emf"/><Relationship Id="rId1978" Type="http://schemas.openxmlformats.org/officeDocument/2006/relationships/image" Target="media/image972.emf"/><Relationship Id="rId903" Type="http://schemas.openxmlformats.org/officeDocument/2006/relationships/customXml" Target="ink/ink378.xml"/><Relationship Id="rId1326" Type="http://schemas.openxmlformats.org/officeDocument/2006/relationships/image" Target="media/image648.emf"/><Relationship Id="rId1533" Type="http://schemas.openxmlformats.org/officeDocument/2006/relationships/image" Target="media/image751.emf"/><Relationship Id="rId1740" Type="http://schemas.openxmlformats.org/officeDocument/2006/relationships/image" Target="media/image854.emf"/><Relationship Id="rId32" Type="http://schemas.openxmlformats.org/officeDocument/2006/relationships/image" Target="media/image12.emf"/><Relationship Id="rId1600" Type="http://schemas.openxmlformats.org/officeDocument/2006/relationships/image" Target="media/image784.emf"/><Relationship Id="rId1838" Type="http://schemas.openxmlformats.org/officeDocument/2006/relationships/image" Target="media/image903.emf"/><Relationship Id="rId181" Type="http://schemas.openxmlformats.org/officeDocument/2006/relationships/image" Target="media/image42.wmf"/><Relationship Id="rId1905" Type="http://schemas.openxmlformats.org/officeDocument/2006/relationships/customXml" Target="ink/ink837.xml"/><Relationship Id="rId279" Type="http://schemas.openxmlformats.org/officeDocument/2006/relationships/customXml" Target="ink/ink81.xml"/><Relationship Id="rId486" Type="http://schemas.openxmlformats.org/officeDocument/2006/relationships/image" Target="media/image229.emf"/><Relationship Id="rId693" Type="http://schemas.openxmlformats.org/officeDocument/2006/relationships/image" Target="media/image332.emf"/><Relationship Id="rId2167" Type="http://schemas.openxmlformats.org/officeDocument/2006/relationships/customXml" Target="ink/ink959.xml"/><Relationship Id="rId139" Type="http://schemas.openxmlformats.org/officeDocument/2006/relationships/customXml" Target="ink/ink29.xml"/><Relationship Id="rId346" Type="http://schemas.openxmlformats.org/officeDocument/2006/relationships/image" Target="media/image160.emf"/><Relationship Id="rId553" Type="http://schemas.openxmlformats.org/officeDocument/2006/relationships/image" Target="media/image262.emf"/><Relationship Id="rId760" Type="http://schemas.openxmlformats.org/officeDocument/2006/relationships/image" Target="media/image365.emf"/><Relationship Id="rId998" Type="http://schemas.openxmlformats.org/officeDocument/2006/relationships/oleObject" Target="embeddings/oleObject78.bin"/><Relationship Id="rId1183" Type="http://schemas.openxmlformats.org/officeDocument/2006/relationships/customXml" Target="ink/ink504.xml"/><Relationship Id="rId1390" Type="http://schemas.openxmlformats.org/officeDocument/2006/relationships/image" Target="media/image680.emf"/><Relationship Id="rId2027" Type="http://schemas.openxmlformats.org/officeDocument/2006/relationships/customXml" Target="ink/ink891.xml"/><Relationship Id="rId2234" Type="http://schemas.openxmlformats.org/officeDocument/2006/relationships/image" Target="media/image1100.emf"/><Relationship Id="rId206" Type="http://schemas.openxmlformats.org/officeDocument/2006/relationships/customXml" Target="ink/ink47.xml"/><Relationship Id="rId413" Type="http://schemas.openxmlformats.org/officeDocument/2006/relationships/customXml" Target="ink/ink144.xml"/><Relationship Id="rId858" Type="http://schemas.openxmlformats.org/officeDocument/2006/relationships/image" Target="media/image414.emf"/><Relationship Id="rId1043" Type="http://schemas.openxmlformats.org/officeDocument/2006/relationships/customXml" Target="ink/ink442.xml"/><Relationship Id="rId1488" Type="http://schemas.openxmlformats.org/officeDocument/2006/relationships/customXml" Target="ink/ink645.xml"/><Relationship Id="rId1695" Type="http://schemas.openxmlformats.org/officeDocument/2006/relationships/customXml" Target="ink/ink741.xml"/><Relationship Id="rId620" Type="http://schemas.openxmlformats.org/officeDocument/2006/relationships/customXml" Target="ink/ink245.xml"/><Relationship Id="rId718" Type="http://schemas.openxmlformats.org/officeDocument/2006/relationships/image" Target="media/image344.emf"/><Relationship Id="rId925" Type="http://schemas.openxmlformats.org/officeDocument/2006/relationships/customXml" Target="ink/ink389.xml"/><Relationship Id="rId1250" Type="http://schemas.openxmlformats.org/officeDocument/2006/relationships/image" Target="media/image610.emf"/><Relationship Id="rId1348" Type="http://schemas.openxmlformats.org/officeDocument/2006/relationships/image" Target="media/image659.emf"/><Relationship Id="rId1555" Type="http://schemas.openxmlformats.org/officeDocument/2006/relationships/customXml" Target="ink/ink671.xml"/><Relationship Id="rId1762" Type="http://schemas.openxmlformats.org/officeDocument/2006/relationships/image" Target="media/image865.emf"/><Relationship Id="rId2301" Type="http://schemas.openxmlformats.org/officeDocument/2006/relationships/image" Target="media/image1133.wmf"/><Relationship Id="rId1110" Type="http://schemas.openxmlformats.org/officeDocument/2006/relationships/image" Target="media/image540.emf"/><Relationship Id="rId1208" Type="http://schemas.openxmlformats.org/officeDocument/2006/relationships/image" Target="media/image589.emf"/><Relationship Id="rId1415" Type="http://schemas.openxmlformats.org/officeDocument/2006/relationships/customXml" Target="ink/ink608.xml"/><Relationship Id="rId54" Type="http://schemas.openxmlformats.org/officeDocument/2006/relationships/image" Target="media/image23.emf"/><Relationship Id="rId1622" Type="http://schemas.openxmlformats.org/officeDocument/2006/relationships/image" Target="media/image795.emf"/><Relationship Id="rId1927" Type="http://schemas.openxmlformats.org/officeDocument/2006/relationships/customXml" Target="ink/ink848.xml"/><Relationship Id="rId2091" Type="http://schemas.openxmlformats.org/officeDocument/2006/relationships/customXml" Target="ink/ink923.xml"/><Relationship Id="rId2189" Type="http://schemas.openxmlformats.org/officeDocument/2006/relationships/customXml" Target="ink/ink970.xml"/><Relationship Id="rId270" Type="http://schemas.openxmlformats.org/officeDocument/2006/relationships/image" Target="media/image122.emf"/><Relationship Id="rId130" Type="http://schemas.openxmlformats.org/officeDocument/2006/relationships/oleObject" Target="embeddings/oleObject40.bin"/><Relationship Id="rId368" Type="http://schemas.openxmlformats.org/officeDocument/2006/relationships/image" Target="media/image170.emf"/><Relationship Id="rId575" Type="http://schemas.openxmlformats.org/officeDocument/2006/relationships/image" Target="media/image273.emf"/><Relationship Id="rId782" Type="http://schemas.openxmlformats.org/officeDocument/2006/relationships/image" Target="media/image376.emf"/><Relationship Id="rId2049" Type="http://schemas.openxmlformats.org/officeDocument/2006/relationships/customXml" Target="ink/ink902.xml"/><Relationship Id="rId2256" Type="http://schemas.openxmlformats.org/officeDocument/2006/relationships/image" Target="media/image1111.emf"/><Relationship Id="rId228" Type="http://schemas.openxmlformats.org/officeDocument/2006/relationships/customXml" Target="ink/ink57.xml"/><Relationship Id="rId435" Type="http://schemas.openxmlformats.org/officeDocument/2006/relationships/customXml" Target="ink/ink155.xml"/><Relationship Id="rId642" Type="http://schemas.openxmlformats.org/officeDocument/2006/relationships/customXml" Target="ink/ink256.xml"/><Relationship Id="rId1065" Type="http://schemas.openxmlformats.org/officeDocument/2006/relationships/customXml" Target="ink/ink453.xml"/><Relationship Id="rId1272" Type="http://schemas.openxmlformats.org/officeDocument/2006/relationships/image" Target="media/image621.emf"/><Relationship Id="rId2116" Type="http://schemas.openxmlformats.org/officeDocument/2006/relationships/image" Target="media/image1041.emf"/><Relationship Id="rId502" Type="http://schemas.openxmlformats.org/officeDocument/2006/relationships/image" Target="media/image237.emf"/><Relationship Id="rId947" Type="http://schemas.openxmlformats.org/officeDocument/2006/relationships/customXml" Target="ink/ink400.xml"/><Relationship Id="rId1132" Type="http://schemas.openxmlformats.org/officeDocument/2006/relationships/image" Target="media/image551.emf"/><Relationship Id="rId1577" Type="http://schemas.openxmlformats.org/officeDocument/2006/relationships/customXml" Target="ink/ink682.xml"/><Relationship Id="rId1784" Type="http://schemas.openxmlformats.org/officeDocument/2006/relationships/image" Target="media/image876.emf"/><Relationship Id="rId1991" Type="http://schemas.openxmlformats.org/officeDocument/2006/relationships/image" Target="media/image979.wmf"/><Relationship Id="rId76" Type="http://schemas.openxmlformats.org/officeDocument/2006/relationships/oleObject" Target="embeddings/oleObject15.bin"/><Relationship Id="rId807" Type="http://schemas.openxmlformats.org/officeDocument/2006/relationships/customXml" Target="ink/ink334.xml"/><Relationship Id="rId1437" Type="http://schemas.openxmlformats.org/officeDocument/2006/relationships/image" Target="media/image703.emf"/><Relationship Id="rId1644" Type="http://schemas.openxmlformats.org/officeDocument/2006/relationships/image" Target="media/image806.emf"/><Relationship Id="rId1851" Type="http://schemas.openxmlformats.org/officeDocument/2006/relationships/image" Target="media/image909.wmf"/><Relationship Id="rId1504" Type="http://schemas.openxmlformats.org/officeDocument/2006/relationships/customXml" Target="ink/ink651.xml"/><Relationship Id="rId1711" Type="http://schemas.openxmlformats.org/officeDocument/2006/relationships/customXml" Target="ink/ink749.xml"/><Relationship Id="rId1949" Type="http://schemas.openxmlformats.org/officeDocument/2006/relationships/customXml" Target="ink/ink857.xml"/><Relationship Id="rId292" Type="http://schemas.openxmlformats.org/officeDocument/2006/relationships/image" Target="media/image133.emf"/><Relationship Id="rId1809" Type="http://schemas.openxmlformats.org/officeDocument/2006/relationships/customXml" Target="ink/ink798.xml"/><Relationship Id="rId597" Type="http://schemas.openxmlformats.org/officeDocument/2006/relationships/image" Target="media/image284.emf"/><Relationship Id="rId2180" Type="http://schemas.openxmlformats.org/officeDocument/2006/relationships/image" Target="media/image1073.emf"/><Relationship Id="rId2278" Type="http://schemas.openxmlformats.org/officeDocument/2006/relationships/image" Target="media/image1122.emf"/><Relationship Id="rId152" Type="http://schemas.openxmlformats.org/officeDocument/2006/relationships/oleObject" Target="embeddings/oleObject44.bin"/><Relationship Id="rId457" Type="http://schemas.openxmlformats.org/officeDocument/2006/relationships/customXml" Target="ink/ink166.xml"/><Relationship Id="rId1087" Type="http://schemas.openxmlformats.org/officeDocument/2006/relationships/customXml" Target="ink/ink464.xml"/><Relationship Id="rId1294" Type="http://schemas.openxmlformats.org/officeDocument/2006/relationships/oleObject" Target="embeddings/oleObject95.bin"/><Relationship Id="rId2040" Type="http://schemas.openxmlformats.org/officeDocument/2006/relationships/image" Target="media/image1003.emf"/><Relationship Id="rId2138" Type="http://schemas.openxmlformats.org/officeDocument/2006/relationships/image" Target="media/image1052.emf"/><Relationship Id="rId664" Type="http://schemas.openxmlformats.org/officeDocument/2006/relationships/customXml" Target="ink/ink267.xml"/><Relationship Id="rId871" Type="http://schemas.openxmlformats.org/officeDocument/2006/relationships/customXml" Target="ink/ink363.xml"/><Relationship Id="rId969" Type="http://schemas.openxmlformats.org/officeDocument/2006/relationships/image" Target="media/image470.wmf"/><Relationship Id="rId1599" Type="http://schemas.openxmlformats.org/officeDocument/2006/relationships/customXml" Target="ink/ink693.xml"/><Relationship Id="rId317" Type="http://schemas.openxmlformats.org/officeDocument/2006/relationships/customXml" Target="ink/ink98.xml"/><Relationship Id="rId524" Type="http://schemas.openxmlformats.org/officeDocument/2006/relationships/customXml" Target="ink/ink198.xml"/><Relationship Id="rId731" Type="http://schemas.openxmlformats.org/officeDocument/2006/relationships/customXml" Target="ink/ink298.xml"/><Relationship Id="rId1154" Type="http://schemas.openxmlformats.org/officeDocument/2006/relationships/image" Target="media/image562.emf"/><Relationship Id="rId1361" Type="http://schemas.openxmlformats.org/officeDocument/2006/relationships/customXml" Target="ink/ink585.xml"/><Relationship Id="rId1459" Type="http://schemas.openxmlformats.org/officeDocument/2006/relationships/image" Target="media/image714.emf"/><Relationship Id="rId2205" Type="http://schemas.openxmlformats.org/officeDocument/2006/relationships/customXml" Target="ink/ink978.xml"/><Relationship Id="rId98" Type="http://schemas.openxmlformats.org/officeDocument/2006/relationships/image" Target="media/image44.emf"/><Relationship Id="rId829" Type="http://schemas.openxmlformats.org/officeDocument/2006/relationships/image" Target="media/image400.wmf"/><Relationship Id="rId1014" Type="http://schemas.openxmlformats.org/officeDocument/2006/relationships/image" Target="media/image492.emf"/><Relationship Id="rId1221" Type="http://schemas.openxmlformats.org/officeDocument/2006/relationships/customXml" Target="ink/ink521.xml"/><Relationship Id="rId1666" Type="http://schemas.openxmlformats.org/officeDocument/2006/relationships/image" Target="media/image817.emf"/><Relationship Id="rId1873" Type="http://schemas.openxmlformats.org/officeDocument/2006/relationships/customXml" Target="ink/ink822.xml"/><Relationship Id="rId1319" Type="http://schemas.openxmlformats.org/officeDocument/2006/relationships/customXml" Target="ink/ink566.xml"/><Relationship Id="rId1526" Type="http://schemas.openxmlformats.org/officeDocument/2006/relationships/customXml" Target="ink/ink660.xml"/><Relationship Id="rId1733" Type="http://schemas.openxmlformats.org/officeDocument/2006/relationships/customXml" Target="ink/ink760.xml"/><Relationship Id="rId1940" Type="http://schemas.openxmlformats.org/officeDocument/2006/relationships/image" Target="media/image953.emf"/><Relationship Id="rId25" Type="http://schemas.openxmlformats.org/officeDocument/2006/relationships/customXml" Target="ink/ink4.xml"/><Relationship Id="rId1800" Type="http://schemas.openxmlformats.org/officeDocument/2006/relationships/image" Target="media/image884.emf"/><Relationship Id="rId174" Type="http://schemas.openxmlformats.org/officeDocument/2006/relationships/image" Target="media/image77.emf"/><Relationship Id="rId381" Type="http://schemas.openxmlformats.org/officeDocument/2006/relationships/customXml" Target="ink/ink128.xml"/><Relationship Id="rId2062" Type="http://schemas.openxmlformats.org/officeDocument/2006/relationships/image" Target="media/image1014.emf"/><Relationship Id="rId241" Type="http://schemas.openxmlformats.org/officeDocument/2006/relationships/image" Target="media/image108.emf"/><Relationship Id="rId479" Type="http://schemas.openxmlformats.org/officeDocument/2006/relationships/customXml" Target="ink/ink177.xml"/><Relationship Id="rId686" Type="http://schemas.openxmlformats.org/officeDocument/2006/relationships/customXml" Target="ink/ink278.xml"/><Relationship Id="rId893" Type="http://schemas.openxmlformats.org/officeDocument/2006/relationships/customXml" Target="ink/ink374.xml"/><Relationship Id="rId339" Type="http://schemas.openxmlformats.org/officeDocument/2006/relationships/customXml" Target="ink/ink108.xml"/><Relationship Id="rId546" Type="http://schemas.openxmlformats.org/officeDocument/2006/relationships/customXml" Target="ink/ink209.xml"/><Relationship Id="rId753" Type="http://schemas.openxmlformats.org/officeDocument/2006/relationships/customXml" Target="ink/ink309.xml"/><Relationship Id="rId1176" Type="http://schemas.openxmlformats.org/officeDocument/2006/relationships/image" Target="media/image573.emf"/><Relationship Id="rId1383" Type="http://schemas.openxmlformats.org/officeDocument/2006/relationships/customXml" Target="ink/ink592.xml"/><Relationship Id="rId2227" Type="http://schemas.openxmlformats.org/officeDocument/2006/relationships/customXml" Target="ink/ink989.xml"/><Relationship Id="rId101" Type="http://schemas.openxmlformats.org/officeDocument/2006/relationships/image" Target="media/image46.wmf"/><Relationship Id="rId406" Type="http://schemas.openxmlformats.org/officeDocument/2006/relationships/image" Target="media/image189.emf"/><Relationship Id="rId960" Type="http://schemas.openxmlformats.org/officeDocument/2006/relationships/image" Target="media/image465.emf"/><Relationship Id="rId1036" Type="http://schemas.openxmlformats.org/officeDocument/2006/relationships/image" Target="media/image503.emf"/><Relationship Id="rId1243" Type="http://schemas.openxmlformats.org/officeDocument/2006/relationships/image" Target="media/image607.wmf"/><Relationship Id="rId1590" Type="http://schemas.openxmlformats.org/officeDocument/2006/relationships/image" Target="media/image779.emf"/><Relationship Id="rId1688" Type="http://schemas.openxmlformats.org/officeDocument/2006/relationships/image" Target="media/image828.emf"/><Relationship Id="rId1895" Type="http://schemas.openxmlformats.org/officeDocument/2006/relationships/customXml" Target="ink/ink833.xml"/><Relationship Id="rId613" Type="http://schemas.openxmlformats.org/officeDocument/2006/relationships/image" Target="media/image292.emf"/><Relationship Id="rId820" Type="http://schemas.openxmlformats.org/officeDocument/2006/relationships/image" Target="media/image395.emf"/><Relationship Id="rId918" Type="http://schemas.openxmlformats.org/officeDocument/2006/relationships/image" Target="media/image444.emf"/><Relationship Id="rId1450" Type="http://schemas.openxmlformats.org/officeDocument/2006/relationships/customXml" Target="ink/ink626.xml"/><Relationship Id="rId1548" Type="http://schemas.openxmlformats.org/officeDocument/2006/relationships/oleObject" Target="embeddings/oleObject109.bin"/><Relationship Id="rId1755" Type="http://schemas.openxmlformats.org/officeDocument/2006/relationships/customXml" Target="ink/ink771.xml"/><Relationship Id="rId1103" Type="http://schemas.openxmlformats.org/officeDocument/2006/relationships/customXml" Target="ink/ink472.xml"/><Relationship Id="rId1310" Type="http://schemas.openxmlformats.org/officeDocument/2006/relationships/image" Target="media/image640.emf"/><Relationship Id="rId1408" Type="http://schemas.openxmlformats.org/officeDocument/2006/relationships/image" Target="media/image689.emf"/><Relationship Id="rId1962" Type="http://schemas.openxmlformats.org/officeDocument/2006/relationships/image" Target="media/image964.emf"/><Relationship Id="rId47" Type="http://schemas.openxmlformats.org/officeDocument/2006/relationships/customXml" Target="ink/ink13.xml"/><Relationship Id="rId1615" Type="http://schemas.openxmlformats.org/officeDocument/2006/relationships/customXml" Target="ink/ink701.xml"/><Relationship Id="rId1822" Type="http://schemas.openxmlformats.org/officeDocument/2006/relationships/image" Target="media/image895.emf"/><Relationship Id="rId196" Type="http://schemas.openxmlformats.org/officeDocument/2006/relationships/image" Target="media/image86.wmf"/><Relationship Id="rId2084" Type="http://schemas.openxmlformats.org/officeDocument/2006/relationships/image" Target="media/image1025.emf"/><Relationship Id="rId2291" Type="http://schemas.openxmlformats.org/officeDocument/2006/relationships/oleObject" Target="embeddings/oleObject130.bin"/><Relationship Id="rId263" Type="http://schemas.openxmlformats.org/officeDocument/2006/relationships/customXml" Target="ink/ink73.xml"/><Relationship Id="rId470" Type="http://schemas.openxmlformats.org/officeDocument/2006/relationships/image" Target="media/image221.emf"/><Relationship Id="rId2151" Type="http://schemas.openxmlformats.org/officeDocument/2006/relationships/customXml" Target="ink/ink951.xml"/><Relationship Id="rId123" Type="http://schemas.openxmlformats.org/officeDocument/2006/relationships/image" Target="media/image56.wmf"/><Relationship Id="rId330" Type="http://schemas.openxmlformats.org/officeDocument/2006/relationships/image" Target="media/image152.emf"/><Relationship Id="rId568" Type="http://schemas.openxmlformats.org/officeDocument/2006/relationships/customXml" Target="ink/ink220.xml"/><Relationship Id="rId775" Type="http://schemas.openxmlformats.org/officeDocument/2006/relationships/customXml" Target="ink/ink320.xml"/><Relationship Id="rId982" Type="http://schemas.openxmlformats.org/officeDocument/2006/relationships/image" Target="media/image476.emf"/><Relationship Id="rId1198" Type="http://schemas.openxmlformats.org/officeDocument/2006/relationships/image" Target="media/image584.emf"/><Relationship Id="rId2011" Type="http://schemas.openxmlformats.org/officeDocument/2006/relationships/customXml" Target="ink/ink883.xml"/><Relationship Id="rId2249" Type="http://schemas.openxmlformats.org/officeDocument/2006/relationships/customXml" Target="ink/ink1000.xml"/><Relationship Id="rId428" Type="http://schemas.openxmlformats.org/officeDocument/2006/relationships/image" Target="media/image200.emf"/><Relationship Id="rId635" Type="http://schemas.openxmlformats.org/officeDocument/2006/relationships/image" Target="media/image303.emf"/><Relationship Id="rId842" Type="http://schemas.openxmlformats.org/officeDocument/2006/relationships/image" Target="media/image406.emf"/><Relationship Id="rId1058" Type="http://schemas.openxmlformats.org/officeDocument/2006/relationships/image" Target="media/image514.emf"/><Relationship Id="rId1265" Type="http://schemas.openxmlformats.org/officeDocument/2006/relationships/customXml" Target="ink/ink541.xml"/><Relationship Id="rId1472" Type="http://schemas.openxmlformats.org/officeDocument/2006/relationships/customXml" Target="ink/ink637.xml"/><Relationship Id="rId2109" Type="http://schemas.openxmlformats.org/officeDocument/2006/relationships/customXml" Target="ink/ink932.xml"/><Relationship Id="rId702" Type="http://schemas.openxmlformats.org/officeDocument/2006/relationships/image" Target="media/image336.emf"/><Relationship Id="rId1125" Type="http://schemas.openxmlformats.org/officeDocument/2006/relationships/customXml" Target="ink/ink483.xml"/><Relationship Id="rId1332" Type="http://schemas.openxmlformats.org/officeDocument/2006/relationships/image" Target="media/image651.emf"/><Relationship Id="rId1777" Type="http://schemas.openxmlformats.org/officeDocument/2006/relationships/customXml" Target="ink/ink782.xml"/><Relationship Id="rId1984" Type="http://schemas.openxmlformats.org/officeDocument/2006/relationships/image" Target="media/image975.emf"/><Relationship Id="rId69" Type="http://schemas.openxmlformats.org/officeDocument/2006/relationships/image" Target="media/image31.wmf"/><Relationship Id="rId1637" Type="http://schemas.openxmlformats.org/officeDocument/2006/relationships/customXml" Target="ink/ink712.xml"/><Relationship Id="rId1844" Type="http://schemas.openxmlformats.org/officeDocument/2006/relationships/oleObject" Target="embeddings/oleObject116.bin"/><Relationship Id="rId1704" Type="http://schemas.openxmlformats.org/officeDocument/2006/relationships/image" Target="media/image836.emf"/><Relationship Id="rId285" Type="http://schemas.openxmlformats.org/officeDocument/2006/relationships/customXml" Target="ink/ink84.xml"/><Relationship Id="rId1911" Type="http://schemas.openxmlformats.org/officeDocument/2006/relationships/customXml" Target="ink/ink840.xml"/><Relationship Id="rId492" Type="http://schemas.openxmlformats.org/officeDocument/2006/relationships/image" Target="media/image232.emf"/><Relationship Id="rId797" Type="http://schemas.openxmlformats.org/officeDocument/2006/relationships/customXml" Target="ink/ink331.xml"/><Relationship Id="rId2173" Type="http://schemas.openxmlformats.org/officeDocument/2006/relationships/customXml" Target="ink/ink962.xml"/><Relationship Id="rId145" Type="http://schemas.openxmlformats.org/officeDocument/2006/relationships/image" Target="media/image66.wmf"/><Relationship Id="rId352" Type="http://schemas.openxmlformats.org/officeDocument/2006/relationships/image" Target="media/image163.emf"/><Relationship Id="rId1287" Type="http://schemas.openxmlformats.org/officeDocument/2006/relationships/customXml" Target="ink/ink552.xml"/><Relationship Id="rId2033" Type="http://schemas.openxmlformats.org/officeDocument/2006/relationships/customXml" Target="ink/ink894.xml"/><Relationship Id="rId2240" Type="http://schemas.openxmlformats.org/officeDocument/2006/relationships/image" Target="media/image1103.emf"/><Relationship Id="rId212" Type="http://schemas.openxmlformats.org/officeDocument/2006/relationships/customXml" Target="ink/ink50.xml"/><Relationship Id="rId657" Type="http://schemas.openxmlformats.org/officeDocument/2006/relationships/image" Target="media/image314.emf"/><Relationship Id="rId864" Type="http://schemas.openxmlformats.org/officeDocument/2006/relationships/oleObject" Target="embeddings/oleObject75.bin"/><Relationship Id="rId1494" Type="http://schemas.openxmlformats.org/officeDocument/2006/relationships/customXml" Target="ink/ink648.xml"/><Relationship Id="rId1799" Type="http://schemas.openxmlformats.org/officeDocument/2006/relationships/customXml" Target="ink/ink793.xml"/><Relationship Id="rId2100" Type="http://schemas.openxmlformats.org/officeDocument/2006/relationships/image" Target="media/image1033.emf"/><Relationship Id="rId517" Type="http://schemas.openxmlformats.org/officeDocument/2006/relationships/image" Target="media/image245.wmf"/><Relationship Id="rId724" Type="http://schemas.openxmlformats.org/officeDocument/2006/relationships/image" Target="media/image347.emf"/><Relationship Id="rId931" Type="http://schemas.openxmlformats.org/officeDocument/2006/relationships/customXml" Target="ink/ink392.xml"/><Relationship Id="rId1147" Type="http://schemas.openxmlformats.org/officeDocument/2006/relationships/image" Target="media/image559.wmf"/><Relationship Id="rId1354" Type="http://schemas.openxmlformats.org/officeDocument/2006/relationships/oleObject" Target="embeddings/oleObject98.bin"/><Relationship Id="rId1561" Type="http://schemas.openxmlformats.org/officeDocument/2006/relationships/customXml" Target="ink/ink674.xml"/><Relationship Id="rId60" Type="http://schemas.openxmlformats.org/officeDocument/2006/relationships/oleObject" Target="embeddings/oleObject9.bin"/><Relationship Id="rId1007" Type="http://schemas.openxmlformats.org/officeDocument/2006/relationships/customXml" Target="ink/ink427.xml"/><Relationship Id="rId1214" Type="http://schemas.openxmlformats.org/officeDocument/2006/relationships/image" Target="media/image592.emf"/><Relationship Id="rId1421" Type="http://schemas.openxmlformats.org/officeDocument/2006/relationships/customXml" Target="ink/ink611.xml"/><Relationship Id="rId1659" Type="http://schemas.openxmlformats.org/officeDocument/2006/relationships/customXml" Target="ink/ink723.xml"/><Relationship Id="rId1866" Type="http://schemas.openxmlformats.org/officeDocument/2006/relationships/oleObject" Target="embeddings/oleObject118.bin"/><Relationship Id="rId1519" Type="http://schemas.openxmlformats.org/officeDocument/2006/relationships/image" Target="media/image744.emf"/><Relationship Id="rId1726" Type="http://schemas.openxmlformats.org/officeDocument/2006/relationships/image" Target="media/image847.emf"/><Relationship Id="rId1933" Type="http://schemas.openxmlformats.org/officeDocument/2006/relationships/image" Target="media/image950.wmf"/><Relationship Id="rId18" Type="http://schemas.openxmlformats.org/officeDocument/2006/relationships/image" Target="media/image5.emf"/><Relationship Id="rId2195" Type="http://schemas.openxmlformats.org/officeDocument/2006/relationships/customXml" Target="ink/ink973.xml"/><Relationship Id="rId167" Type="http://schemas.openxmlformats.org/officeDocument/2006/relationships/customXml" Target="ink/ink35.xml"/><Relationship Id="rId374" Type="http://schemas.openxmlformats.org/officeDocument/2006/relationships/image" Target="media/image173.emf"/><Relationship Id="rId581" Type="http://schemas.openxmlformats.org/officeDocument/2006/relationships/image" Target="media/image276.emf"/><Relationship Id="rId2055" Type="http://schemas.openxmlformats.org/officeDocument/2006/relationships/customXml" Target="ink/ink905.xml"/><Relationship Id="rId2262" Type="http://schemas.openxmlformats.org/officeDocument/2006/relationships/image" Target="media/image1114.emf"/><Relationship Id="rId234" Type="http://schemas.openxmlformats.org/officeDocument/2006/relationships/customXml" Target="ink/ink60.xml"/><Relationship Id="rId679" Type="http://schemas.openxmlformats.org/officeDocument/2006/relationships/image" Target="media/image325.emf"/><Relationship Id="rId886" Type="http://schemas.openxmlformats.org/officeDocument/2006/relationships/image" Target="media/image428.emf"/><Relationship Id="rId2" Type="http://schemas.openxmlformats.org/officeDocument/2006/relationships/numbering" Target="numbering.xml"/><Relationship Id="rId441" Type="http://schemas.openxmlformats.org/officeDocument/2006/relationships/customXml" Target="ink/ink158.xml"/><Relationship Id="rId539" Type="http://schemas.openxmlformats.org/officeDocument/2006/relationships/image" Target="media/image255.emf"/><Relationship Id="rId746" Type="http://schemas.openxmlformats.org/officeDocument/2006/relationships/image" Target="media/image358.emf"/><Relationship Id="rId1071" Type="http://schemas.openxmlformats.org/officeDocument/2006/relationships/customXml" Target="ink/ink456.xml"/><Relationship Id="rId1169" Type="http://schemas.openxmlformats.org/officeDocument/2006/relationships/image" Target="media/image570.wmf"/><Relationship Id="rId1376" Type="http://schemas.openxmlformats.org/officeDocument/2006/relationships/oleObject" Target="embeddings/oleObject102.bin"/><Relationship Id="rId1583" Type="http://schemas.openxmlformats.org/officeDocument/2006/relationships/customXml" Target="ink/ink685.xml"/><Relationship Id="rId2122" Type="http://schemas.openxmlformats.org/officeDocument/2006/relationships/image" Target="media/image1044.emf"/><Relationship Id="rId301" Type="http://schemas.openxmlformats.org/officeDocument/2006/relationships/customXml" Target="ink/ink92.xml"/><Relationship Id="rId953" Type="http://schemas.openxmlformats.org/officeDocument/2006/relationships/customXml" Target="ink/ink403.xml"/><Relationship Id="rId1029" Type="http://schemas.openxmlformats.org/officeDocument/2006/relationships/customXml" Target="ink/ink435.xml"/><Relationship Id="rId1236" Type="http://schemas.openxmlformats.org/officeDocument/2006/relationships/image" Target="media/image603.emf"/><Relationship Id="rId1790" Type="http://schemas.openxmlformats.org/officeDocument/2006/relationships/image" Target="media/image879.emf"/><Relationship Id="rId1888" Type="http://schemas.openxmlformats.org/officeDocument/2006/relationships/image" Target="media/image927.emf"/><Relationship Id="rId82" Type="http://schemas.openxmlformats.org/officeDocument/2006/relationships/image" Target="media/image37.wmf"/><Relationship Id="rId606" Type="http://schemas.openxmlformats.org/officeDocument/2006/relationships/customXml" Target="ink/ink238.xml"/><Relationship Id="rId813" Type="http://schemas.openxmlformats.org/officeDocument/2006/relationships/customXml" Target="ink/ink337.xml"/><Relationship Id="rId1443" Type="http://schemas.openxmlformats.org/officeDocument/2006/relationships/image" Target="media/image706.emf"/><Relationship Id="rId1650" Type="http://schemas.openxmlformats.org/officeDocument/2006/relationships/image" Target="media/image809.emf"/><Relationship Id="rId1748" Type="http://schemas.openxmlformats.org/officeDocument/2006/relationships/image" Target="media/image858.emf"/><Relationship Id="rId1303" Type="http://schemas.openxmlformats.org/officeDocument/2006/relationships/customXml" Target="ink/ink558.xml"/><Relationship Id="rId1510" Type="http://schemas.openxmlformats.org/officeDocument/2006/relationships/customXml" Target="ink/ink652.xml"/><Relationship Id="rId1955" Type="http://schemas.openxmlformats.org/officeDocument/2006/relationships/customXml" Target="ink/ink860.xml"/><Relationship Id="rId1608" Type="http://schemas.openxmlformats.org/officeDocument/2006/relationships/image" Target="media/image788.emf"/><Relationship Id="rId1815" Type="http://schemas.openxmlformats.org/officeDocument/2006/relationships/image" Target="media/image892.wmf"/><Relationship Id="rId189" Type="http://schemas.openxmlformats.org/officeDocument/2006/relationships/image" Target="media/image82.emf"/><Relationship Id="rId396" Type="http://schemas.openxmlformats.org/officeDocument/2006/relationships/image" Target="media/image184.emf"/><Relationship Id="rId2077" Type="http://schemas.openxmlformats.org/officeDocument/2006/relationships/customXml" Target="ink/ink916.xml"/><Relationship Id="rId2284" Type="http://schemas.openxmlformats.org/officeDocument/2006/relationships/customXml" Target="ink/ink1018.xml"/><Relationship Id="rId256" Type="http://schemas.openxmlformats.org/officeDocument/2006/relationships/oleObject" Target="embeddings/oleObject59.bin"/><Relationship Id="rId463" Type="http://schemas.openxmlformats.org/officeDocument/2006/relationships/customXml" Target="ink/ink169.xml"/><Relationship Id="rId670" Type="http://schemas.openxmlformats.org/officeDocument/2006/relationships/customXml" Target="ink/ink270.xml"/><Relationship Id="rId1093" Type="http://schemas.openxmlformats.org/officeDocument/2006/relationships/customXml" Target="ink/ink467.xml"/><Relationship Id="rId2144" Type="http://schemas.openxmlformats.org/officeDocument/2006/relationships/image" Target="media/image1055.emf"/><Relationship Id="rId116" Type="http://schemas.openxmlformats.org/officeDocument/2006/relationships/oleObject" Target="embeddings/oleObject32.bin"/><Relationship Id="rId323" Type="http://schemas.openxmlformats.org/officeDocument/2006/relationships/customXml" Target="ink/ink100.xml"/><Relationship Id="rId530" Type="http://schemas.openxmlformats.org/officeDocument/2006/relationships/customXml" Target="ink/ink201.xml"/><Relationship Id="rId768" Type="http://schemas.openxmlformats.org/officeDocument/2006/relationships/image" Target="media/image369.emf"/><Relationship Id="rId975" Type="http://schemas.openxmlformats.org/officeDocument/2006/relationships/customXml" Target="ink/ink413.xml"/><Relationship Id="rId1160" Type="http://schemas.openxmlformats.org/officeDocument/2006/relationships/image" Target="media/image565.emf"/><Relationship Id="rId1398" Type="http://schemas.openxmlformats.org/officeDocument/2006/relationships/image" Target="media/image684.emf"/><Relationship Id="rId2004" Type="http://schemas.openxmlformats.org/officeDocument/2006/relationships/image" Target="media/image985.emf"/><Relationship Id="rId2211" Type="http://schemas.openxmlformats.org/officeDocument/2006/relationships/customXml" Target="ink/ink981.xml"/><Relationship Id="rId628" Type="http://schemas.openxmlformats.org/officeDocument/2006/relationships/customXml" Target="ink/ink249.xml"/><Relationship Id="rId835" Type="http://schemas.openxmlformats.org/officeDocument/2006/relationships/customXml" Target="ink/ink346.xml"/><Relationship Id="rId1258" Type="http://schemas.openxmlformats.org/officeDocument/2006/relationships/image" Target="media/image614.emf"/><Relationship Id="rId1465" Type="http://schemas.openxmlformats.org/officeDocument/2006/relationships/image" Target="media/image717.emf"/><Relationship Id="rId1672" Type="http://schemas.openxmlformats.org/officeDocument/2006/relationships/image" Target="media/image820.emf"/><Relationship Id="rId2309" Type="http://schemas.openxmlformats.org/officeDocument/2006/relationships/oleObject" Target="embeddings/oleObject140.bin"/><Relationship Id="rId1020" Type="http://schemas.openxmlformats.org/officeDocument/2006/relationships/oleObject" Target="embeddings/oleObject82.bin"/><Relationship Id="rId1118" Type="http://schemas.openxmlformats.org/officeDocument/2006/relationships/image" Target="media/image544.emf"/><Relationship Id="rId1325" Type="http://schemas.openxmlformats.org/officeDocument/2006/relationships/customXml" Target="ink/ink569.xml"/><Relationship Id="rId1532" Type="http://schemas.openxmlformats.org/officeDocument/2006/relationships/customXml" Target="ink/ink663.xml"/><Relationship Id="rId1977" Type="http://schemas.openxmlformats.org/officeDocument/2006/relationships/customXml" Target="ink/ink871.xml"/><Relationship Id="rId902" Type="http://schemas.openxmlformats.org/officeDocument/2006/relationships/image" Target="media/image436.emf"/><Relationship Id="rId1837" Type="http://schemas.openxmlformats.org/officeDocument/2006/relationships/customXml" Target="ink/ink808.xml"/><Relationship Id="rId31" Type="http://schemas.openxmlformats.org/officeDocument/2006/relationships/customXml" Target="ink/ink7.xml"/><Relationship Id="rId2099" Type="http://schemas.openxmlformats.org/officeDocument/2006/relationships/customXml" Target="ink/ink927.xml"/><Relationship Id="rId180" Type="http://schemas.openxmlformats.org/officeDocument/2006/relationships/oleObject" Target="embeddings/oleObject52.bin"/><Relationship Id="rId278" Type="http://schemas.openxmlformats.org/officeDocument/2006/relationships/image" Target="media/image126.emf"/><Relationship Id="rId1904" Type="http://schemas.openxmlformats.org/officeDocument/2006/relationships/image" Target="media/image935.emf"/><Relationship Id="rId485" Type="http://schemas.openxmlformats.org/officeDocument/2006/relationships/customXml" Target="ink/ink180.xml"/><Relationship Id="rId692" Type="http://schemas.openxmlformats.org/officeDocument/2006/relationships/customXml" Target="ink/ink281.xml"/><Relationship Id="rId2166" Type="http://schemas.openxmlformats.org/officeDocument/2006/relationships/image" Target="media/image1066.emf"/><Relationship Id="rId138" Type="http://schemas.openxmlformats.org/officeDocument/2006/relationships/image" Target="media/image62.emf"/><Relationship Id="rId345" Type="http://schemas.openxmlformats.org/officeDocument/2006/relationships/customXml" Target="ink/ink111.xml"/><Relationship Id="rId552" Type="http://schemas.openxmlformats.org/officeDocument/2006/relationships/customXml" Target="ink/ink212.xml"/><Relationship Id="rId997" Type="http://schemas.openxmlformats.org/officeDocument/2006/relationships/image" Target="media/image484.wmf"/><Relationship Id="rId1182" Type="http://schemas.openxmlformats.org/officeDocument/2006/relationships/image" Target="media/image576.emf"/><Relationship Id="rId2026" Type="http://schemas.openxmlformats.org/officeDocument/2006/relationships/image" Target="media/image996.emf"/><Relationship Id="rId2233" Type="http://schemas.openxmlformats.org/officeDocument/2006/relationships/customXml" Target="ink/ink992.xml"/><Relationship Id="rId205" Type="http://schemas.openxmlformats.org/officeDocument/2006/relationships/image" Target="media/image90.emf"/><Relationship Id="rId412" Type="http://schemas.openxmlformats.org/officeDocument/2006/relationships/image" Target="media/image192.emf"/><Relationship Id="rId857" Type="http://schemas.openxmlformats.org/officeDocument/2006/relationships/customXml" Target="ink/ink357.xml"/><Relationship Id="rId1042" Type="http://schemas.openxmlformats.org/officeDocument/2006/relationships/image" Target="media/image506.emf"/><Relationship Id="rId1487" Type="http://schemas.openxmlformats.org/officeDocument/2006/relationships/image" Target="media/image728.emf"/><Relationship Id="rId1694" Type="http://schemas.openxmlformats.org/officeDocument/2006/relationships/image" Target="media/image831.emf"/><Relationship Id="rId2300" Type="http://schemas.openxmlformats.org/officeDocument/2006/relationships/oleObject" Target="embeddings/oleObject135.bin"/><Relationship Id="rId717" Type="http://schemas.openxmlformats.org/officeDocument/2006/relationships/customXml" Target="ink/ink293.xml"/><Relationship Id="rId924" Type="http://schemas.openxmlformats.org/officeDocument/2006/relationships/image" Target="media/image447.emf"/><Relationship Id="rId1347" Type="http://schemas.openxmlformats.org/officeDocument/2006/relationships/customXml" Target="ink/ink580.xml"/><Relationship Id="rId1554" Type="http://schemas.openxmlformats.org/officeDocument/2006/relationships/image" Target="media/image761.emf"/><Relationship Id="rId1761" Type="http://schemas.openxmlformats.org/officeDocument/2006/relationships/customXml" Target="ink/ink774.xml"/><Relationship Id="rId1999" Type="http://schemas.openxmlformats.org/officeDocument/2006/relationships/customXml" Target="ink/ink877.xml"/><Relationship Id="rId53" Type="http://schemas.openxmlformats.org/officeDocument/2006/relationships/customXml" Target="ink/ink16.xml"/><Relationship Id="rId1207" Type="http://schemas.openxmlformats.org/officeDocument/2006/relationships/customXml" Target="ink/ink514.xml"/><Relationship Id="rId1414" Type="http://schemas.openxmlformats.org/officeDocument/2006/relationships/image" Target="media/image692.emf"/><Relationship Id="rId1621" Type="http://schemas.openxmlformats.org/officeDocument/2006/relationships/customXml" Target="ink/ink704.xml"/><Relationship Id="rId1859" Type="http://schemas.openxmlformats.org/officeDocument/2006/relationships/customXml" Target="ink/ink816.xml"/><Relationship Id="rId1719" Type="http://schemas.openxmlformats.org/officeDocument/2006/relationships/customXml" Target="ink/ink753.xml"/><Relationship Id="rId1926" Type="http://schemas.openxmlformats.org/officeDocument/2006/relationships/image" Target="media/image946.emf"/><Relationship Id="rId2090" Type="http://schemas.openxmlformats.org/officeDocument/2006/relationships/image" Target="media/image1028.emf"/><Relationship Id="rId2188" Type="http://schemas.openxmlformats.org/officeDocument/2006/relationships/image" Target="media/image1077.emf"/><Relationship Id="rId367" Type="http://schemas.openxmlformats.org/officeDocument/2006/relationships/customXml" Target="ink/ink121.xml"/><Relationship Id="rId574" Type="http://schemas.openxmlformats.org/officeDocument/2006/relationships/customXml" Target="ink/ink222.xml"/><Relationship Id="rId2048" Type="http://schemas.openxmlformats.org/officeDocument/2006/relationships/image" Target="media/image1007.emf"/><Relationship Id="rId2255" Type="http://schemas.openxmlformats.org/officeDocument/2006/relationships/customXml" Target="ink/ink1003.xml"/><Relationship Id="rId227" Type="http://schemas.openxmlformats.org/officeDocument/2006/relationships/image" Target="media/image101.emf"/><Relationship Id="rId781" Type="http://schemas.openxmlformats.org/officeDocument/2006/relationships/customXml" Target="ink/ink323.xml"/><Relationship Id="rId879" Type="http://schemas.openxmlformats.org/officeDocument/2006/relationships/customXml" Target="ink/ink367.xml"/><Relationship Id="rId434" Type="http://schemas.openxmlformats.org/officeDocument/2006/relationships/image" Target="media/image203.emf"/><Relationship Id="rId641" Type="http://schemas.openxmlformats.org/officeDocument/2006/relationships/image" Target="media/image306.emf"/><Relationship Id="rId739" Type="http://schemas.openxmlformats.org/officeDocument/2006/relationships/customXml" Target="ink/ink302.xml"/><Relationship Id="rId1064" Type="http://schemas.openxmlformats.org/officeDocument/2006/relationships/image" Target="media/image517.emf"/><Relationship Id="rId1271" Type="http://schemas.openxmlformats.org/officeDocument/2006/relationships/customXml" Target="ink/ink544.xml"/><Relationship Id="rId1369" Type="http://schemas.openxmlformats.org/officeDocument/2006/relationships/customXml" Target="ink/ink587.xml"/><Relationship Id="rId1576" Type="http://schemas.openxmlformats.org/officeDocument/2006/relationships/image" Target="media/image772.emf"/><Relationship Id="rId2115" Type="http://schemas.openxmlformats.org/officeDocument/2006/relationships/customXml" Target="ink/ink935.xml"/><Relationship Id="rId501" Type="http://schemas.openxmlformats.org/officeDocument/2006/relationships/customXml" Target="ink/ink188.xml"/><Relationship Id="rId946" Type="http://schemas.openxmlformats.org/officeDocument/2006/relationships/image" Target="media/image458.emf"/><Relationship Id="rId1131" Type="http://schemas.openxmlformats.org/officeDocument/2006/relationships/customXml" Target="ink/ink486.xml"/><Relationship Id="rId1229" Type="http://schemas.openxmlformats.org/officeDocument/2006/relationships/customXml" Target="ink/ink525.xml"/><Relationship Id="rId1783" Type="http://schemas.openxmlformats.org/officeDocument/2006/relationships/customXml" Target="ink/ink785.xml"/><Relationship Id="rId1990" Type="http://schemas.openxmlformats.org/officeDocument/2006/relationships/oleObject" Target="embeddings/oleObject124.bin"/><Relationship Id="rId75" Type="http://schemas.openxmlformats.org/officeDocument/2006/relationships/image" Target="media/image34.wmf"/><Relationship Id="rId806" Type="http://schemas.openxmlformats.org/officeDocument/2006/relationships/image" Target="media/image388.emf"/><Relationship Id="rId1436" Type="http://schemas.openxmlformats.org/officeDocument/2006/relationships/customXml" Target="ink/ink619.xml"/><Relationship Id="rId1643" Type="http://schemas.openxmlformats.org/officeDocument/2006/relationships/customXml" Target="ink/ink715.xml"/><Relationship Id="rId1850" Type="http://schemas.openxmlformats.org/officeDocument/2006/relationships/image" Target="media/image908.emf"/><Relationship Id="rId1503" Type="http://schemas.openxmlformats.org/officeDocument/2006/relationships/image" Target="media/image736.emf"/><Relationship Id="rId1710" Type="http://schemas.openxmlformats.org/officeDocument/2006/relationships/image" Target="media/image839.emf"/><Relationship Id="rId1948" Type="http://schemas.openxmlformats.org/officeDocument/2006/relationships/image" Target="media/image957.emf"/><Relationship Id="rId291" Type="http://schemas.openxmlformats.org/officeDocument/2006/relationships/customXml" Target="ink/ink87.xml"/><Relationship Id="rId1808" Type="http://schemas.openxmlformats.org/officeDocument/2006/relationships/image" Target="media/image888.emf"/><Relationship Id="rId151" Type="http://schemas.openxmlformats.org/officeDocument/2006/relationships/image" Target="media/image350.wmf"/><Relationship Id="rId389" Type="http://schemas.openxmlformats.org/officeDocument/2006/relationships/customXml" Target="ink/ink132.xml"/><Relationship Id="rId596" Type="http://schemas.openxmlformats.org/officeDocument/2006/relationships/customXml" Target="ink/ink233.xml"/><Relationship Id="rId2277" Type="http://schemas.openxmlformats.org/officeDocument/2006/relationships/customXml" Target="ink/ink1014.xml"/><Relationship Id="rId249" Type="http://schemas.openxmlformats.org/officeDocument/2006/relationships/image" Target="media/image112.emf"/><Relationship Id="rId456" Type="http://schemas.openxmlformats.org/officeDocument/2006/relationships/image" Target="media/image214.emf"/><Relationship Id="rId663" Type="http://schemas.openxmlformats.org/officeDocument/2006/relationships/image" Target="media/image317.emf"/><Relationship Id="rId870" Type="http://schemas.openxmlformats.org/officeDocument/2006/relationships/image" Target="media/image420.emf"/><Relationship Id="rId1086" Type="http://schemas.openxmlformats.org/officeDocument/2006/relationships/image" Target="media/image528.emf"/><Relationship Id="rId1293" Type="http://schemas.openxmlformats.org/officeDocument/2006/relationships/image" Target="media/image632.wmf"/><Relationship Id="rId2137" Type="http://schemas.openxmlformats.org/officeDocument/2006/relationships/customXml" Target="ink/ink944.xml"/><Relationship Id="rId109" Type="http://schemas.openxmlformats.org/officeDocument/2006/relationships/image" Target="media/image50.wmf"/><Relationship Id="rId316" Type="http://schemas.openxmlformats.org/officeDocument/2006/relationships/image" Target="media/image145.emf"/><Relationship Id="rId523" Type="http://schemas.openxmlformats.org/officeDocument/2006/relationships/image" Target="media/image247.emf"/><Relationship Id="rId968" Type="http://schemas.openxmlformats.org/officeDocument/2006/relationships/image" Target="media/image469.emf"/><Relationship Id="rId1153" Type="http://schemas.openxmlformats.org/officeDocument/2006/relationships/customXml" Target="ink/ink494.xml"/><Relationship Id="rId1598" Type="http://schemas.openxmlformats.org/officeDocument/2006/relationships/image" Target="media/image783.emf"/><Relationship Id="rId2204" Type="http://schemas.openxmlformats.org/officeDocument/2006/relationships/image" Target="media/image1085.emf"/><Relationship Id="rId97" Type="http://schemas.openxmlformats.org/officeDocument/2006/relationships/customXml" Target="ink/ink22.xml"/><Relationship Id="rId730" Type="http://schemas.openxmlformats.org/officeDocument/2006/relationships/image" Target="media/image350.emf"/><Relationship Id="rId828" Type="http://schemas.openxmlformats.org/officeDocument/2006/relationships/oleObject" Target="embeddings/oleObject73.bin"/><Relationship Id="rId1013" Type="http://schemas.openxmlformats.org/officeDocument/2006/relationships/customXml" Target="ink/ink430.xml"/><Relationship Id="rId1360" Type="http://schemas.openxmlformats.org/officeDocument/2006/relationships/image" Target="media/image665.emf"/><Relationship Id="rId1458" Type="http://schemas.openxmlformats.org/officeDocument/2006/relationships/customXml" Target="ink/ink630.xml"/><Relationship Id="rId1665" Type="http://schemas.openxmlformats.org/officeDocument/2006/relationships/customXml" Target="ink/ink726.xml"/><Relationship Id="rId1872" Type="http://schemas.openxmlformats.org/officeDocument/2006/relationships/image" Target="media/image919.emf"/><Relationship Id="rId1220" Type="http://schemas.openxmlformats.org/officeDocument/2006/relationships/image" Target="media/image595.emf"/><Relationship Id="rId1318" Type="http://schemas.openxmlformats.org/officeDocument/2006/relationships/image" Target="media/image644.emf"/><Relationship Id="rId1525" Type="http://schemas.openxmlformats.org/officeDocument/2006/relationships/image" Target="media/image747.emf"/><Relationship Id="rId1732" Type="http://schemas.openxmlformats.org/officeDocument/2006/relationships/image" Target="media/image850.emf"/><Relationship Id="rId24" Type="http://schemas.openxmlformats.org/officeDocument/2006/relationships/image" Target="media/image8.emf"/><Relationship Id="rId2299" Type="http://schemas.openxmlformats.org/officeDocument/2006/relationships/image" Target="media/image1132.wmf"/><Relationship Id="rId173" Type="http://schemas.openxmlformats.org/officeDocument/2006/relationships/customXml" Target="ink/ink36.xml"/><Relationship Id="rId380" Type="http://schemas.openxmlformats.org/officeDocument/2006/relationships/image" Target="media/image176.emf"/><Relationship Id="rId2061" Type="http://schemas.openxmlformats.org/officeDocument/2006/relationships/customXml" Target="ink/ink908.xml"/><Relationship Id="rId240" Type="http://schemas.openxmlformats.org/officeDocument/2006/relationships/customXml" Target="ink/ink63.xml"/><Relationship Id="rId478" Type="http://schemas.openxmlformats.org/officeDocument/2006/relationships/image" Target="media/image225.emf"/><Relationship Id="rId685" Type="http://schemas.openxmlformats.org/officeDocument/2006/relationships/image" Target="media/image328.emf"/><Relationship Id="rId892" Type="http://schemas.openxmlformats.org/officeDocument/2006/relationships/image" Target="media/image431.emf"/><Relationship Id="rId2159" Type="http://schemas.openxmlformats.org/officeDocument/2006/relationships/customXml" Target="ink/ink955.xml"/><Relationship Id="rId100" Type="http://schemas.openxmlformats.org/officeDocument/2006/relationships/image" Target="media/image45.emf"/><Relationship Id="rId338" Type="http://schemas.openxmlformats.org/officeDocument/2006/relationships/image" Target="media/image156.emf"/><Relationship Id="rId545" Type="http://schemas.openxmlformats.org/officeDocument/2006/relationships/image" Target="media/image258.emf"/><Relationship Id="rId752" Type="http://schemas.openxmlformats.org/officeDocument/2006/relationships/image" Target="media/image361.emf"/><Relationship Id="rId1175" Type="http://schemas.openxmlformats.org/officeDocument/2006/relationships/customXml" Target="ink/ink500.xml"/><Relationship Id="rId1382" Type="http://schemas.openxmlformats.org/officeDocument/2006/relationships/image" Target="media/image676.emf"/><Relationship Id="rId2019" Type="http://schemas.openxmlformats.org/officeDocument/2006/relationships/customXml" Target="ink/ink887.xml"/><Relationship Id="rId2226" Type="http://schemas.openxmlformats.org/officeDocument/2006/relationships/image" Target="media/image1096.emf"/><Relationship Id="rId405" Type="http://schemas.openxmlformats.org/officeDocument/2006/relationships/customXml" Target="ink/ink140.xml"/><Relationship Id="rId612" Type="http://schemas.openxmlformats.org/officeDocument/2006/relationships/customXml" Target="ink/ink241.xml"/><Relationship Id="rId1035" Type="http://schemas.openxmlformats.org/officeDocument/2006/relationships/customXml" Target="ink/ink438.xml"/><Relationship Id="rId1242" Type="http://schemas.openxmlformats.org/officeDocument/2006/relationships/image" Target="media/image606.emf"/><Relationship Id="rId1687" Type="http://schemas.openxmlformats.org/officeDocument/2006/relationships/customXml" Target="ink/ink737.xml"/><Relationship Id="rId1894" Type="http://schemas.openxmlformats.org/officeDocument/2006/relationships/image" Target="media/image930.emf"/><Relationship Id="rId917" Type="http://schemas.openxmlformats.org/officeDocument/2006/relationships/customXml" Target="ink/ink385.xml"/><Relationship Id="rId1102" Type="http://schemas.openxmlformats.org/officeDocument/2006/relationships/image" Target="media/image536.emf"/><Relationship Id="rId1547" Type="http://schemas.openxmlformats.org/officeDocument/2006/relationships/image" Target="media/image758.wmf"/><Relationship Id="rId1754" Type="http://schemas.openxmlformats.org/officeDocument/2006/relationships/image" Target="media/image861.emf"/><Relationship Id="rId1961" Type="http://schemas.openxmlformats.org/officeDocument/2006/relationships/customXml" Target="ink/ink863.xml"/><Relationship Id="rId46" Type="http://schemas.openxmlformats.org/officeDocument/2006/relationships/image" Target="media/image19.emf"/><Relationship Id="rId1407" Type="http://schemas.openxmlformats.org/officeDocument/2006/relationships/customXml" Target="ink/ink604.xml"/><Relationship Id="rId1614" Type="http://schemas.openxmlformats.org/officeDocument/2006/relationships/image" Target="media/image791.emf"/><Relationship Id="rId1821" Type="http://schemas.openxmlformats.org/officeDocument/2006/relationships/customXml" Target="ink/ink800.xml"/><Relationship Id="rId195" Type="http://schemas.openxmlformats.org/officeDocument/2006/relationships/image" Target="media/image85.emf"/><Relationship Id="rId1919" Type="http://schemas.openxmlformats.org/officeDocument/2006/relationships/customXml" Target="ink/ink844.xml"/><Relationship Id="rId2083" Type="http://schemas.openxmlformats.org/officeDocument/2006/relationships/customXml" Target="ink/ink919.xml"/><Relationship Id="rId2290" Type="http://schemas.openxmlformats.org/officeDocument/2006/relationships/image" Target="media/image1128.wmf"/><Relationship Id="rId262" Type="http://schemas.openxmlformats.org/officeDocument/2006/relationships/image" Target="media/image118.emf"/><Relationship Id="rId567" Type="http://schemas.openxmlformats.org/officeDocument/2006/relationships/image" Target="media/image269.emf"/><Relationship Id="rId1197" Type="http://schemas.openxmlformats.org/officeDocument/2006/relationships/customXml" Target="ink/ink511.xml"/><Relationship Id="rId2150" Type="http://schemas.openxmlformats.org/officeDocument/2006/relationships/image" Target="media/image1058.emf"/><Relationship Id="rId2248" Type="http://schemas.openxmlformats.org/officeDocument/2006/relationships/image" Target="media/image1107.emf"/><Relationship Id="rId122" Type="http://schemas.openxmlformats.org/officeDocument/2006/relationships/oleObject" Target="embeddings/oleObject36.bin"/><Relationship Id="rId774" Type="http://schemas.openxmlformats.org/officeDocument/2006/relationships/image" Target="media/image372.emf"/><Relationship Id="rId981" Type="http://schemas.openxmlformats.org/officeDocument/2006/relationships/customXml" Target="ink/ink416.xml"/><Relationship Id="rId1057" Type="http://schemas.openxmlformats.org/officeDocument/2006/relationships/customXml" Target="ink/ink449.xml"/><Relationship Id="rId2010" Type="http://schemas.openxmlformats.org/officeDocument/2006/relationships/image" Target="media/image988.emf"/><Relationship Id="rId427" Type="http://schemas.openxmlformats.org/officeDocument/2006/relationships/customXml" Target="ink/ink151.xml"/><Relationship Id="rId634" Type="http://schemas.openxmlformats.org/officeDocument/2006/relationships/customXml" Target="ink/ink252.xml"/><Relationship Id="rId841" Type="http://schemas.openxmlformats.org/officeDocument/2006/relationships/customXml" Target="ink/ink349.xml"/><Relationship Id="rId1264" Type="http://schemas.openxmlformats.org/officeDocument/2006/relationships/oleObject" Target="embeddings/oleObject94.bin"/><Relationship Id="rId1471" Type="http://schemas.openxmlformats.org/officeDocument/2006/relationships/image" Target="media/image720.emf"/><Relationship Id="rId1569" Type="http://schemas.openxmlformats.org/officeDocument/2006/relationships/customXml" Target="ink/ink678.xml"/><Relationship Id="rId2108" Type="http://schemas.openxmlformats.org/officeDocument/2006/relationships/image" Target="media/image1037.emf"/><Relationship Id="rId701" Type="http://schemas.openxmlformats.org/officeDocument/2006/relationships/customXml" Target="ink/ink285.xml"/><Relationship Id="rId939" Type="http://schemas.openxmlformats.org/officeDocument/2006/relationships/customXml" Target="ink/ink396.xml"/><Relationship Id="rId1124" Type="http://schemas.openxmlformats.org/officeDocument/2006/relationships/image" Target="media/image547.emf"/><Relationship Id="rId1331" Type="http://schemas.openxmlformats.org/officeDocument/2006/relationships/customXml" Target="ink/ink572.xml"/><Relationship Id="rId1776" Type="http://schemas.openxmlformats.org/officeDocument/2006/relationships/image" Target="media/image872.emf"/><Relationship Id="rId1983" Type="http://schemas.openxmlformats.org/officeDocument/2006/relationships/customXml" Target="ink/ink874.xml"/><Relationship Id="rId68" Type="http://schemas.openxmlformats.org/officeDocument/2006/relationships/oleObject" Target="embeddings/oleObject11.bin"/><Relationship Id="rId1429" Type="http://schemas.openxmlformats.org/officeDocument/2006/relationships/customXml" Target="ink/ink615.xml"/><Relationship Id="rId1636" Type="http://schemas.openxmlformats.org/officeDocument/2006/relationships/image" Target="media/image802.emf"/><Relationship Id="rId1843" Type="http://schemas.openxmlformats.org/officeDocument/2006/relationships/image" Target="media/image97.wmf"/><Relationship Id="rId1703" Type="http://schemas.openxmlformats.org/officeDocument/2006/relationships/customXml" Target="ink/ink745.xml"/><Relationship Id="rId1910" Type="http://schemas.openxmlformats.org/officeDocument/2006/relationships/image" Target="media/image938.emf"/><Relationship Id="rId284" Type="http://schemas.openxmlformats.org/officeDocument/2006/relationships/image" Target="media/image129.emf"/><Relationship Id="rId491" Type="http://schemas.openxmlformats.org/officeDocument/2006/relationships/customXml" Target="ink/ink183.xml"/><Relationship Id="rId2172" Type="http://schemas.openxmlformats.org/officeDocument/2006/relationships/image" Target="media/image1069.emf"/><Relationship Id="rId144" Type="http://schemas.openxmlformats.org/officeDocument/2006/relationships/image" Target="media/image65.emf"/><Relationship Id="rId589" Type="http://schemas.openxmlformats.org/officeDocument/2006/relationships/image" Target="media/image280.emf"/><Relationship Id="rId796" Type="http://schemas.openxmlformats.org/officeDocument/2006/relationships/image" Target="media/image383.emf"/><Relationship Id="rId351" Type="http://schemas.openxmlformats.org/officeDocument/2006/relationships/customXml" Target="ink/ink114.xml"/><Relationship Id="rId449" Type="http://schemas.openxmlformats.org/officeDocument/2006/relationships/customXml" Target="ink/ink162.xml"/><Relationship Id="rId656" Type="http://schemas.openxmlformats.org/officeDocument/2006/relationships/customXml" Target="ink/ink263.xml"/><Relationship Id="rId863" Type="http://schemas.openxmlformats.org/officeDocument/2006/relationships/image" Target="media/image417.wmf"/><Relationship Id="rId1079" Type="http://schemas.openxmlformats.org/officeDocument/2006/relationships/customXml" Target="ink/ink460.xml"/><Relationship Id="rId1286" Type="http://schemas.openxmlformats.org/officeDocument/2006/relationships/image" Target="media/image628.emf"/><Relationship Id="rId1493" Type="http://schemas.openxmlformats.org/officeDocument/2006/relationships/image" Target="media/image731.emf"/><Relationship Id="rId2032" Type="http://schemas.openxmlformats.org/officeDocument/2006/relationships/image" Target="media/image999.emf"/><Relationship Id="rId211" Type="http://schemas.openxmlformats.org/officeDocument/2006/relationships/image" Target="media/image93.emf"/><Relationship Id="rId309" Type="http://schemas.openxmlformats.org/officeDocument/2006/relationships/customXml" Target="ink/ink94.xml"/><Relationship Id="rId516" Type="http://schemas.openxmlformats.org/officeDocument/2006/relationships/image" Target="media/image244.emf"/><Relationship Id="rId1146" Type="http://schemas.openxmlformats.org/officeDocument/2006/relationships/oleObject" Target="embeddings/oleObject84.bin"/><Relationship Id="rId1798" Type="http://schemas.openxmlformats.org/officeDocument/2006/relationships/image" Target="media/image883.emf"/><Relationship Id="rId723" Type="http://schemas.openxmlformats.org/officeDocument/2006/relationships/customXml" Target="ink/ink294.xml"/><Relationship Id="rId930" Type="http://schemas.openxmlformats.org/officeDocument/2006/relationships/image" Target="media/image450.emf"/><Relationship Id="rId1006" Type="http://schemas.openxmlformats.org/officeDocument/2006/relationships/image" Target="media/image488.emf"/><Relationship Id="rId1353" Type="http://schemas.openxmlformats.org/officeDocument/2006/relationships/image" Target="media/image662.wmf"/><Relationship Id="rId1560" Type="http://schemas.openxmlformats.org/officeDocument/2006/relationships/image" Target="media/image764.emf"/><Relationship Id="rId1658" Type="http://schemas.openxmlformats.org/officeDocument/2006/relationships/image" Target="media/image813.emf"/><Relationship Id="rId1865" Type="http://schemas.openxmlformats.org/officeDocument/2006/relationships/image" Target="media/image916.wmf"/><Relationship Id="rId1213" Type="http://schemas.openxmlformats.org/officeDocument/2006/relationships/customXml" Target="ink/ink517.xml"/><Relationship Id="rId1420" Type="http://schemas.openxmlformats.org/officeDocument/2006/relationships/image" Target="media/image695.emf"/><Relationship Id="rId1518" Type="http://schemas.openxmlformats.org/officeDocument/2006/relationships/customXml" Target="ink/ink656.xml"/><Relationship Id="rId1725" Type="http://schemas.openxmlformats.org/officeDocument/2006/relationships/customXml" Target="ink/ink756.xml"/><Relationship Id="rId1932" Type="http://schemas.openxmlformats.org/officeDocument/2006/relationships/image" Target="media/image949.emf"/><Relationship Id="rId17" Type="http://schemas.openxmlformats.org/officeDocument/2006/relationships/customXml" Target="ink/ink1.xml"/><Relationship Id="rId2194" Type="http://schemas.openxmlformats.org/officeDocument/2006/relationships/image" Target="media/image1080.emf"/><Relationship Id="rId166" Type="http://schemas.openxmlformats.org/officeDocument/2006/relationships/image" Target="media/image73.emf"/><Relationship Id="rId373" Type="http://schemas.openxmlformats.org/officeDocument/2006/relationships/customXml" Target="ink/ink124.xml"/><Relationship Id="rId580" Type="http://schemas.openxmlformats.org/officeDocument/2006/relationships/customXml" Target="ink/ink225.xml"/><Relationship Id="rId2054" Type="http://schemas.openxmlformats.org/officeDocument/2006/relationships/image" Target="media/image1010.emf"/><Relationship Id="rId2261" Type="http://schemas.openxmlformats.org/officeDocument/2006/relationships/customXml" Target="ink/ink1006.xml"/><Relationship Id="rId1" Type="http://schemas.openxmlformats.org/officeDocument/2006/relationships/customXml" Target="../customXml/item1.xml"/><Relationship Id="rId233" Type="http://schemas.openxmlformats.org/officeDocument/2006/relationships/image" Target="media/image104.emf"/><Relationship Id="rId440" Type="http://schemas.openxmlformats.org/officeDocument/2006/relationships/image" Target="media/image206.emf"/><Relationship Id="rId678" Type="http://schemas.openxmlformats.org/officeDocument/2006/relationships/customXml" Target="ink/ink274.xml"/><Relationship Id="rId885" Type="http://schemas.openxmlformats.org/officeDocument/2006/relationships/customXml" Target="ink/ink370.xml"/><Relationship Id="rId1070" Type="http://schemas.openxmlformats.org/officeDocument/2006/relationships/image" Target="media/image520.emf"/><Relationship Id="rId2121" Type="http://schemas.openxmlformats.org/officeDocument/2006/relationships/customXml" Target="ink/ink938.xml"/><Relationship Id="rId300" Type="http://schemas.openxmlformats.org/officeDocument/2006/relationships/image" Target="media/image137.emf"/><Relationship Id="rId538" Type="http://schemas.openxmlformats.org/officeDocument/2006/relationships/customXml" Target="ink/ink205.xml"/><Relationship Id="rId745" Type="http://schemas.openxmlformats.org/officeDocument/2006/relationships/customXml" Target="ink/ink305.xml"/><Relationship Id="rId952" Type="http://schemas.openxmlformats.org/officeDocument/2006/relationships/image" Target="media/image461.emf"/><Relationship Id="rId1168" Type="http://schemas.openxmlformats.org/officeDocument/2006/relationships/oleObject" Target="embeddings/oleObject89.bin"/><Relationship Id="rId1375" Type="http://schemas.openxmlformats.org/officeDocument/2006/relationships/image" Target="media/image673.wmf"/><Relationship Id="rId1582" Type="http://schemas.openxmlformats.org/officeDocument/2006/relationships/image" Target="media/image775.emf"/><Relationship Id="rId2219" Type="http://schemas.openxmlformats.org/officeDocument/2006/relationships/customXml" Target="ink/ink985.xml"/><Relationship Id="rId81" Type="http://schemas.openxmlformats.org/officeDocument/2006/relationships/oleObject" Target="embeddings/oleObject18.bin"/><Relationship Id="rId605" Type="http://schemas.openxmlformats.org/officeDocument/2006/relationships/image" Target="media/image288.emf"/><Relationship Id="rId812" Type="http://schemas.openxmlformats.org/officeDocument/2006/relationships/image" Target="media/image391.emf"/><Relationship Id="rId1028" Type="http://schemas.openxmlformats.org/officeDocument/2006/relationships/image" Target="media/image499.emf"/><Relationship Id="rId1235" Type="http://schemas.openxmlformats.org/officeDocument/2006/relationships/customXml" Target="ink/ink528.xml"/><Relationship Id="rId1442" Type="http://schemas.openxmlformats.org/officeDocument/2006/relationships/customXml" Target="ink/ink622.xml"/><Relationship Id="rId1887" Type="http://schemas.openxmlformats.org/officeDocument/2006/relationships/customXml" Target="ink/ink829.xml"/><Relationship Id="rId1302" Type="http://schemas.openxmlformats.org/officeDocument/2006/relationships/oleObject" Target="embeddings/oleObject96.bin"/><Relationship Id="rId1747" Type="http://schemas.openxmlformats.org/officeDocument/2006/relationships/customXml" Target="ink/ink767.xml"/><Relationship Id="rId1954" Type="http://schemas.openxmlformats.org/officeDocument/2006/relationships/image" Target="media/image960.emf"/><Relationship Id="rId39" Type="http://schemas.openxmlformats.org/officeDocument/2006/relationships/image" Target="media/image16.wmf"/><Relationship Id="rId1607" Type="http://schemas.openxmlformats.org/officeDocument/2006/relationships/customXml" Target="ink/ink697.xml"/><Relationship Id="rId1814" Type="http://schemas.openxmlformats.org/officeDocument/2006/relationships/oleObject" Target="embeddings/oleObject111.bin"/><Relationship Id="rId188" Type="http://schemas.openxmlformats.org/officeDocument/2006/relationships/customXml" Target="ink/ink39.xml"/><Relationship Id="rId395" Type="http://schemas.openxmlformats.org/officeDocument/2006/relationships/customXml" Target="ink/ink135.xml"/><Relationship Id="rId2076" Type="http://schemas.openxmlformats.org/officeDocument/2006/relationships/image" Target="media/image1021.emf"/><Relationship Id="rId2283" Type="http://schemas.openxmlformats.org/officeDocument/2006/relationships/customXml" Target="ink/ink1017.xml"/><Relationship Id="rId255" Type="http://schemas.openxmlformats.org/officeDocument/2006/relationships/image" Target="media/image115.wmf"/><Relationship Id="rId462" Type="http://schemas.openxmlformats.org/officeDocument/2006/relationships/image" Target="media/image217.emf"/><Relationship Id="rId1092" Type="http://schemas.openxmlformats.org/officeDocument/2006/relationships/image" Target="media/image531.emf"/><Relationship Id="rId1397" Type="http://schemas.openxmlformats.org/officeDocument/2006/relationships/customXml" Target="ink/ink599.xml"/><Relationship Id="rId2143" Type="http://schemas.openxmlformats.org/officeDocument/2006/relationships/customXml" Target="ink/ink947.xml"/><Relationship Id="rId115" Type="http://schemas.openxmlformats.org/officeDocument/2006/relationships/image" Target="media/image53.wmf"/><Relationship Id="rId322" Type="http://schemas.openxmlformats.org/officeDocument/2006/relationships/oleObject" Target="embeddings/oleObject62.bin"/><Relationship Id="rId767" Type="http://schemas.openxmlformats.org/officeDocument/2006/relationships/customXml" Target="ink/ink316.xml"/><Relationship Id="rId974" Type="http://schemas.openxmlformats.org/officeDocument/2006/relationships/image" Target="media/image472.emf"/><Relationship Id="rId2003" Type="http://schemas.openxmlformats.org/officeDocument/2006/relationships/customXml" Target="ink/ink879.xml"/><Relationship Id="rId2210" Type="http://schemas.openxmlformats.org/officeDocument/2006/relationships/image" Target="media/image1088.emf"/><Relationship Id="rId627" Type="http://schemas.openxmlformats.org/officeDocument/2006/relationships/image" Target="media/image299.emf"/><Relationship Id="rId834" Type="http://schemas.openxmlformats.org/officeDocument/2006/relationships/image" Target="media/image402.emf"/><Relationship Id="rId1257" Type="http://schemas.openxmlformats.org/officeDocument/2006/relationships/customXml" Target="ink/ink538.xml"/><Relationship Id="rId1464" Type="http://schemas.openxmlformats.org/officeDocument/2006/relationships/customXml" Target="ink/ink633.xml"/><Relationship Id="rId1671" Type="http://schemas.openxmlformats.org/officeDocument/2006/relationships/customXml" Target="ink/ink729.xml"/><Relationship Id="rId2308" Type="http://schemas.openxmlformats.org/officeDocument/2006/relationships/image" Target="media/image1136.wmf"/><Relationship Id="rId901" Type="http://schemas.openxmlformats.org/officeDocument/2006/relationships/customXml" Target="ink/ink377.xml"/><Relationship Id="rId1117" Type="http://schemas.openxmlformats.org/officeDocument/2006/relationships/customXml" Target="ink/ink479.xml"/><Relationship Id="rId1324" Type="http://schemas.openxmlformats.org/officeDocument/2006/relationships/image" Target="media/image647.emf"/><Relationship Id="rId1531" Type="http://schemas.openxmlformats.org/officeDocument/2006/relationships/image" Target="media/image750.emf"/><Relationship Id="rId1769" Type="http://schemas.openxmlformats.org/officeDocument/2006/relationships/customXml" Target="ink/ink778.xml"/><Relationship Id="rId1976" Type="http://schemas.openxmlformats.org/officeDocument/2006/relationships/image" Target="media/image971.emf"/><Relationship Id="rId30" Type="http://schemas.openxmlformats.org/officeDocument/2006/relationships/image" Target="media/image11.emf"/><Relationship Id="rId1629" Type="http://schemas.openxmlformats.org/officeDocument/2006/relationships/customXml" Target="ink/ink708.xml"/><Relationship Id="rId1836" Type="http://schemas.openxmlformats.org/officeDocument/2006/relationships/image" Target="media/image902.emf"/><Relationship Id="rId1903" Type="http://schemas.openxmlformats.org/officeDocument/2006/relationships/customXml" Target="ink/ink836.xml"/><Relationship Id="rId2098" Type="http://schemas.openxmlformats.org/officeDocument/2006/relationships/image" Target="media/image1032.emf"/><Relationship Id="rId277" Type="http://schemas.openxmlformats.org/officeDocument/2006/relationships/customXml" Target="ink/ink80.xml"/><Relationship Id="rId484" Type="http://schemas.openxmlformats.org/officeDocument/2006/relationships/image" Target="media/image228.emf"/><Relationship Id="rId2165" Type="http://schemas.openxmlformats.org/officeDocument/2006/relationships/customXml" Target="ink/ink958.xml"/><Relationship Id="rId137" Type="http://schemas.openxmlformats.org/officeDocument/2006/relationships/customXml" Target="ink/ink28.xml"/><Relationship Id="rId344" Type="http://schemas.openxmlformats.org/officeDocument/2006/relationships/image" Target="media/image159.emf"/><Relationship Id="rId691" Type="http://schemas.openxmlformats.org/officeDocument/2006/relationships/image" Target="media/image331.emf"/><Relationship Id="rId789" Type="http://schemas.openxmlformats.org/officeDocument/2006/relationships/customXml" Target="ink/ink327.xml"/><Relationship Id="rId996" Type="http://schemas.openxmlformats.org/officeDocument/2006/relationships/image" Target="media/image483.emf"/><Relationship Id="rId2025" Type="http://schemas.openxmlformats.org/officeDocument/2006/relationships/customXml" Target="ink/ink890.xml"/><Relationship Id="rId551" Type="http://schemas.openxmlformats.org/officeDocument/2006/relationships/image" Target="media/image261.emf"/><Relationship Id="rId649" Type="http://schemas.openxmlformats.org/officeDocument/2006/relationships/image" Target="media/image310.emf"/><Relationship Id="rId856" Type="http://schemas.openxmlformats.org/officeDocument/2006/relationships/image" Target="media/image413.emf"/><Relationship Id="rId1181" Type="http://schemas.openxmlformats.org/officeDocument/2006/relationships/customXml" Target="ink/ink503.xml"/><Relationship Id="rId1279" Type="http://schemas.openxmlformats.org/officeDocument/2006/relationships/customXml" Target="ink/ink548.xml"/><Relationship Id="rId1486" Type="http://schemas.openxmlformats.org/officeDocument/2006/relationships/customXml" Target="ink/ink644.xml"/><Relationship Id="rId2232" Type="http://schemas.openxmlformats.org/officeDocument/2006/relationships/image" Target="media/image1099.emf"/><Relationship Id="rId204" Type="http://schemas.openxmlformats.org/officeDocument/2006/relationships/customXml" Target="ink/ink46.xml"/><Relationship Id="rId411" Type="http://schemas.openxmlformats.org/officeDocument/2006/relationships/customXml" Target="ink/ink143.xml"/><Relationship Id="rId509" Type="http://schemas.openxmlformats.org/officeDocument/2006/relationships/customXml" Target="ink/ink192.xml"/><Relationship Id="rId1041" Type="http://schemas.openxmlformats.org/officeDocument/2006/relationships/customXml" Target="ink/ink441.xml"/><Relationship Id="rId1139" Type="http://schemas.openxmlformats.org/officeDocument/2006/relationships/customXml" Target="ink/ink490.xml"/><Relationship Id="rId1346" Type="http://schemas.openxmlformats.org/officeDocument/2006/relationships/image" Target="media/image658.emf"/><Relationship Id="rId1693" Type="http://schemas.openxmlformats.org/officeDocument/2006/relationships/customXml" Target="ink/ink740.xml"/><Relationship Id="rId1998" Type="http://schemas.openxmlformats.org/officeDocument/2006/relationships/image" Target="media/image982.emf"/><Relationship Id="rId716" Type="http://schemas.openxmlformats.org/officeDocument/2006/relationships/image" Target="media/image343.emf"/><Relationship Id="rId923" Type="http://schemas.openxmlformats.org/officeDocument/2006/relationships/customXml" Target="ink/ink388.xml"/><Relationship Id="rId1553" Type="http://schemas.openxmlformats.org/officeDocument/2006/relationships/customXml" Target="ink/ink670.xml"/><Relationship Id="rId1760" Type="http://schemas.openxmlformats.org/officeDocument/2006/relationships/image" Target="media/image864.emf"/><Relationship Id="rId1858" Type="http://schemas.openxmlformats.org/officeDocument/2006/relationships/image" Target="media/image912.emf"/><Relationship Id="rId52" Type="http://schemas.openxmlformats.org/officeDocument/2006/relationships/image" Target="media/image22.emf"/><Relationship Id="rId1206" Type="http://schemas.openxmlformats.org/officeDocument/2006/relationships/oleObject" Target="embeddings/oleObject92.bin"/><Relationship Id="rId1413" Type="http://schemas.openxmlformats.org/officeDocument/2006/relationships/customXml" Target="ink/ink607.xml"/><Relationship Id="rId1620" Type="http://schemas.openxmlformats.org/officeDocument/2006/relationships/image" Target="media/image794.emf"/><Relationship Id="rId1718" Type="http://schemas.openxmlformats.org/officeDocument/2006/relationships/image" Target="media/image843.emf"/><Relationship Id="rId1925" Type="http://schemas.openxmlformats.org/officeDocument/2006/relationships/customXml" Target="ink/ink847.xml"/><Relationship Id="rId299" Type="http://schemas.openxmlformats.org/officeDocument/2006/relationships/customXml" Target="ink/ink91.xml"/><Relationship Id="rId2187" Type="http://schemas.openxmlformats.org/officeDocument/2006/relationships/customXml" Target="ink/ink969.xml"/><Relationship Id="rId159" Type="http://schemas.openxmlformats.org/officeDocument/2006/relationships/image" Target="media/image70.wmf"/><Relationship Id="rId366" Type="http://schemas.openxmlformats.org/officeDocument/2006/relationships/image" Target="media/image169.emf"/><Relationship Id="rId573" Type="http://schemas.openxmlformats.org/officeDocument/2006/relationships/image" Target="media/image272.emf"/><Relationship Id="rId780" Type="http://schemas.openxmlformats.org/officeDocument/2006/relationships/image" Target="media/image375.emf"/><Relationship Id="rId2047" Type="http://schemas.openxmlformats.org/officeDocument/2006/relationships/customXml" Target="ink/ink901.xml"/><Relationship Id="rId2254" Type="http://schemas.openxmlformats.org/officeDocument/2006/relationships/image" Target="media/image1110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3.3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159 584,'-7'-21'238,"3"3"-147,1 1 2,-1 3-7,6 2-2,1 3-20,2 3-13,-4 2-23,-1 2-16,5 7-6,5 8-4,6 7-1,-1 2 4,1 4-3,-8-5 4,1-4-2,2-2 1,2-7-2,2-1-2,3-7 3,1-3 1,1-11 2,5-4 1,-1-7 1,-1-3-2,-1 0 1,-2-2 3,-1 7-1,-8 2 1,-2 10 3,-5 3 0,-4 7-4,6 7-2,-4 8-8,2 6-5,-2 5 2,-1 2 1,5-2-1,7-2-6,3-3-21,1-5-11,2-9-24,6 0-13,-3-9-7,8 0 4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3.6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1194,'5'10'396,"11"19"-395,8 20-11,10 30 10,1 11 0,7 43 14,3 11 10,2 43 7,-7 4 6,-9 15 9,-9 3 5,-15-7 12,-6 10 0,-12-13-4,-3-5-8,-3-14-15,2-9-10,2-18-22,-1-10-21,2-24-60,0-14-42,7-20-77,-2-11 75,-3-15 6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02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78 441,'-22'-6'183,"-4"-2"-101,-1 2-20,1-2-22,-1-1-3,6 4 8,2 0 5,3-2 15,6 2 1,3 2-12,3-2-6,3 5-14,0 0-11,2 0-8,-1 0-8,0-1-7,7 1 1,41 3-1,-20 0 2,6 0 0,-2 0-2,-1-1 2,-3 0 0,-7-1-1,3 0 0,-4-1 1,0 0-3,-3-2 1,-4 2 0,-4 0 0,-3 2 0,-3-1 4,-3-1 4,-2-1 12,1 1 8,0 0-4,1-1-2,-12 0-13,-29-1-5,27 0-1,0-2 0,0 0-3,2 0 4,4 2 1,0-1-1,4 1 3,2-1-2,1 3-3,2 1-2,-1-1-2,0 0 0,0 0-1,0 0 1,0 0 1,0 0 0,8 3 1,27 14 0,-22-11-1,0-2-1,2-1-1,2 1 1,-2-2-2,1 0 2,-4-1 1,-1 0 0,-6 0 1,-3-1 1,-4-1 17,-2 1 2,3-1-3,-3 0-3,-21 1-14,-31 3 1,25-1 0,-1-1 2,-4 1 0,4 0-3,-4-2 5,3 0 4,12 2 10,-2-2 0,14 1 6,1 0-3,4-1-12,6 1 1,6 1-14,6 0-1,10 1-6,8-1-4,5-2-18,1 1-19,7-6-13,-2 1 3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10 568,'-1'-38'223,"0"40"-163,-4 4-33,1 4-8,-4 13-12,-4 5 1,-3 13-4,-1 4 1,-3-3 9,5-1 5,4-6 12,3-6 6,6-8 0,3-5-1,6-8 4,2-4-2,8-8 7,2-6-3,10-12-7,1-5-2,-1-7-9,-1-3-2,-7-3-3,-2-5 0,-8-3 0,-2 0 3,-9 7-4,-5 7-2,-7 15-12,-7 7-6,-8 12-18,-4 6-11,-5 13-16,0 11-7,1 9-20,1 2 147,12-1-6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4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00 592,'-31'4'278,"27"-1"-72,1-2-128,2-1-21,0 1-8,0-2-15,1 0-10,0 0-8,0-2-4,1-13 2,6-31 5,-1 22-1,3-2 0,-2-6 0,-1 1-6,0 2 2,0 2-2,-1 6-4,-2 3 1,-2 7-4,-3 2 1,1 8-6,-4 3-4,-3 14-2,0 9-3,-7 17 8,1 10 0,2 9 1,2-1 3,6-3-1,0-4 2,4-10 0,1-1-1,1-11-2,2-3 0,0-6-2,1-6 1,-3-8-11,-2-3-8,2-5-13,0-1-10,-2 1-23,0 1 530,0-9-360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3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564,'19'46'189,"-27"-23"-184,6-2-7,2-2-2,4-7 6,2-4 9,3-6 29,6-2 15,6-3 21,5-2 1,3-6-15,-1 0-7,-7-10-18,-1-1-4,-7-5-6,-1-1 1,-5 4 5,-6-1 0,-6 6-4,-5 4-8,-2 7-17,-5 2-13,-6 7-15,-2 3-8,-10 6-20,4 5-19,1 6 44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3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40 917,'0'0'315,"0"-1"-287,0 0-8,0 0-2,0 0-2,0-1-2,2-12 0,35-32-2,-30 16 2,6-6-1,-2-5 2,-1-6 4,1 5 0,1 0-1,-3 4-3,0 6-6,-1 4-2,-4 7-2,1 9-3,-4 7-2,3 5-10,-1 14-9,2 3 1,-1 17 1,0 5 7,-3 12 7,0 5 0,3 0-8,-2-3-5,5-9-19,0-4-11,2-8-32,2-2 416,0-8-26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2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-2 854,'-9'-5'292,"8"11"-272,-10 7-3,-10 18-6,-1 13-3,-14 19-1,6 10 1,1 23 1,3 9 0,5 13 4,4 8 4,3-1 7,3-1 7,2 3 0,2 0-3,2-5-9,1 1-8,4-5-9,-3-8 0,3-9-2,0-6 0,0-13 0,2-8-2,0-10-3,0-9-2,1-16-13,1-6-5,-1-14-19,-2-7-17,2-10-43,-4-6 67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1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26 658,'-1'-4'260,"-1"3"-171,1 3-13,0-3-20,0 0-6,0 0-8,1 1-4,-1-1-2,0 0-4,0 0-11,0 0-3,2-7-5,10-30-4,1 19-3,1 2 2,5-3-4,2-1 2,4 3-1,1 0-1,0 0 4,3 4-2,2 1 2,3 4 0,-2 4-4,0 1 0,-5 4-3,-3 0-1,-3 0 1,-4 1-1,-2 1 0,-4 1 0,0-3-3,-2 3-4,-2-1-13,2-1-8,-1 2-17,3-3-5,2-3-13,3-1-8,2-5-29,1-1-67,1-2-26,2-1 14,-2 1 53,0-1 92,-3 4 120,-6 0 24,0 3 29,-4 3 1,-4 0-41,-2 2-10,-1 1-14,0-1-9,0 0-17,0 1-9,0 0-14,0 0-2,1 0-2,-1 0 4,0 0 7,-2 5-2,1 1 6,-8 28-6,14-27-5,2-1-2,0 2-11,-2 5 0,1-5-8,4-1 1,-5-1 0,-1-6-4,0 6 0,-8 1-1,-3 5 1,-6 2-2,-13 1 1,-3 4 0,-7 1-3,-1 1-10,3 1-34,5 0-20,5-3-39,8-3 61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18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4 592,'-3'-5'269,"0"1"-155,-1 2-24,3 0-20,1 1-20,0 1-5,0 0-5,0 0-3,-1 0-6,0 0-5,0 0-2,0 0-1,1 1 3,-4 19 1,-1 36 0,4-18-1,-2 13-11,3 2-2,-3 8-4,2-1 0,2-2-1,1-1-1,3-10-1,-1-4-2,-1-9-1,0-5 2,-1-9 0,-1-5-2,1-4-1,-2-5 3,-3-2 0,0-2 8,-2-1 6,2-1 2,-1-2 8,3 3-6,1-1-6,-1 0-4,0 0-10,0-1 4,0 0-7,1 0 3,-1 0-11,0 0-15,0 0-19,0 1-19,1-1-32,0 0-14,4-2 6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18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4 66 597,'-24'-30'259,"23"25"-146,6-1-36,2 3-12,-5-2-16,5 1-3,-8 1-3,-5-1 0,5 1 3,-5 0-3,6 3-10,-5 0-10,-6 4-11,0 2-5,-10 7-5,-1 4 1,-9 8-1,-3 3 0,-1 4 0,1 3 0,3-3 0,2-2 1,4-3 0,0-6-1,8-2 0,3-4-2,4-7 0,9 1 0,3-4-2,4 2 1,6 0 3,0-4 3,8-1 1,0-2 2,7-5-1,3 1-3,2 0 2,3-1-3,2 1-1,-2 1 0,-3 2-1,-8-1 0,-2 1 0,-4 1 0,-6 0-1,-1 0-2,-8 1-10,0-1-9,-2 1-15,-1-1-7,-1-1-15,0 0-20,0 0 51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20:10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,'0'0,"0"0,0 0,0 0,0 0,0 0,0 0,0 0,-22 93,13-53,-1 6,-6 10,-1 12,0-7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9:03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60 370,'-33'-57'166,"33"56"-77,-1 0-22,0 1-21,1 0-8,0 0-3,0 0 1,0 0 14,0 0 10,0 0 9,-1-1-1,1 1-10,0 0-8,0 0-10,0 0-7,-1-1-7,1 1-1,0 0-7,0 0 1,0 0-10,0 0-1,0 0-2,0 0 0,0 0 3,-1 14-1,-5 40 4,1-17 1,-4 17-3,-1 4 1,-1 3-4,-2 1-5,3-9 1,0-1 0,6-1 0,-1-2 3,2-6-2,3-4 1,0-8 2,4-7-2,-2-8 0,-3-4 0,2-5-4,-2-1 2,3-4 1,2 1-2,-4-3 3,0-1 2,0 0-1,0 0 2,-1 0-4,0 1-1,0-8-1,2-27-4,-2 25-14,-1 1-11,-1 0-26,-2-2-10,4 2-22,1 0 183,8-4-8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01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57 812,'11'0'307,"-25"-6"-234,1 0-17,-2 2-27,0-1-12,0 0-10,1 0 1,0 2 0,4 2 1,0-1 4,1 0 5,4 1 3,1 0 4,1 1 8,-1 0-3,2 0-1,1-2-7,1 2-15,0 0-2,0 0-5,18 1 0,37-1 0,-19 1 2,3-1-2,-2-2 0,0-2 2,1 1-2,1-2 0,-1 4 0,-2 1 1,-2 3-1,-5 2 0,-4-1 1,-4 4-2,-12-5-1,1 3-3,-5-2-3,-10-1 1,4 4 3,-15-3 1,-6 0 3,-6 2-1,-5-4 1,-7-1 3,-2-1 1,2 0 11,2-3 1,4-2 14,-1 2 4,5-3-8,2 3-4,0-1-13,8 1-6,0 1-1,5 0 2,6 0-2,3 0-1,3 0-1,3 1 0,4 1-3,-4 0-4,0 0 0,19 4-2,38 2 5,-25-8 1,3-1 1,-1-1 2,-3 1 0,1-1-1,-3 0 2,-1 0-1,-1 6 1,-6 3-1,-6 2-1,-1 0 1,-8-5-2,0 3 1,-2 2-2,-6-3-4,-9 1 1,-4 0 3,-10 1 2,-2 0 1,-6 1 3,-3-3 0,-1-4 2,-1 1 6,-4-4 5,0-3 0,2 0 4,4 0-3,11 0-9,5 0 2,10 2-5,3 0-5,7 1-9,3 3-14,8-1-3,7 2-1,17 3 15,6-2 6,6 0-9,-1-1-5,-1-1-27,0 0-17,10-1-25,8-1 53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9:02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 45 385,'30'-32'190,"-27"29"-70,-1 0 0,-1 0-26,0 2-14,-1 0-17,0 0-10,0 0-16,0 1-7,0 0-12,-1 0-6,0 0-3,-1 1-3,-21 20-4,-28 31 1,28-23-3,-1 0 2,-3 3 0,0 0-2,3-2 0,-1-2 0,4-5 0,1-5 5,0-7-2,4-2-2,5-2 1,4-4-1,6 1 3,1-4-1,1 0-1,-1 0 0,0 0 0,7-1 2,45-4 1,-21-2 0,3 2 0,2 1 0,-2-1 3,-1 2-2,-4-3 2,-1 1-2,0 5-5,-2 0 2,-5 3-2,-2 0-1,-7-2 3,-2 4-1,-4-4 1,-1 0-2,-4 1 0,2-1 0,-4-2-9,0 1-3,1 0-25,-1-1-19,0 0 3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8:55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-1 148,'-35'34'124,"28"-33"21,-1-1-10,0 0-33,0 2-24,2-1-23,0-1-4,3 0-19,0-2-2,1 2-10,1 0-4,1-1 2,-1 0-1,1 1-2,0 0-3,0 0-5,0 0-4,0 0-2,0-1 1,0 0 0,0 0 3,1 0-1,10 0-1,28-4 2,-25 1 0,1 1 0,0 0 3,1 2-2,0-2 0,-2 2 1,0 1 0,0 0-2,2 2 1,-6-2 0,2 1 0,-5 1 3,-3-2 0,-2 1 7,-2-1-1,0 0 8,0-1-4,0 1 1,0 0 0,-1 0-9,0 0-1,0 0-6,0 0 0,0 0-4,0 0 3,0 0-11,1 0-12,-1 0-32,0 0-32,1 0 53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8:5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3,'52'7'121,"-52"-9"-12,1 2-7,1 0-34,-3 0-16,0 0-22,1 0-6,0 0-1,0 0-2,0 0-1,0 0-2,-1 0-6,0 0 2,0 0-8,1 0-1,0 0 0,0 0 2,0 0-4,0 0 6,0 0 1,0 0-1,0 0 4,0 0-3,0 0-5,-1 0-3,0 0-6,0 0-19,0 0 17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8:53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388,'-1'-1'165,"1"0"-86,-1 0-25,0 1-19,0-1-2,0 0-14,0 0-8,0 0-13,0 1-18,-1-1 13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8:52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6 165,'-27'18'95,"27"-18"-18,-3 0-22,0-2-3,2 2-3,0-1 2,0 0 6,0 1-3,0 0-4,0 0-7,0 0-16,1 0-5,-1 0-12,0 0 1,0 0 5,0 0 3,0 0 6,0 0-3,0 0-5,1-1-4,-1 1-1,0-1 0,0 1 4,0 0 2,1 0 5,0 0 5,0 0 0,0 0 1,0 0-2,0 0-4,0 0 1,0 0-4,-1 0-2,0 0-2,0 0-4,1 0 2,-1 0-3,0 0 3,0 0-1,0 0-1,0-1 0,-7 0-1,-23-1-4,26 2-1,0 0 2,0 0-1,0 1 1,1-1-2,-1 1-1,2-1-4,-3 1 0,1 0-1,3-1 0,-5 1 3,7 0-2,-4-2 1,0 0-4,6 1-3,0 0-1,-2 0-1,0 0 2,0 0 1,0 0 0,4 0 2,7 0 2,27 2 1,-24-4 0,5 2-1,-6-2 0,0-1 0,3 2 1,-3-1-1,-2-1 1,2 1 1,-2 1-1,-3-2-1,3 2 0,-3 1-1,-1 0 1,-2 0 0,-2 0 0,3-3 1,-5 1-1,1 2 2,-1-2 0,-2 2-2,1 0 1,0 0 2,0 0 4,0 0 5,-1 0 1,0 0-2,0 0-1,0 0-5,0 0-2,0-1-1,0 0-2,1 1 2,-1-1-2,0 1 1,0 0-1,0 0-2,0 0 1,0 0-5,0 0-9,1 0-5,-1 0-14,0 0-3,1 0-15,0 0-15,0 0 4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8:5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4 435,'5'-25'197,"-15"26"-95,3-1-41,-2-1-12,4 2-5,1 2 2,2 0 4,0-1 2,1-2-5,0 0-5,1 0-5,0 0-9,0 0-7,-1 0-2,1 0-9,0-1 0,0 0-3,0 0-6,0 1 2,0-1-2,0 1 1,0 0 2,0 0-4,0 0 3,9 0-3,28-2 0,-23 1 1,-1-1 1,6 2-1,1-1 1,6 0-2,0-1-2,5 1 2,-6-2-1,-1 1 2,0 2 2,-7 0-1,-1 0 1,-3 2 0,-4-2-4,-5 3 1,2 0 4,-6-1-3,3 2 2,-3-3 1,0-1-3,0 0 2,0 0 2,0 0-9,-1 0 1,1 0-23,0 0-21,0 0 3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18:50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,'0'0,"0"0,0 0,-100 37,63-33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18:49.1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7:34.25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2 59 914,'0'-1'340,"0"-1"-275,-1-2-7,-1-3-10,-21-25-7,19 29 0,-3-1-1,1 2-4,3 0-3,0 0-7,0 2-6,3-1-12,0 1-1,0 0-9,0 0 0,0 0-1,0 0 0,0 0 0,0 0-1,-1 0 2,1 0-4,0 0-1,2 9 3,7 27-2,-9-25 3,0 1 3,2 3-1,2 3 1,1 4 0,3 3-2,-4 2-4,2 5 4,-5 2 0,4 8 2,2 4 1,3 8-1,0 3 0,-3 0 0,-1 2 0,-1 1-1,-1 3 0,4 1 1,0 0-1,-2-5 3,0-7 0,-2-4-2,4-4 2,1-4-2,-1-3 2,-1-4-3,1-4-2,-3-3-4,1-2-3,2-4 4,-5-2 1,1-4 2,-1-4 0,-1-3-7,1-1-2,-3-2-1,2 1 4,-2-3 6,-2-1 3,0 0 3,1-1 1,0 0 2,0 0-2,0 0 2,1 0-2,-1 0-1,0 0 2,0 0-4,0 0-1,0 0 0,0-1-2,0 1 1,1 0 4,-1-1-4,0 0-3,0 0-1,0 0-2,0 1 3,0-1 1,0 1 2,1-1-2,-1 0 2,0 0-1,0 0-1,0 0 2,0 0-5,0 1-3,0-1-14,1-1-11,-2-5-30,-1-29-14,3 24 49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7:26.2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-2 675,'-10'0'294,"-1"0"-121,5 0-130,-1 0-9,7 0-9,1 1-4,0-2 5,-2 1 5,1-1 15,-1 1 6,0-1 4,0 0 2,0 0-9,0 0-13,0 0-17,0 0-8,1 1-14,0 0 0,7 0-1,39 7 0,-19-5 0,-2-2 1,10 2-1,3 0-1,8-2 1,5 0-2,5-1 1,-1-1-4,-5 3 1,-1-1 1,-5 3 1,1 0 4,6 3-3,-6-1 3,-4 3-3,-2-2 1,-12 0 2,3 4 1,-11-4 0,1 3 1,-9-5 0,-2-2-2,-2 1 1,-5-5 0,0 5 1,-5-3 0,2 0 6,0 0-2,-1 0-12,-20 9-9,-42 13-13,24-7-1,-14 1 9,0 4 8,-1 0 8,-2-3 5,7 3 1,1-1 0,7-2 7,1 1 2,6-6 2,6-2 3,9-3-3,5-1-1,12-4-8,3 3-7,3-1-16,6 1-6,7 2 3,4-2 5,10 1 11,6-1 4,3-2 1,2-2 2,0-1 2,0 0-1,2 0 0,8 4 2,7 1-2,-3 1 0,-8-1 1,-8 2-1,-14 0 0,-3-1 1,-6 5-2,-3-1 1,-7-2-5,0 5 3,-8-4-1,-4 3-1,-11 5 1,-4 0-3,-12 4-1,-9-5-1,-11 4 2,-6-1-1,-2 5 1,7 3 2,3-2 2,7 3-1,-1-7 3,1-1 1,7 0 2,-3-6 2,13 0-5,7-2 0,7-3 0,7 0-4,7-2-5,4 2-1,4-3-4,8 4 2,4-5 7,9 3-2,7-5 5,2 1 4,3-2-3,-1-2 2,3 0 0,0-5-2,2 3 2,3-2 2,3 6-2,-3 6-1,-6 3 0,-3 0 0,-10 3 1,-3-2 0,-8-2-2,-5 2-2,-7-2 1,-4 2-1,-4 3 2,-6 3-3,-9 2 1,-5 1 3,-7 1 2,-6 0 0,-6-2 3,-6 2-1,-9-2 0,4 0 2,-2-3-5,5 0-1,9-1 0,1 0-1,4-3 1,0-2 4,1 2-1,4-6 0,7 2 4,4-2-1,7-5 1,6 2-1,9 1-8,2-1-3,7 3-2,6-1 2,5-2 3,4-1 3,3 2-1,-4-4 1,0-2-1,-1 1-1,1-4 2,2 1-1,0-1 0,0-2 1,-1 0-13,2 1-15,1-2 1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32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65 397,'-36'-45'208,"29"39"-68,0 3-11,-1 0-51,-2 0-13,0 0-11,-4 1-4,0 2-7,3 2-4,0 1-14,2 1-3,-3-1-7,2 0 3,1 0 7,2 0-3,4-1-6,0 0-3,2-2-9,0 0-2,0 0 8,1 0-1,0 0-1,0 0-2,0 0-6,0 0 2,0 0-1,0 0 2,19 2-2,32 2 1,-18-4 0,1-1-1,6-1 6,1-1-7,-3 0 1,5 1-1,-4-2-4,2 1 5,6 0 1,0 1 2,-1 2 6,-5 0-1,-15 0 5,-2-1 0,-10 1 2,-4 2-1,-1 1-2,-5 1 1,-1-2-4,0 0 0,-1 0-5,-2-2-1,0 0 0,0 0-2,0 0 0,0 0-1,0 0-1,0 0 5,0 0 7,0 0 0,0 0 2,0 0-6,0 0-15,-1 0-12,0-1-39,0 1-20,0-1 4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31:21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8 188,'0'0,"0"0,-123-39,49 8,-5-1,13 1,13 7,10 6,3 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29:42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6 479,'0'0,"-72"-16,-34-5,-23-12,-5-4,23 0,8 4,-24 0,-60 0,41 14,19 3,28 5,18-2,2-4,13-5,12-2,-10-5,18 1,15 0,7-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6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49,'20'16'337,"12"8"-227,6 4 7,13 10-14,9 11-11,5 16-9,-2 7-5,-7 5-15,-12-4-9,-17-6-30,-10-3-8,-20-3-13,-10 0-4,-15-4-21,-8-3-16,-10-8-47,-8-6-17,-8-9-37,-1-4-7,0-6 9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5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9 31 727,'-9'-13'286,"-1"3"-186,-2 6-44,-5 0-10,-7 14-6,-3 11-11,-12 23-10,-4 18-4,-3 13-5,-1 6 4,8 6 2,8 1 6,15-5 9,8-7 3,15-20-10,6-15-6,12-16-52,11-9-29,11-14-82,8-7 8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5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92 859,'14'-26'335,"-22"9"-242,2-3-29,2-2-27,4-4-17,8 1-12,2-1 2,5 1 1,3 4 4,-1 1 7,3 2 3,3 6-1,0 5 4,-5 4-2,1 6-5,-5 9-5,-3 5-5,-5 10-7,-5 2-1,-5 3-2,-1 1 2,2-2 0,1-6 1,4-6-3,4-6-1,8-3-2,-1-8-3,10-6 5,2-4-3,-1-13 3,6 1 6,-3-6 6,-1-4 10,-2-2 8,-4 1 3,-2 2-6,-6 3-7,-1 8-12,-1 6-3,-7 6-5,0 0 1,-3 2 2,-1 0-1,1 4-2,2 0-3,-2 0-19,0 0-8,0 0-17,4 1-8,8 1-12,28 9-11,-25-11-14,-6-3-9,5 6 6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4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101 906,'-14'30'322,"-1"0"-279,-2-5-16,-3-3-7,-2-6-6,-4-7-3,1-1 0,0-3-3,3-6 4,5-4-3,2-5-1,1-7-1,10-4-7,0-6 1,7-4-1,1 0-1,7 4 1,4 1 0,-3 5 3,8 4-2,-1 8 0,-1 5-2,4 11-1,-6 4 2,-3 12-1,-2 6 1,-4 10 1,0 1-1,-1 1 2,-3-5 0,1-10-2,2-5 1,1-9-5,4-4-1,1-8 0,0-6 2,0-9 3,-1-4 3,1-12-3,2 3 2,-1-9 1,1-2 0,0 6 5,-1-1-3,-4 12 1,1 8-2,-7 4-5,-3 10 0,0 10-2,-3 6 1,-3 11-3,-1 6 1,1 5 0,0-5 0,6-1 4,3-6 1,4-9-1,3-3-1,4-6-1,2-3 1,5-9 1,4-3 0,-1-8 2,3-2 6,2-5 2,-4-2 2,0 1-2,-2 0-3,-8 9 0,-5 2-1,-7 9-6,1 5 3,-5 6-8,-1 10-6,-2 4-22,-6 0-16,8 0-36,1-5 63,7-1 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4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01 658,'-46'-105'255,"37"75"-185,10 2-33,6 1-12,11 2-15,3 1-2,9 2 6,6 3 6,5 8 12,-3 2 3,-2 10 6,0 3-4,-4 9-10,-1 4-5,-9 3-10,-6 5 1,-12-2-3,-5 7 6,-14-2-2,-4 3-2,-12-2 0,-5-7-6,-7-4-13,-1 0-12,-5-8-38,1-5 559,11-4-38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3.2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82-6 1003,'-41'-13'340,"27"50"-328,-2 15-8,-6 32 4,-1 21-5,-2 39-2,-3 18 4,-4 30 0,-5 26-1,2 15 2,-2 1 0,5 0 10,8-23 7,7-19 6,10-6-3,13-15-9,6-8-9,9-19-10,2-13-19,-1-19-54,3-12-41,2-21 6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3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833,'-3'5'308,"1"3"-250,0 5-1,-1 9-27,2 5-8,-1 12-17,2 2 1,3 2-6,-1-2-8,3-9-17,-1-4-13,-2-5-25,4-4-20,-2-6 5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3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8 21 894,'-28'-10'355,"3"3"-225,-3 5-79,-2 0-25,-7 5-12,-5 3-10,-5 4-4,-4 2 1,9 12-6,3 0-4,6 7-16,8 4-5,11 2-3,7 4 7,15-4 10,8 2 7,16-3 4,5-3 0,18 0 3,-4-4-2,3-1 4,-2-2 0,-15-2 3,0 2 6,-15-2 9,-7-1 13,-15 1 23,-9-1 6,-16 0 2,-4 6-8,-15-4-20,-5 2-9,-17-5-8,-3-4-4,1-2-7,1-5 0,17 0-23,1-8-14,11-5-37,0-5-24,16-5-47,9 0 8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3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5 793,'3'0'284,"18"0"-242,7-3-11,20-4-8,11-1-7,8-5-20,-1-4-26,3-1-93,-3-1 7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2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1012,'41'-34'352,"-42"34"-317,4 6 20,0 3-23,1 4 2,0 6-21,-1 4-6,-2 9-12,-1-1-10,0 5-31,0-5-20,1-1-37,-1-4-39,0-2 9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2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74 881,'-9'17'324,"4"-2"-271,1-2-6,1-1-32,2 0-9,3-3-8,5 0-5,2-4 5,2 0 1,6-2 2,1-3 2,7-6 3,3-6 1,4-6 2,0-4 3,2 0 9,1-2 4,-10 6 13,-3 1 6,-13 4 10,-10 1-3,-2 5-9,-4 4-10,-10 3-21,-4 3-6,-10 8-11,-5 5-6,2 4-21,3 4-10,7-4-32,4-4-9,5-4 224,6-3-12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8:32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354 712,'-72'16'266,"54"-31"-215,6 1-5,2-4-8,-1-3-12,1-2-1,0 0 0,1-3 0,1 3 3,6 1-4,-2-5 3,6-1-9,2 2-1,7-5-5,5 7-5,3 5 2,1 2 2,-2 8-3,2 3 3,-5 9-6,4 11-6,0 20-9,-2 13-10,3 16-7,-5 2-3,-7 4 4,-2-2 8,1 2 11,-3-6 6,2-8 3,-2-9 2,3-16 2,0-6-3,4-16-1,4-6 0,1-11-1,1-10 4,0-11 5,-3-10 4,0-12 7,1-2-1,-3-5-2,-3-1-3,-6 5-9,-5 1-3,-5 7 1,-1 18-3,4 14 2,0 1 2,-13-29-1,1 8 2,1 10 4,10 19 0,2 2 0,3 2-2,6 2-8,3 2-2,11 0-10,6-1-9,5-1-15,4 2-9,1-4 36,2 2-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0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 806,'-5'-1'304,"6"2"-235,-1 0-17,-1-1-27,1 0-10,-1 0-11,0 0-5,1 0-9,-1 0-8,0 6-19,1 4-15,4 24-35,1-22-46,-2 1 8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8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220 670,'-68'-42'281,"68"24"-179,0-3-43,1-4-10,11 0-18,-4 1-3,0 4 0,2 2-2,-3 6-8,0 3-1,-2 3-7,2 6 2,1 6-3,0 4-3,4 14 0,-2 2-3,0 20 0,-1 9-2,-3 9 0,0 3 1,0-8 1,1-7 1,1-14 0,1-6-2,0-11 1,-1-6-4,-4-10 1,2-2-2,-4-5 3,2-4 5,-3-5 1,-2-3 2,-6-3 1,-2-1-1,-5 1 0,-2 5 0,-1 2-3,-1 6-5,1 8-4,-2 2-2,1 10-17,-2 4-7,3 1-28,6-2-20,5-4 4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4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54 348,'-27'-28'212,"24"26"13,1-2-116,0 5-33,1-3-10,1 1-2,0 0 4,0 0-5,0 0-10,0 0-22,0 0-9,0 1-15,0-1-1,19 0-1,28-2-3,-25 2 0,0-1-2,0 2 0,0 2-3,-2-2 0,-1-1-4,-4 0-6,-4-3-8,1 3-28,0 2-23,-3 1 4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4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844,'3'-1'295,"14"1"-254,2 0-1,12 0 7,2-2 0,5-5-4,-1 0-1,5-4 0,1 3 3,3-1 2,-4-2-5,-5 3-6,-5-1-7,-10 2-6,-3 5-4,-9-3-6,-3 2 0,-5 2-4,0 1 2,0 0-2,-2 0 3,0 0 2,-1 0-3,1 0 0,0 0-7,-1 0 0,0 0-5,0 0 1,1 0-2,-1 0-16,0 0-9,0 0-25,0 0-15,0 0-31,0 0-9,0 0 100,-8 19-1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1.7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9 28 789,'18'26'286,"-28"-19"-245,0-1-17,-2 8-12,-2 4-6,-1 5-4,1 9-1,4 9 1,3 0 2,11 0 7,-3-7 4,9-10 4,-1-3 2,3-9 1,4-3 2,4-10 1,8-5 2,-1-17 2,5-2 0,-2-11 0,-4-6-2,-4 1-4,-7-7 1,-11 1-7,-4 7 0,-13 6-7,-3 8-9,-8 18-4,-5 6-6,-5 21-14,-6 6-12,-1 20-26,-2 2-14,3 4-42,9 4 73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3.8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0 627,'4'2'238,"-2"-2"-165,4-1-18,8-1 8,1-2 3,9 1-2,1-3-6,1-1-17,2 2-8,-2-4-14,0 1-4,0 1-5,-3-3 0,-2 1-1,-4 1-1,-1 1-2,-5 2-2,-3 1-3,-2 1-1,-1-2-19,-2 1-13,-1-1-31,1-3-20,-5-4 5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3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11 692,'-6'-7'269,"3"3"-199,2 3-3,1 3-28,0-2-6,0 0-4,0 0-2,0 0 4,0 0 3,0 0 2,1 15-1,7 38-3,-7-18-4,-1 19-8,-2 8-5,-3 5-6,-3-6 2,-1-8 1,2-8 2,-5-10 5,0-3-1,3-5-3,-5-3 0,5-8-6,-1-5-2,8-4-1,-6-5-2,8 0-1,0-3 1,-2 0-2,2 0 0,0 0-2,0 0 1,1 0 1,18-1-1,31-9 4,-23 4-2,-2-1-2,2 1 5,0-3-5,1 1 2,-1 1-1,-2 1-2,-3 1 0,-7 1 0,-2 1 1,-4 2 0,-8 0-10,0 2 0,-6-2-27,-3 0-15,-4-3-19,-4 1-6,-1-2-4,-2-3-1,0 1 126,2 0-5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8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6 865,'9'8'299,"0"-1"-266,12 0-15,5-3-4,2-7-4,3-5-6,-1-5-11,-1-1-1,-2 2 3,-3-1 1,-1 0 4,-4 1 1,0-1 1,-3 4 3,-1 2 3,-4 4 2,-1 5-4,1 4-3,-5 11 4,3 7 1,-4 8 2,0 1 3,0-3-7,-3-5-2,3-5-1,-1-4-1,0-5 3,-1-2-2,-8-6 2,0-3 7,-5-3 12,0-5 0,2-3-4,-2-6-8,2-9-9,1-2 0,2-7-2,4 2 2,1 1-3,4 3 2,4 9-1,1 2 2,9 8-1,-1 2-1,-2 6-1,5 2-2,-7 7 1,1 3-4,-2 10 1,-3 9 3,1 8 0,-5 6 1,0 3 0,-4-3-1,-1-5-1,0-6 1,-4-8-6,0-7-10,-2-6-31,3-3-22,3-5 4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7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104 623,'-2'-14'273,"1"-1"-141,2 7-52,2 4-20,-1 2-20,1 5-10,-1 13-16,-1 6-3,-3 24-1,-5 4 1,3-26 5,2 2-3,-18 80-6,-4-1 1,2-16 0,9-53 3,3-21 7,5-6 3,0-13-2,4-6 1,1-18-10,4-10-7,3-16 1,2-8-3,0-3 5,-1-3-3,3 3 2,-1 2-1,1 7-2,1 11 2,-3 16-4,-1 11 0,-2 15-9,1 6 1,0 14 4,2 8-6,-1 23 5,-1 5 3,1 14-6,-2 0 8,2 1-1,0-4 2,-2-12-17,2-5-16,-4-17-31,0-5-34,-5-14 64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45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58 577,'-5'-5'192,"4"2"-185,-7 0-29,4-1-9,2 1 2,-1 0 4,7 0 10,-5 2 2,1-1-4,0 1 1,0 0 3,0 0 12,0 0 2,0 0 6,0 0-2,0 0-2,0 1 2,0 0 1,0 0 5,0 0 16,0 0 6,0 0 11,0 0 0,0 0-6,0 0-3,0 0 3,0 0 0,0 0-5,0 0-4,0 0-13,1 2-3,19 1 2,23 24 3,-19-27 6,11 0-2,8-3-6,10 2-4,19-3-7,5-2 0,13-2-1,7 1-1,13-2-3,9 0 2,20 0-2,8 0 3,5 4 0,15 3-1,0 5 0,7 0-2,10 3 2,4 0 0,8-2 0,6 1-1,3-2-1,-3-3 0,4 1 1,-12-1 0,2 2 1,-3-1 0,-6 0 10,4 2 8,-1-1 7,1 2 8,-5 0 4,1-3-5,-14 4-8,3-2-4,-9 1-13,-10 2 0,-4-4 0,-17 1-2,-8 0 0,-5-1-4,-21-2 1,-4 2 1,-17-1-3,-15-1 2,-16 0-15,-12 0-10,-19-3-26,-13-1-10,-26-1 33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14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0 704,'24'35'249,"-24"-35"-220,0 0-13,-1 0-8,1 0-1,0 0 3,-1 0 4,1 0 12,-1 0 2,0 0 11,0 0 5,0 0 3,-2 4 9,-3 2-7,-21 27-5,22-25-7,-2-2-10,2-3-1,0-1-1,0-2-6,2 2-1,-1 0-7,1 0-3,2 1-1,-1-1-2,2-2 0,0 0 0,0 0-2,0 0 2,0 0 3,-1 0-3,0 0 3,0 0 2,0 0 6,1 0 3,-1 0 1,0 0 1,0 0-4,0 0-4,0 2-1,-4 5-6,-26 24-1,28-24 0,-2-3-3,3 0 2,2 6-4,-5-5 0,5 7 0,-7-5-1,1 0 1,5 4 0,0-3 0,6 2-2,-4-4 2,1 1 3,-1-2-6,-1-1 3,1 3 0,-2-1-2,1 1 2,0 3 0,-1-1-1,1 0 0,-2 2 1,4-1 1,2 0 0,-3-1-1,0-1-1,1 0-1,-1-1 1,1-1-1,3-1-5,2-1 2,-4 0-1,1-1 2,0-1 4,-3 0 0,4 1 0,-2 0 0,1-2 0,-1 1 0,1-2-3,0-1 1,0 1 2,2 0-2,-2-4 2,2 3-1,1-4-1,-1 0 2,0 1 1,0-1 1,0 1-3,0-1-1,0 1 1,0-1-1,-1 0 1,1 2-2,0-2 3,-1 1-3,0-2 3,-2 0 1,0 0 3,-3 0 2,0-1-1,0 1-2,2-2-2,0-2 2,1 2-3,-3-2 0,0 3 0,0-2 0,0-3 7,0 5 5,0-2 2,0-1 1,-1 4-1,-1-1-4,0-1 3,2 5 0,-2-3-2,1 2 3,-1-2-2,-1-4-1,1 5 3,-3-3-1,2 5 3,-1-2-2,-2 1-2,3-1 1,-1 5-6,-1 0-1,3 0 2,-2 0 0,2 0 1,1 0 0,0 0-3,0 0-3,0 0 0,0 0 1,0-1-4,1 0 7,-1 0-4,0 0-1,0 0 4,0 0-6,0 0 4,-2 1 2,1-1-6,-1 0 0,3 0 0,-1 0-4,-2 0 1,2 0 1,0 0-2,1 1-1,-1-1-1,0 0-5,0 0-3,0 0-2,0 0-1,0 0-2,0 0 0,1 1-4,0-1 1,0 0 2,0 0 9,0 0 5,0 0 4,0 0 1,0 0-1,0 1-1,0-1 0,0 0 2,0 0-3,2-1 2,0 1 0,1 0-4,0 1 4,-1 0 1,3 2-4,1 1 5,25 20-4,-25-18 1,-1 1 3,2 1-2,-2 0 0,-1 3-1,0 0 0,0 1 0,-2-3 1,-1 2 2,0-3 1,0-1-2,0 2 1,1-1 1,-2 2-3,-1-2 2,1 0 3,0 0-6,0-1 4,0 0-1,0-1-1,-2-1 3,0 0 1,1 2 0,-4 2-2,1 2 1,-1-4-2,-1 2 1,1 1 0,0-2 5,2 4-6,-2-2 0,0-1 0,1 1-5,-1-1 6,1-1-1,2 2 1,-2-1 2,1-3-2,1 0 1,-2-3 3,3-2 1,-1 0 6,1-1 6,0 0 0,0 0-2,0 1 0,1-1 0,-1 0-9,0 0-2,0 0-2,0 0-5,0 0 3,0 0 5,-1 1-6,1-1 1,-1 0-1,0 0-4,0 0 4,-1 0 2,2 0-2,1 0-2,-2 1 2,1-2 1,-3-3 0,0 1 2,-26-30-3,26 28-7,4-1 5,3 0 3,-3-1-1,3 0 2,-3-1 1,0 0-3,1 0 5,-2 0 2,1 0-5,-2 1 1,2-2-3,3 0-3,-1 1 3,3-1 0,-3 0 1,-2-1 0,2 2 2,-1 0 1,1 5-3,1-1 1,-1 0-2,1-2 0,1 1-1,0 2 1,-2 0 0,0 1 1,-2-3 1,4 2-2,-4-4 0,2 1-2,2 5 1,-2-3-1,1 3 2,1 4 0,-1-2-2,-2 0 0,1-1-5,-2 0 0,0 0-2,0 1-2,0 0-6,0 0-1,0 0-3,3 0-1,2 1 5,-2-1-2,3 1-1,24 1 1,-27-5-2,2 2 5,-3-6 7,0 4 1,-1-5 8,-2-1 3,-1 1-3,0 0 4,-1 7-2,1-5-2,-1 5 2,-1-1-2,0-1 0,1 4 0,-1-4 0,2 2-1,-1 1 0,2-1 0,0 0-2,0 1 3,1 0-6,-1 0 5,0 0-2,0 0 1,0 0 2,0 0 3,0 0-3,-5 7-1,-27 26 1,26-27-8,1 4-11,1-2-11,2 0-43,1 5-14,0-6-8,2 7 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27:10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1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1 752,'0'-6'290,"0"2"-216,0 2-7,0-1-34,0 3-12,0 0-7,0 0-4,-2 24-2,-7 32 3,2-21-2,1-2-1,4-5-2,1-4 1,1-11 9,1-4 6,1-7 12,0-2 5,1-1-5,-3 0-5,0 0-11,5-7-7,28-38-7,-19 27 0,-1-1-2,-2-3 2,0 5-1,-3 1 0,-2 9-3,-2 8-3,0 10-5,-1 7-1,-1 8 1,-2 4 2,-4-2 6,2-1-2,2-5 2,3-6 1,5-2-1,-2-6 4,2-3 5,1-2 4,-1-7 6,5 0 1,-1-8 4,1-1 0,-3-6-2,-3-6 1,-3-3-8,-2-4-4,-2 2-4,-1 3-2,-3 7-1,-2 4-4,2 8-16,-1 1-7,-3 4-17,5 1-8,0 0-13,1 3-2,3-1-2,-1 0 3,0 0-7,0 0 756,-1 0-52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0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2 780,'0'-1'317,"0"0"-195,0 1-24,-1 0-39,0 0-8,0 0-25,-8 25-7,-10 38-9,8-23-20,-2 2-40,3 2-17,-1 0 3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0.3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-2 770,'-5'1'269,"1"15"-237,0 3-8,1 15-5,-2 8-1,-1 20 2,-1 7 5,-3 12 6,-2 1 2,0-5-3,1-3-4,0-13-6,3-2-7,0-17-4,2-4-6,0-13-17,-2-6-9,3-6-27,-1-9-26,6-4 4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0.5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-2 1021,'-14'1'379,"6"2"-303,0-2-29,6 0-26,3 1-9,-1-2-12,0 0 0,0 0-4,2 0 2,18 5 0,27 4-11,-28-9-24,6 0-11,1 0-23,1-1-11,3 2-27,0 0-196,5-1 21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9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2 739,'24'16'260,"-27"-4"-228,2-6-3,2 1-7,-1-5-5,6-3-5,0 1 1,3-6 4,4-1 2,2-3 11,1 0 3,4 0-1,1 0-4,-3-3-14,2-1-4,-8 6-6,-1 2-2,-3 6-2,-3 6-4,1 13-2,-3 6 2,-1 10 0,1 2-6,-3-3-37,1-2-30,2-6 4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9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 685,'5'1'275,"8"1"-169,6 1-32,7-3-24,4 0-30,7-2-70,1-1-39,-1 3-147,-3-3 7,-3 3 47,-3-3 44,-3 3 148,1 1 2,-6 0-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9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15 767,'32'-63'301,"-30"56"-231,1-1-19,-1-1-9,2-2-18,-2 4 1,-1 2 4,2 1 0,-3 3 2,1 1-1,1 0-4,-3 0-4,0 0-6,0 0-2,0 0-6,0 2-1,-4 21-3,-7 30 3,5-16-1,0-1-1,2-2-2,2 0-2,0-9-1,1-1-2,1-7-7,1-3-8,0-6-25,0-1-8,-1-4-30,0-1 742,-4-2-507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8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92 646,'-1'-1'235,"1"0"-192,0-3 3,6-10 4,13-26-3,-12 24-5,0 0 3,1 4 5,0 3-6,-3 7-4,1 6-9,-2 11-15,-2 9-6,1 10-8,-3 2 4,3 0-4,3-7 4,1-7-3,2-1-1,-1-10 0,-2-2-2,3-5 5,-1-5 1,1-6 6,3-2 4,0-5 0,-2-3 0,-2-2 2,-3-6-2,-5-5 2,2 1-2,-4-1-5,-1 0-2,-2 5 1,1 0 0,-1 8 0,-1 3 0,5 9-4,0 1-2,2 2-3,2-1 1,5 1 1,0-2 4,7 3 6,0 0 0,3 0 3,1-1-3,6 1-1,0 0 2,-5 0-2,1 0 4,-9 0-3,-4 1-4,-1 1-2,-6-1-5,-1 0 1,0 0 2,-1 0 3,0-1 2,1 1-2,-1 0 0,0 0-2,0 0-1,0 0-5,0 0-3,0 0-18,0 0-11,1 0-34,0 0-21,0 0-32,0 0 559,0 0-344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7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33 632,'0'-10'305,"2"3"-128,-2 0-51,-1 0-18,2 6-31,-1 0-20,0 6-31,-2 4-11,-4 8-17,2 6 1,-3 6-5,1 1-9,-2 0-24,0 0-17,0 3-42,3 2 5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7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180 603,'-35'-32'255,"29"22"-152,4-3-18,2-3-30,5-3-9,0-1-1,1-1 2,2 6 0,-3-1-3,3 6-8,-1 5-2,-2 2-9,2 3-2,3 9-12,0 6-4,-2 19-5,-1 9-3,-5 17 1,-2 5 2,-1-4-2,0-4 3,0-13 0,0-7 0,-1-7-1,1-5 0,-2-6-4,1-7-2,-1-6-2,-2-3 2,1-4 3,-2-1 4,-2-7 2,2 1 0,-3-6 3,-1 0-2,3 2 0,-2 3 2,-3 5-10,0 3-1,-3 6-4,2 3-6,1 2-5,2 1-10,2-4-19,4-1-12,1-2 447,5-3-30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6.7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6 582,'0'4'244,"4"-1"-134,-3-2-40,5 1-32,4-1-8,8-4-19,6 2-7,1-7-11,3 2-5,5-2-13,1 0-12,2 0-41,2-3-149,-4-3 15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6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804,'-5'35'335,"4"-37"-221,1 1-38,3 3-19,-3-2-36,0 0-10,0 0-5,15 1-1,32 6-8,-26-6-2,1 1-10,-3-2 0,1 0 3,-6 0-2,-6-3-12,1 2-17,-7 1 108,1 2-6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6.1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41 584,'13'-29'258,"-14"24"-114,0 2-20,0 1-20,0 0-11,1 2-33,0 0-13,0 0-22,-1 1-14,-11 27-9,-15 39-5,6-21-20,0 2-13,2-3-37,2-4 667,9-13-45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5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 815,'-2'-3'306,"4"3"-236,2 0-11,-4 0-15,0 0-1,0 0 3,7 3 3,37 47 8,-25-23 1,2 6-2,1 5-6,3-1-15,-1-2-14,-1-2-12,-2-5-4,-12-6-2,0-4 0,-5-5-2,-1-2-1,2-3-6,-2-3-10,-2-4-43,0 1-15,-6-5-42,-4-2 425,0-7-24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9.9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75 888,'26'4'302,"7"-2"-284,16-4-23,2-4-19,0-7-20,-2-2-13,-7-8-116,0 1 119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4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813,'-49'16'296,"50"-16"-250,-1 3-19,0 3-46,4 2-25,-3-1-76,1-2 7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3.8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-2 836,'-1'0'301,"-4"4"-264,-2 4-18,-8 13-51,-2 6-46,2 18 4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2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784,'6'-11'286,"-1"0"-239,1 4-8,-2 0 3,-2 7-8,0 2-9,-2 10-9,1 9-6,-4 8-7,-1 3 4,-1-3 2,-1-3 1,5-8 4,1-6 2,2-4 7,0-5 10,2-4 13,0-3 0,6-6-6,0-1-12,4-8-15,2 0-6,0-1-2,-1 0 2,-1 9-3,-5 1 0,0 6-4,-2 5-5,-2 7-10,1 1-6,-5 8-19,-1 0-9,-1 2-17,-1 1-9,-2-5-32,1-2 6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2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4 947,'0'-4'365,"0"3"-290,-3 2-13,2-1-51,0 0-22,-9 23-34,-20 37-17,5-11-48,1 2 233,0 2-10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2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72 763,'-3'-9'281,"2"1"-226,5 4-2,-2-5-15,3 1-3,2 0-4,1 0 1,4 1 6,-1 1-4,1 2-2,-2 2-1,0 5-10,1 0-3,1 12-10,1 5-4,0 20-3,0 10 2,-6 20-1,-3 3 2,-3-3 0,-1-5-2,2-18 3,0-5 1,-1-10-2,1-5 2,-2-8-5,0-5-1,1-8-4,0-4-5,0-3 1,1-5 2,1-6 6,-2-5 7,0-10 0,-2 1-2,-4 0 3,1 3-2,-5 7 6,-2 2 1,-3 11-9,-3 5-1,-5 8-5,-1 5 2,-4 5 1,2 2-7,2 1-25,3-2-17,7-6-24,4-5-7,6-6-147,8-5 15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1.4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22 702,'-5'5'292,"-1"2"-193,-1-4-14,4 2-11,0-2-15,3-1-4,7 2-20,1-3-13,7-1-13,2-3-5,4-2-4,3 0-1,4-1-13,0 1-9,10-2-25,2 0-14,4-1-94,4 2 10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1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9 341,'-13'0'216,"1"-2"9,2 0-84,4 2-40,4 2-19,2-1-20,0 1-9,0-3-18,0 0-8,0 1-13,0-1-3,0 0 0,10-4 2,37-14 2,-29 8 0,1 2-4,2-1 1,-3 1 2,-3 1 8,-5 2 0,-3 1 1,-2 1-3,-1 6-7,2 2-4,0 3-5,1 14-5,-1 5 1,-2 16-1,0 10 3,-2 11 2,0 3 0,0 6-2,1-3 1,2-10-1,-1-5 1,1-8 5,0-2 0,0-6 4,0-2 0,0-10-5,-1-2-2,-4-11-1,0-3-3,-1-6 4,-2 0 6,-4-2 10,-2 0 7,-5 0 2,-4-4-2,-2 2-11,-3 0-9,-2 1-2,-2 5-4,2-4-2,1 1 1,3-1-6,1-2-10,10 0-24,-1 0-12,7-1-27,3-1-10,4-4-19,4-4-17,-2 5 8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9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849,'-5'0'334,"0"0"-242,6 1-28,-2 0-16,1-1-19,0 0-10,0 0 1,11 6 2,37 32 0,-27-27 0,2 1-5,0 1 0,-2 0-4,-1-2-2,0 1 1,-4-1-1,-4-2 1,-3 2-1,-6-2-2,-3 4-4,-10 5 4,-3 5 3,-7 8 1,-3 0 4,-3 1 3,0-6-2,3-4-3,3 0-6,3-3-7,0-3-8,7-3-16,3-5-9,1-5-27,4-2-13,2-2-31,0-5-11,8-7-189,4 1 20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9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82 986,'-1'-1'347,"3"0"-307,7 1-25,3-2-6,13 0 4,4-1 0,6 1-3,4-1-3,1 1-5,1-1-3,-1-1-2,-3 1-8,-2-3-19,-2-2-9,-3-2-40,-1-3-30,-6-6 7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8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8 803,'-6'-3'361,"0"1"-178,2 0-56,4 1-12,-1 1-27,1-1-20,0 0-20,0 0-13,0 0-16,3 0-2,15 0-9,29-3 1,-22 4-5,4 1-2,2 2-2,2-1 1,5-1-2,3 3-7,0-4-10,-1-1-14,-4-3-25,-3-2-8,-4-2-29,-3 2-13,-4 2-18,-6 1 64,-7 4 3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9.2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9 69 836,'-7'-11'301,"-5"-1"-253,3 5-2,-3 7-5,-1 3-5,-1 18-18,-6 9-6,-6 18-6,-1 14-7,7 17 3,8-22 5,6-28-2,1 0 5,-9 88-4,4-5 0,7-21-4,10-38-3,13-17 1,4-8-1,5-14-2,1-9 2,3-17-3,1-10 2,1-22 2,1-7 2,3-12 1,-5-12 2,-3-9 1,-4-5 2,-7 1 8,-11 5-2,-10 18 6,-4 10 3,-14 13-6,0 6 2,-11 13-10,-7 10-7,-6 21-4,0 15-2,-4 20-1,-1 14 0,-3 21 3,4 7-1,12 13-1,4 1-3,14-7-1,6-1 1,8-14 0,7-9 2,9-17-4,6-10-2,10-14 2,-2-9 2,4-15-4,1-8 0,2-20 6,0-11-2,5-18 11,-8-14 5,-3-21 3,3-4 2,-6-11 5,2 6 1,-7 9-3,-1 8 2,-6 23-6,-8 2-4,-9 15-3,-5 7-2,-10 9-3,-1 14-5,-5 22-6,-6 14-4,-4 30 2,-3 13 7,4 25 1,-8 7-1,14 0-22,-2 5-13,4-17-2,21-10 6,7-16 13,5-21 3,17-19 0,0-13-4,5-23 2,9-14 8,-1-28 2,4-10 7,-2-20 2,-1-3-3,-9-7 8,-6 0 0,-15 12 14,-8 12 3,-13 18 1,-4 12-1,-7 19-22,-5 7-9,-9 30-34,-4 11-4,-8 24 32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6.6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55 653,'-13'-74'261,"12"62"-173,0-2 0,5 0-7,-2 1-16,1 1-18,2 4-7,1 3-12,-1 2-6,1 6-12,2 5-4,-2 12-6,3 8 0,-3 9 3,-2-1 5,-1-2-1,0-3 3,0-8-3,-1-2-1,0-10 1,-2-4 1,2-5 1,2-3 1,2-5-1,1-3-1,2-11-1,1-4-1,1-4 1,-2 0-2,-1-3 2,1 4-2,-4 3 0,2 4 0,-3 11-1,-3 3 0,1 7-7,2 5-3,-2 8-7,3 6 1,-3 5 4,1 6 4,1 1 6,1 1 2,1-5 1,1-1 2,3-9-1,-2-2 0,3-8 2,-4-3 0,-1-6 4,3-4 5,2-5 10,-1-6 1,0-5-2,-1-3-3,-6-5-11,3 0-3,-5 4-3,-3 0-3,2 9-2,-1 2-1,2 6-12,2 1-4,0 0-27,-5 1-11,2 0-17,0 0-10,3 1-9,6 1-18,0 2 7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5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-3 707,'-2'-5'242,"0"12"-210,1 4 2,0 15 10,0 14 0,-3 18-13,0 13 1,-5 7 7,-1 1 1,-2-1-8,0-2-5,1-3-15,-2-5-12,4-8-26,-2-8-18,-2-7-61,2-8 64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5.5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326,'37'-15'191,"-40"29"-54,-1 3-39,0 1-17,-1 1-29,-1 2-3,4-1-4,2-4 0,1-5-5,5-4 4,1-7 11,1-3 4,7-5 6,1-6-8,7-5-20,1-1-11,2-4-18,0 2 1,-1 0-3,-1 1 1,-5 10 1,-1 2 2,-6 9-8,-3 2-2,-5 6-8,-3 4-4,-1 10-3,-1 4-6,-3 0-16,-1 1-10,-6-5-34,2-3-24,1-6-47,1-4 89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5.1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43,'0'0'232,"6"1"-191,2 2-15,5 2-13,6 0-4,2-2-50,2-1-69,5-3 7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5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731,'0'4'267,"-1"8"-204,1 6-20,-2 15-5,-1 1 2,0 4-11,-2 2-8,2-6-18,0 0-4,-1-6-8,1-2-2,-2-7-17,1-4-19,0-4 3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4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7 637,'40'-38'256,"-35"26"-170,1-3-6,0 0-26,3-1-10,3 0-10,-2 1 0,0 4-4,-2 0-1,-5 9-12,2 0-7,-1 8-9,-1 8-4,-1 12-2,-1 9 3,-3 7 2,2 1 5,-1-2 0,2-4-2,5-6 0,2-5 2,4-9-4,0-5 3,5-8 0,-1-8-5,4-8 7,-2-4 0,-8-6 0,3 1 5,-10-3-6,-3-2 0,0-2 1,-8 0-5,1 2 4,-1 0 2,-3 6 2,1 4 2,1 5 7,5 5 1,2 2 0,1 3-1,5-1-9,-1 2-4,11-3-4,3-1 0,7 1 0,2-4 5,-3 4-5,2-2-1,-5-2-4,-3 2-10,0 3-15,-6-3-12,-2 4-33,-2 4-33,-2-1 7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3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51 687,'-2'-13'261,"0"0"-201,2 1 1,0 5-15,0 3-4,2 2-5,-2 1-5,0 1-8,0 0-6,5 10-8,21 49 1,-15 2 1,0 8 0,-3 10 2,2 0-4,-2-14-2,-1-6 0,0-12-4,2-4 2,-3-13-3,0-6 1,1-10-3,-7-7-5,1-7-2,-2-3 1,-5-4 4,1-4 7,-5-7 2,2-1-2,-6-3 1,2 0-2,4 4 5,-2 4 3,3 2 0,-2 1 2,1 6-11,0 0-4,0 5-3,1 1 1,-4 4 3,2 1 3,0 4-3,-2 1-1,0 3-6,1 3-10,1-4-25,0 0-14,4-2-37,-1-4 351,6-2-20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3.3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685,'-5'3'254,"4"2"-199,-1-2-13,0 3-22,3-2-12,6-1-10,3 0 0,14-1-10,0 0-3,8-3-26,0-5-26,-3-4-171,4-1 162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3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787,'34'23'299,"-34"-27"-232,9 0-23,1 2-4,7 0-16,3-2-6,-1 0-9,2 0-2,0 3-5,-2 1-2,0 4-2,-1-1-6,-5-1-17,-1 1-9,-3 1-45,-1 1 61,-2 3 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2.7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5 7 771,'-3'-6'297,"-2"5"-225,0 1-1,-2 7-27,-5 4-14,-3 13-9,-3 5-6,-4 7 0,-3 2-3,-8-4-4,2-1 1,0-3-5,5-2-3,7-6-21,5-4-15,7-7-41,4-6-51,8-6 8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8.2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825,'2'2'289,"-2"-2"-263,15 5-11,9-2-5,1-1 6,11 1 3,-2-3 3,2-1-9,-1 1-5,2 3-1,-1 4-3,-1 5 4,-1 4 1,-3 8-3,-2 6-1,-8 11-3,-4 3-2,-9-1 0,-5-1 0,-1-10 4,-5-7-2,7-5 2,4-4-2,-1-9-3,6-2-1,-6-11 0,0-6 1,5-10 5,-2-6 9,0-4 16,-2-4 5,-5-3 10,-4-2 2,-6 3-7,2 6-6,-6 9-12,2 10-6,-1 12-25,-7 1-14,3 19-38,-9 5-18,4 14-36,6 7 6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2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709,'19'4'297,"-22"-6"-160,0 0-59,3 2-17,1-1-20,-1 1-15,0 0 2,0 0 17,9 22 7,44 40 0,-25-23-3,1 1-25,-3-2-6,-7-5-10,0-3-6,-5-7 3,-2-2-4,-3-5-10,-4-1-8,-3-5-30,0-3-16,0-3-24,-2-4-17,1-7 6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20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620,'-6'1'257,"6"0"-145,0 0-22,-1-1-30,1 0-14,0-1-16,0 1-3,0 0-5,0 0 1,0 0-1,0 0-1,0 0-4,0 0-4,0 0-7,0 0-3,0 0-2,0 0-3,0 0-19,0 0-20,0 0 2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9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0 662,'0'0'227,"0"8"-196,2 4 10,2 12 1,-1 9 4,-2 12-16,-2 6-7,-3 3-1,-1 1-1,-2-6-1,3 2 0,-4-2-8,1 2-4,0-7-10,-3-5-8,5-8-22,-1-7-22,3-10 3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9.5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64 673,'-2'-6'263,"1"2"-204,2 1-4,-2 1-8,1 2-20,0 0-4,-1 0-9,2 14 0,1 29 6,0-27 2,6-3-4,-3-5-1,7-2-5,-2-5 0,1-5-1,5-1-3,0-9 1,1 1-5,-6-5 2,2-3 0,-6 3-2,1-1 4,-3 2-3,-3 5-1,0 7-3,-3 1-2,1 7-5,0 6-3,-2 9 0,1 7 1,-4 7 4,1-1 1,4-3-6,0-3-9,0-6-13,2-1-6,-2-8-25,-1-2-22,-2-3 5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9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651,'-3'12'270,"2"7"-193,-1 6-23,-3 0-18,2 2-46,0-4-25,-1-3-56,3-2-29,1-8-135,0-4 16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8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49 770,'-65'13'285,"64"-12"-226,-5 0-6,8-2-17,1 0-4,4 1-7,6-1-2,4-3-6,1 0-4,8-3-4,0-1-5,0 1-8,1-1-8,0 0-25,4 1-25,4-1 3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7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83 694,'-23'-40'269,"22"36"-188,-2-1-4,1 1-23,2 0-16,0 0-21,8 0-2,0-1-4,8 1 1,2 1-1,-3 1-1,4 1 0,-4 0 1,-1 1 0,0 2-1,-1 3 1,0 4-3,-3 4 0,-1 7 0,-2 13-4,-2 5 1,-3 14-1,-2 4-2,-2-2 2,-3-2-2,0-10 0,1-5-1,3-5 0,0-3 0,1-6 1,0-4-1,-1-9-1,1-3 2,0-5 0,1-2 3,-1-1 14,-1 0 0,0 0 6,0 0 0,0 0-7,-9-8-3,-29-24-4,26 26-4,-1 2-7,1 3 1,-3-1-1,4 3-3,1 0-13,0-1-11,9 1-23,-1 0-14,5-2 444,-2 1-29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7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46 725,'-35'-30'289,"30"28"-191,4-2-1,2 2-24,-4-1-8,3 0-15,-1 2-4,-2 1-12,3-1-10,0 1-10,0 0-3,0 0-2,0 0 2,0 0-2,0 0 1,9 3-2,29 37-3,-21-24 2,-3 0-1,6 1-3,1 1 1,-2-3-4,3-2 1,-6-4-1,-2 0 1,-3-1 1,-3-2 1,-3-3 0,-2-1-3,-2-1 0,-2-1 0,1 0 1,-1 0 4,0 0 4,0 0-1,-8 6 1,-32 35 3,23-25-4,-1 1 2,1 0-1,0 3-4,1-3 0,2 0-1,3 0-4,5-2 2,4-4-1,0-1-3,2-5-14,0-1-15,3-1-17,1-3-11,9-3-7,2-4 0,3-7-19,5-5 417,0-3-2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6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0 535,'-54'21'253,"53"-23"-104,0 1-15,-1 1-50,1-1-16,0 1-26,1-1-13,0 0-12,0 1 0,0 0 2,7 0 4,32-2-2,-28 0-5,1 1-7,-1 0-2,1 1-4,0-1-1,-3 1 0,-1 0 0,-7-1-11,1 1-17,2-2-42,-4 1-121,0 1 12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14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8 591,'6'-3'233,"4"-2"-117,1-1-91,5 2 6,0-2 7,1 3 3,2 1 4,2 0-1,0-1-9,2 3-10,-1-1-6,2 1-12,-2 0 1,-3 1-4,-1-1 0,-10-2-1,3 2 1,-2-1-1,-6-1-2,2 2 3,-1 0-3,-2 0 1,0 1 3,-3-1-8,0 0-12,0 0-27,1 0-32,-1 0 4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7.80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-1 895,'-1'4'306,"0"25"-297,-1 97-10,1-54-20,-4-1-6,-1-15-13,1-9-5,0-10-16,-2-7-44,0-13 7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7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0 879,'-4'0'315,"4"-1"-274,2 1-2,-2-1-5,0 0 2,6 0 7,14-4 1,34-2-3,-26 4-8,-1 0-12,5 0-4,-9-1-7,2 3-4,-7 1-3,-2 0 2,-3 4-2,-4-4 2,2 1-5,-8-2-1,1 1 1,-1 1-1,-3-2-9,0 1-5,0 0-25,0 0-7,0 0-19,0 0-12,0 0 71,0 0-1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7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0 805,'-27'43'280,"31"-41"-255,1-1-10,5 0 9,-1 1 7,4-1 16,4 0 4,1-1-13,1 0-10,0 0-17,-5-1-5,-2-1-10,1 0-7,-4-1-31,4-1-21,-2-2 3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6.9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700,'0'0'274,"2"-1"-168,5 1-84,3-2-2,8-1 5,3-2 3,4 1-7,2-1-1,0 2-13,0 0-5,1 2-13,1 0-10,-2 1-38,2-1-72,0 0 8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6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7 751,'44'-26'307,"-45"24"-210,1 3-10,-1-1-10,0 0-23,0 0-11,0 0-15,-2 19-2,-3 35-10,1-25-1,-1 0-6,-3 2-4,0 1 0,2 2-1,0-4-2,2 0 0,3-6-2,2-2 3,2-4-3,2-1 0,2-4-1,2-1-4,2-4 6,2-4-3,8-3 2,2-2 0,7-3-1,1-2 1,4-1 1,-5-5 2,-3 3-2,-1 0 0,-9-3-11,0 2-11,-6 1-27,-4-1-15,-4 0 140,-2 2-7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6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782,'2'3'272,"3"2"-245,6-3-32,4-1-22,5-5-243,3-4 19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6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15 699,'-3'-7'291,"0"2"-192,-4 3-29,0 1-15,-6 2-26,-2 4-7,-2 7 12,-1 4 5,3 7 0,-1 1-4,3 3-9,1-1-8,7 0-8,2-2-3,7-2-10,2-2-3,6-8-11,3 0-4,2-10-15,2-3-3,1-5-3,0-4-8,-2-3-34,0 0-199,-5-2 19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5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8-1 853,'-6'1'348,"2"1"-211,-2 2-85,-2 4-6,-3 6-22,-2 2-9,0 8-5,-1 0-4,2 6-13,-3-2-18,4 0-36,1 0-28,5 1 5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5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-1 718,'2'0'271,"-2"1"-203,0 6-10,-6 6-18,-4 4 1,-7 11 2,-3 4-5,-4 7 4,1 1 1,0 0 1,3-2 1,4-5-5,-1-4-7,6-3-10,-3-4-5,5-7-6,1 0-5,3-9-2,2 1-1,1-4-6,2-2-6,0-1-13,0 0-6,0-1-15,0 0-11,0 0-18,0 0-7,3-5 4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4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2 855,'-1'0'325,"0"0"-233,0 0-25,1 3-26,0 0-2,6 8-17,42 30-5,-18-13-1,-3 6-5,2 4-3,0 1 0,-2-1-1,-1-3-3,-4-9 2,-5-3-2,-5-7-2,-3-4 3,-4-5-4,-2-4-4,-3-3-21,-2-2-8,1 1-41,0 0-34,1 0 72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1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4 804,'-1'-1'290,"4"4"-240,3-1-15,4 0-7,5 0-6,3-2-12,2-1-3,-1-3-5,3 2-2,0-4-10,0-1-8,2 2-26,0-3-26,-3-1 4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2.7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7 144 714,'0'-16'270,"3"-4"-201,0-1-30,-3-2-3,0 6 3,-1 3 3,-1 4 11,1 4-2,-2 2-5,2 3-9,-2 6-18,0 5-5,-5 9-14,-1 7 2,-1 10 0,1 7 1,3 8 1,1-3 1,4-3-1,2-8 0,6-10 2,2-4-2,6-11 5,1-5 0,1-10 3,6-5 1,0-15-1,2-5 2,-3-11-2,-5-3 5,-8-5 1,-3 2 2,-11-1 4,-3 1-3,-9 11 0,-4 6-5,-5 18-9,-5 6-2,-3 11-26,-2 6-14,-1 9-28,7 7-23,-1 7-20,7 1-20,13 2 8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00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88 416,'4'-13'219,"-4"-4"-34,2 1-114,5 3 1,-5 2-8,-2 2-2,-1 4-3,-5 0-7,-5 4-15,6 4-8,-8 5-18,-3 5-4,-2 11-8,-4 0-1,4 5 5,3-1 2,6-5 2,6-1 3,3-3-2,0-2-1,7-2-2,2-2 0,4-3-4,3-5-1,3-1 0,3-4 0,0-5-4,-5 1-3,2-3-17,-5-1-17,-7-2-23,5 2 3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9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0 28 590,'-28'-27'241,"28"29"-151,-4 0-4,1 0-13,-1 1-10,-1 6-21,1 2-7,-7 6-8,0 7 0,-4 5 2,-4 3-2,1 3 1,-3-3-3,-2-2-6,1-1 4,3-5 2,0-2 4,4-6 6,0-2 1,5-1-7,2-3-3,4-3-14,4 0-3,-1-7-5,1 2-1,0-3-1,-1 0 0,1 0-2,-1 1 0,1 0 3,0 0-2,0 0-6,0-1-7,0 0-36,0 0-21,0 1-39,0-1 162,2-5-5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9.5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8 381,'1'0'204,"1"-1"5,-2 0-154,0 1 1,0 0 4,0 0 1,0 0-3,0 0-4,0 0 0,-1 0 5,1 0 0,0 0 1,0 0 0,0 0-8,0 0-1,0 0-6,0 0-4,0 0-5,0 0-4,-1-1-11,0 0 1,0 0-1,1 0-2,-1 1-2,0-1-5,0 0-3,0 1-3,1-1-2,0 0-4,0 1-2,0 0 0,0 0-3,0 0 3,7 7-6,36 44 2,-19-17 3,4 2 2,4 2-1,-1-1 2,-5-5 1,2-3 0,-2-6-1,-4-3 1,-1-3 2,-5-1-3,-4-4-1,-2 0 0,-1-4-2,-2-2 3,-3-4 1,-1 0 2,-2-1 1,-2-1 0,1 0 3,0-1-7,-1 0-15,0 0-13,0 0-32,0-1-13,-6-10-24,-18-24-7,20 20 6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8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15 948,'-10'12'323,"17"-1"-305,1-3-7,16 0 20,4-5 13,10-7 12,11 0 2,13-7-16,4 2-9,2-5-11,-5-6 2,-11 2 2,-5-1-2,-7 3-3,-1 4-5,-5 1-6,-5 1-4,-7 5 1,-7 2-2,-4 4-4,-6 1-1,-2 3-11,0 2-12,-10 1-28,-1 1-20,-9 0-32,-1 0-14,5-4 77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58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37,'9'11'255,"-1"5"-55,1 2-171,-3 1-55,-4 1 2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06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92 779,'-19'-5'339,"6"1"-210,13 5-30,5 2-33,10-1-31,7-1-4,11-1 10,7-3 5,11 0-1,6-2 3,5-2 5,1-1 7,-2 0 5,-8 0-7,-4 1-15,-1-1-11,-9 1-17,2 1-6,-10-1-12,-8 1-14,-8 3-50,-5 1-32,-6 0-65,-1 2 9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4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7 787,'0'-5'322,"1"5"-217,2 0 0,-3 0-38,0 0-13,-2 14-19,-9 41-5,-2-19-11,-5 5-7,3-2-10,-1-1-15,3-7-23,2-6-18,4-3-55,0-1 6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0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2 21 796,'-4'-13'295,"-2"6"-250,-4 5-1,-4 13-21,-4 11-11,-7 26-5,-3 12-2,-1 21-4,-3 12 3,1 21-6,1 4-4,8 7-19,5-3-19,16-17 100,13-9-5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9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-2 1032,'-1'-2'368,"1"2"-318,-2 9-29,-1 8-14,-9 9-7,-5 10-8,-2 2-29,0 2-11,2-2-11,-2 0 4,4 0 1,1 1-24,-2 5 5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4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6 387,'-3'0'216,"0"1"27,3 1-166,0-2 11,0 0 7,8 1 3,43 2-1,-14-6-28,5-2-20,5-3-35,-2 0-24,-2 1-35,-4 0-24,-3 2 3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2.1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0 720,'-9'19'260,"3"3"-234,1-3-40,4-3-112,-2-1-109,2-12 14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3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6 814,'-6'-4'304,"0"2"-240,5 4-3,0 3-3,-3 4-7,4 9-6,-1 5-5,0 5-15,1-1-14,2 1-7,-1-4-3,4-3-7,-1-2-5,-3-4-7,4-4-1,-3-4-6,3-2-5,-1-5-12,-6 0-17,-4-7-167,-2-4 161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2.3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697,'-4'0'253,"2"0"-203,0 0-7,2 0-2,0 0 3,0 0 6,0 0 10,0 0 3,1 0 2,20 9 2,32 9-8,-15-10-12,8-1-3,7-4-19,4 1-8,-2-7-9,-2 0-8,-1 0 1,-5-3 0,-2 3 2,1 1 2,-6-1-5,-3 2-13,-9 0-36,-5 1-17,-10 0-37,-6 0-22,-7 1 8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5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7-3 655,'0'-1'274,"6"1"-156,-8 2-19,2 2-30,-4 4-9,-6 9-19,2 7 0,-12 14 4,-6 3-2,-7 6-2,-5 0-4,1-2-9,3 0-4,6-6-12,1-4-1,11-9-5,3-3-5,2-9-3,6-3-11,2-6-29,1-5-12,8-4-14,1-7-7,5-9-7,5-3 96,2-6-2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4.8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0 622,'-3'5'253,"-1"2"-152,2-1 1,-3-2-2,0-1-6,0 2-13,1-1-8,1 3-26,1-1-11,0-5-26,1 1-8,1-1-10,0-1-9,0 0-12,0 0-9,0-1-34,9 0-26,30-3 6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3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4 553,'2'-5'226,"4"5"-136,-1 0 1,-5 0-10,2 2-8,-2 5-9,6 9-1,0 8-7,-2 4-5,-1 7-17,-4-1-13,-5-1-16,-5 0-11,-6-4-41,-6-2-17,-2-2 3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33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781,'0'8'270,"0"5"-252,0 17 12,-1 5-1,1 10 2,-1 2-3,-1-2-4,0 1-3,0-7-1,0-1-3,2 0-7,-2-3-5,-1-4-11,0 3-11,-3-7-29,1-3-29,0 1 47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06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1 832,'10'-1'323,"1"-2"-245,8-4 3,2 0 7,10-7-2,4 0-6,13-6-11,5-2-15,5-1-30,-1-1-6,-9 0-12,-7 4-5,-11 1-7,-2 1-10,-7 2-32,0 0-19,-7 4-33,-8-1-9,-8-1-6,-9 0 68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06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1 74 1059,'23'-73'372,"-23"72"-331,0 3-6,4 12-22,1 11 8,-2 16 7,0 22 1,-9 23 5,-2 9-2,-5 6-8,-6-9 4,-3-7 0,0-6 1,-3-7 3,2-7 1,4-18 0,0-9-3,7-14-8,5-8-6,4-6-11,2-6-4,5-5-5,4 0 0,13-10 1,7-3 4,17-6 2,5-4 0,6 1 1,1-1-1,-1 3 2,0 1-2,6 2-1,-1 4-2,-4 5 0,-6 0-2,-17 3-10,-1 2 0,-14 1-10,-4 2 0,-7 0-19,-5-1-10,-4-4-25,0 1-19,-8-4-17,-2-5-4,-6-4 711,-2 1-46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05.5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2 941,'0'0'341,"6"-1"-274,8 0-49,4-4-7,13-2-2,6-2 3,12-1 20,2 2 11,2-5 24,0 4 5,-4-3-9,-1 2-9,-2 2-24,-7 3-7,-8 2-15,-8 3-1,-9 0-5,-2 1 4,-10 0 0,0 3 3,-5-1 9,-8 1-3,1 2 4,-8-1-8,3-2-6,2 3-5,3-3-23,6 0-15,1-1-43,-1-2-24,4-2-53,1-2 9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05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6 40 694,'-20'53'281,"19"-54"-192,-2-3-10,2-2-36,-1-1-11,-2-1 0,2 1 8,-4 0 14,0 1 9,-1-1 8,-3 0 2,0 1-7,-2-1-9,-1 1-12,-2 0-8,2 2-12,-4 0-4,-3 3-10,0 3-4,-3 4-3,3 2-2,-1 6-2,-1 0 0,4 7-1,0 0 2,4 2-2,4 3 4,2 1-3,2 3-3,3 2 3,1 1-6,7 1 1,4-4 0,4-4 0,1-3-2,9-6 1,3-3 2,4-6-1,5-3 2,-5-6 2,-2-2 1,1-6-15,-1-1-13,-4-3-22,3 1-13,-7 0-18,-1-2 1,-3 3-17,-3-2-12,-3 2 7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1.2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9 11 954,'-14'-8'332,"-1"3"-304,2 5-17,1 6-8,-4 5-9,-1 3 0,-3 13 5,0 7 4,0 15 0,7 8 0,1 0 3,6-2-3,9-12 5,-2-8 0,13-8-2,-4-6 1,7-10-4,7-5 4,3-10 0,5-7 2,1-13 4,0-5-5,-5-14 6,3 1 3,-9-6 4,-7-5 5,-10 8-1,-10-4-2,-12 14 2,-3 8-5,-7 12-16,-3 8-9,-4 14-32,-5 5-15,-1 16-14,-5 4-6,-3 11-9,4 9-21,7 3 7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43:57.47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5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90 803,'-29'-66'331,"29"48"-218,0 4-26,2 3-21,0 5-32,0 3-13,0 9-13,0 5-4,0 15-5,1 11 0,1 7 6,-1 0-1,2-8 3,1-8-3,1-11-4,2-7 4,0-6-2,1-4 3,-2-5 3,2-4 1,0-7 4,-1 0 1,-4-7 5,1-1 0,-4 0 3,-1 2 0,0 7-7,0 5-6,-1 9-8,0 1-5,0 8-5,0 7 0,0 9 1,0 4 6,5-1 2,2-2 2,0-8 0,3-1-2,0-7 0,0-3-1,2-6 6,-4-2 4,2-9 4,0-1 3,-4-9-4,3-4 0,-6-10-5,-2-6-4,0 0-4,-6 0-9,1 7-27,2 5-20,-1 7-46,-2 4 286,-1 5-15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4.6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593,'5'15'323,"7"10"6,4 20-231,0 11-3,1 14-28,-5 6-17,-6 1-44,-1-1-15,-9-13-19,-4-6-10,-6-8-6,-3-3-4,-2-10-16,-2-4-13,-6-15 5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4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-3 773,'1'-7'286,"-3"8"-239,3 4-21,-4 20-19,3 14-2,-8 36 0,0 21 5,-4 20-2,-1 7-3,7-2-5,2-12-16,12-19 117,9-13-8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3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 793,'5'37'294,"5"23"-245,-4 11-5,5 11-19,-8-3-11,-5-4-9,0-3-2,-7-5-13,0-2-5,-7-13-35,-3-5-34,-6-11 57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3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626,'10'-8'259,"-4"5"-170,0 4-25,0 3-38,-3 5-11,1 6-7,1 1-2,1 5 2,-1-5 0,-2-3-2,-1-6-2,5-2-1,-2-3 3,4-4 12,-1-2 8,0-6 13,5-2 5,-2-1 6,2-1-4,-2 6-4,-1 1-4,-2 4-17,1 5-6,-1 9-11,0 0-5,3 13-12,-2 1-8,-1 1-34,0 1-24,-3-2 5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3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478,'-2'-2'229,"2"3"-53,6 4-140,3 0-20,6 5-9,1 1-12,4-4-141,1 0 10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3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0 712,'0'-9'305,"-1"9"-181,0 0-4,0 12-48,0 7-20,1 13-32,-2 8-2,3-1-16,-1-4-15,1-5-22,2-5-12,-2-10-15,0-3 0,-1-8-12,-3-3-7,-1-5 53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3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70,'0'5'321,"3"7"-254,1 9-33,1 6-13,4 19-9,-1 8-2,1 23-2,1 8-3,-8 0 5,-1-4 2,-4-4-7,-4-2 5,1-2-11,-3-6-22,-1-12-58,3-8-89,0-12 107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2.7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947,'22'52'348,"-25"-55"-295,2 1-16,0 1-37,0 0-7,1 0-7,0 0 1,0 1 8,0 0 4,0 0 1,0 0 2,0 0-1,0 0-3,0 0-11,0 0-6,0 0-3,0 0 5,0 0 11,-1 0 6,1 0 2,-1 0-1,0 0-1,0 0 0,0-1 1,1 1 0,0-1 4,0 0-4,0 1 0,0 0 0,0 0-4,0 0 2,0 0 4,0 0 2,0 0 5,-1 0 0,0 3 1,0 3-4,-1-3 1,-9 26-3,10-26 0,-1-2 5,2 0 5,0-1 2,-1 0 5,1 0 0,0-1 4,0 1 2,0 0-5,0 0-1,0 0-8,0 0-6,0-1-2,0 1-6,0 0 1,0 0 0,0 0-2,-1 0 1,1 0 0,-1 0 1,0 0 0,0 0 2,0 0-1,0 0 0,0 0 3,0 0-3,1 0 3,-1 0 2,1 0 3,0 0 5,0 0 0,0 0 2,0 0-3,0 0-1,0 0-5,-1 0-4,1-1-2,0 0 0,0 0-2,0 0 0,0 1-4,0 0-5,0 1 4,2 19 3,2 33 4,-4-31 2,3-2-4,1-5 0,3-9-4,2 0-1,3-7 3,2-3-1,4-5 1,0-5-1,0-4 3,-4-2 1,-1-3 5,-4 1-1,-3-1 1,0 3-3,-6 8-6,1 5-5,-1 13-22,2 8-2,-1 10 3,-1 6 3,0-1-12,3 1-9,3-3-26,-4-4-25,1-3-7,-1-4 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1.6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1,'3'5'285,"14"7"-234,7-1-15,9-3-48,4 1-13,5-7 1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5.4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022,'26'29'341,"-26"-26"-349,10 7-33,-10-4-46,2-2-19,-1 3-49,-7-8-47,11 2 134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1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25,'45'8'341,"-45"3"-280,1 10-16,0 13-29,-2 4-3,0 3-19,0-6-13,0-7-24,1-3-6,0-10 6,-1-3 7,1-6-31,-2-2 4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1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9 608,'4'-21'267,"-2"-4"-118,5 0-77,1 0-18,4 5-11,0 6-5,-2 3-2,0 8-7,0 4-3,1 16-20,2 8-2,2 17-2,-1 2 0,0-3 5,1-5 0,-2-9-1,1-3 0,-1-7-3,0-3 0,-4-10-3,1-4 1,-4-5-1,-1-5 2,-3-6 0,-1-1 0,-5-9-1,-3-4-1,-2-6 1,-4-2 0,4 3 4,-2 3-1,5 9 7,2 5 2,2 8 2,3 4-3,3 3-4,5 0 1,7 0 9,5 2 8,11 1 13,2-2 4,6-2-2,-2 0-5,-3-2-16,-3 1-6,-8 0-10,-2 1-3,-9 1 1,-5 2 1,-5 0 1,-2 1 1,-2 0-7,0 0-10,0 0-29,0 0-20,0 0-34,-10 2-13,-25 14 7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50.5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799,'63'-3'298,"-29"36"-247,3 21-15,-5 7-7,-16 13-35,-6 5-8,-16 5-9,-10 2-3,-7-8 4,-5-5-9,-7-6-32,2-3-45,-4-7 69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9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48 534,'24'-51'222,"-25"33"-145,1-4 3,-1-1-4,1-2-5,1-1-6,-1 3-1,4 1-2,-1 7-15,2 3-3,-1 6-13,1 1-8,2 5-12,2 7-4,4 13-10,3 10 0,-3 17 4,2 10-1,-2 13 4,-2 4-2,-2-4-2,-2-10 2,-4-15 2,0-9-1,-3-10-3,1-4-2,-2-10-6,-3-5-2,1-7 5,-6-1 1,1-4 6,-4-5 3,0-3 1,0-4 4,-4-5 5,1 0 2,0 2-1,-1 3-1,3 8-10,-1 5-3,-1 7-5,-3 3-8,0 9-10,3 4-13,0 2-18,5-1-11,4-6-35,4-3 6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8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9 454,'-3'5'248,"3"0"-3,2 0-160,9 2-26,4 2-13,8-5-27,4-1-22,8-3-28,2-2-5,3-2-4,6 0 13,-4-2 15,-1-4 1,-2-1-78,-4 1 6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8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889,'4'5'324,"2"9"-270,-1 6-23,-1 14-8,-3 7-9,-1 6-5,0 3-4,-1-9-18,1-5-5,0-8-7,-1-8 0,0-7 0,0-4-1,-2-6-15,-3-1 751,-2-5-53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8.2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 189 544,'-11'0'248,"1"-4"-115,0 2-25,1 1-26,0-2-13,2 3-16,4-2-1,-1-2-4,0-1-4,1-3-12,2-1-5,2-4-11,2-1-8,3-5-3,1 2-1,1-6 0,2 5 4,-1-1-1,1 4 1,-1 8-1,-2 1-4,3 10-3,2 7-3,3 21-5,-3 4 0,-1 24 2,-3 12-7,-2 11-6,-1 5-2,0-8 3,-3-12 6,-2-18 12,1-8 2,-3-14-1,1-6 0,1-9-1,-1-6 1,-4-10-1,1-7-3,-2-11 1,-1-2 0,1-11 7,-4 1 8,-5-3 12,-1 1 4,-1 9 1,-1 5-5,2 10-16,-2 9-5,-2 12-9,-1 6-11,-2 10-18,2 1-13,5-1-21,6-1-13,6-6 5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3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4 765,'-2'-1'318,"0"0"-220,4 0-11,-2 0-9,0 0-8,5 1-1,18 2-7,28 10-10,-24-2-24,-1 5-5,-3 3-14,-2 2-1,-5 7 0,-2-2-4,-2 2 11,-3 3-4,-3-2 4,-1-3-1,-5-3-4,-3-3 7,-6-2 2,-2 3 3,-12 0 2,0-1-6,-6 0-4,-4 3 1,4 0-2,-2-1 2,4-1-4,3-1-4,7-5-7,5-1 0,3-5-6,3-1-10,4-5-27,1 0-19,2-1-24,-1-2-1,0 0-1,7-2 0,14-5-28,29-17 7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0:42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80 811,'-3'0'301,"5"0"-231,7 0 1,7 1-16,4-4 3,13 1-4,3-1-10,4-3-4,2 6-1,-5-4-7,0 1-6,-3 0-14,0-2-4,-2 4-5,-5-3 2,-4 2-4,-3 2 0,-8-3-10,-1 2-13,-6-2-31,0-2-16,1-4-24,1-1-25,2-4 8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29:55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0,'0'0,"0"0,0 0,0 0,0 0,0 0,0 0,0 0,0 0,-39 67,26-54,0-4,4-2,3-5,1-2,5 0,0 0,0 0,0 0,0 0,0 0,0 0,0 0,0 0,0 0,0 0,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12.0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0 792,'-2'14'300,"0"1"-219,0 0-41,2 0-23,0 0-5,0-5-16,3 0-5,1-2-3,-1-3 0,3 1-7,1-3-1,0-1-13,1 1-8,-1 1-24,-1 1-53,-2 7 8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46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45 501,'-6'-46'186,"4"49"-136,-1 0-38,-3-1-1,5 0 3,-1 0 13,-1 2 15,2-4 8,0 0 3,0 0-8,1 0-11,0 0-3,0 0-3,-1 0-3,0 0-2,0 0-3,1 0-3,0 0-2,0 3 3,0 2-1,1 3-2,6 25 2,0-20-7,-1 4 1,-2 13-1,0 9-2,0 25-1,-4 8 1,0 21-6,0 11-1,-7 19-1,2 9-6,-2 18-3,1 5-1,4 4 1,1 4 4,1 2 5,1 8 0,-1 8 7,0 8 0,-1 10 3,-3 5 4,-1 3-8,0 4-2,1-4-12,2-5-4,1-11 0,-4-8 1,2-13 8,0-4 3,0-3 10,0-7 6,-1-6 24,1-8 0,-1-21 4,3-6-9,-2-11-19,-1-7-2,-2-11-10,-3-5 2,1-12-4,0-7-1,2-9 0,-3-8-3,7-15-13,-1-5-11,-1-14-7,4-2-5,-2-8-12,2-1-8,1-7-15,-1 0-13,4-6 5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5.3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1 831,'8'13'1023,"-3"-3"-81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5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16 988,'-9'-7'368,"9"-1"-309,4 0-1,11-6-34,6-2-10,10-1-4,8 0-1,9 4 2,0 3 3,-3 5 5,-4 5 1,-9 10-2,-4 5-5,-7 19-6,-5 2-4,-6 13 0,-4 3 0,-5-4-2,1 0 2,-2-6-3,0-5 0,2-5-4,-2-4-1,2-10-2,1-5-2,1-7-1,3-4-2,2-7 1,2-1-1,1-8 2,1-2-1,-1 0 1,-3-2 4,-3 6 3,-1 4 3,-7 5 2,-2 6-2,-6 11 0,-1 8-3,-3 20 1,0 7 2,3 9-7,1 1-1,5-6-2,3-3-1,3-4 10,3-1-2,2-6 2,1 2 0,2-11-3,-1-3 3,-1-8 0,-3-9 0,-3-4 1,-4 0 3,-6-3 15,-6 1 4,-10 1 13,-4 0 0,-8 0-14,-2 1-3,0 2-18,-1-2-17,10-1-40,4-3-26,15-2 4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4.2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84 913,'4'4'341,"0"12"-257,2 4-8,-1 3-20,0 1-12,-2-4-32,1 0-6,-1-6-5,2 1 1,-1-6 0,2 0 0,1-4 1,0-5 1,3-3 5,-1-6-1,3-7-3,2-1-2,-2-7-3,3-1 0,-3-2 3,0 4 1,-5 6 3,-3 8-2,-2 8-2,-2 4-1,1 10-2,-1 1 2,0 9-2,0 1 0,2-1 0,3 1 1,5-6-1,2-5-2,5-4 2,2-6 1,-3-5 5,-2-4 4,0-9 3,-2 0 0,-1-9 3,0-2-1,-6 0-7,-2-2-1,-5-1-6,-1 5-1,-6 2-10,-1 2-10,4 10-29,-1 2-30,6 5-39,-2 3 322,3-1-17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3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0 974,'-5'9'342,"2"20"-309,0 9-2,0 16-3,1 8-1,-2 18 0,-2 12-1,1 7-2,-6 2-4,-2-6-5,2-6-4,0-9-10,1-7-14,6-12-57,-1-12-30,3-13 5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3.4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380,'37'-14'236,"0"-1"-9,-7 3-98,-4 3-23,-7 5-24,-3 4-10,-4 9-16,-2 4-8,-4 6-15,1 5-7,-3 6-12,3-3-6,1-1-5,3-5 0,1-6-4,1-4-1,0-5 2,-3-5 2,4-6 12,2-4 5,4-10 8,4-3-1,2-5-7,2 1-2,-2 2-9,0 5-4,-5 9-2,-3 8-2,-4 7 0,0 5 0,-1 9-21,-2 1-17,-3 2-43,-5 1-33,-3-5 74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3.1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625,'2'3'235,"10"2"-186,4-2-29,11 0-39,4-4-29,3-10 3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2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 941,'22'-4'355,"-25"22"-261,0 6-16,0 11-30,3 4-6,-1 0-28,2 0-17,1-7-32,0-4-10,0-6-19,-2-5 0,2-8 3,-2-2-7,-2-6 4,-3-3 33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2.6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5 546,'23'-58'253,"-28"50"-116,0-1-13,3 1-40,-2-1-4,8 2-9,-4 1-2,4-1-14,1-2-10,0 3-19,6-1-10,-1 5-9,0 5-7,3 10 0,-6 10 0,1 13 1,3 6 2,-7 1 2,1-1-4,1-7 3,-4-3-1,5-7-2,1-1 1,0-11-2,0-2-2,1-10 3,1-1 0,1-8 0,0-5 1,-2-2 0,-4-5-2,-3-1 1,-2-2 1,-6-4-2,-1-1 1,-2-5 1,1 3-1,-3 1-1,2 3 2,2 10 5,1 2 5,3 7 7,3 3-1,5-2-6,4 1-3,8 0 1,4 3 7,4-1 4,3 2 3,4 1-9,-1 0-3,2 3-9,-2-2-3,-5 1 1,-4-2-1,-5 2-6,-6-2-4,-4-3-27,-2 2-8,-8-4-35,0 0-14,-5 1 78,-1-2-1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1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36 709,'-4'-15'284,"4"7"-201,-1-1-6,2 5-42,4 4-8,1 5-13,5 5-1,2 21 8,3 9 0,-1 22 3,1 12 1,-1-2-3,0 1 0,2-8-7,1-7-1,-1-5-10,-1-6-10,-2-15-16,-5-7-6,-4-15-2,-3-5 6,-6-6 17,-2-5 2,-6-7 0,-4-3 5,-5-9-6,-2 0 4,-4 2 5,0 1 7,1 9 8,-1 3 2,3 7 0,0 4-5,1 8-8,5 3-5,0 5-17,5 2-13,5 0-43,2-1-148,7-3 15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9.7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2 1016,'34'-1'340,"-22"3"-324,14 5-16,0-3 1,8 1 2,-3-5 0,-1-8-5,5 4 0,-4-3-4,1 1-3,-7-2-19,-6-5-18,-3 4-146,-8-5 12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1.0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684,'-2'2'280,"4"-2"-182,5 0-37,7 1-45,6-2-1,4-2-25,5 1-17,2-3-60,2 2-170,6-1 17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0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908,'57'-27'345,"-45"29"-249,3-2-23,5-2-23,4-1-12,3-4-30,2 1-2,2 0-6,-2 2-5,0 4-3,-1-2-4,-3 4-13,-3 0-9,-8-3-24,-2 1-17,-5-1 4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0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3-3 820,'-4'0'318,"-3"7"-237,-1 3-8,-3 14-41,-4 5-7,-6 10-15,-7 2-1,-3 1-2,3 1-2,0-6-5,6-3-13,4-6-33,3-3-33,8-5 4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50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927,'-4'-3'334,"4"5"-294,2 4-5,5 11-23,5 8 4,8 14 8,1 5 4,4 6 2,-1-1-7,-2-6-10,-3-6-6,-6-8-4,0-4 0,-6-6-17,-1-5-8,-1-6-35,-2-4-26,0-8 5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9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645,'5'45'283,"-5"-40"-151,-2 1-40,2 0-15,-1 1-28,0-2-12,1-1-14,-3 2-3,2-4 0,-1 1 2,2-2-4,0-1-4,0-1-7,0 1-5,0 0-15,0 0-16,0 0-46,0 0-33,9-2 6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9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 1052,'0'-4'391,"-1"0"-320,1 2-38,3 2-60,0 2-21,2 2-34,-2 2-7,-2 0-13,0 6-24,1 2 8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8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848,'-4'0'313,"5"7"-261,1 7-15,3 18-17,1 11-10,4 16-1,3 6-2,-1 7 5,-5-2 4,0 2 4,-4-3 2,-4 1-6,0-5-4,-2-9-21,-2-2-19,2-13-51,0-4 4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8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43,'3'10'261,"-2"3"-127,1 9-108,-2 1-6,3 3 9,0-4 3,3-5-1,-2-5 2,4-8 6,-2 0 0,6-3 7,3-2 3,-1-3-7,3-1-3,-2-6-14,0-2-3,0 0-10,-1-2-1,-4 4-3,0 2-2,-1 5-2,-1 2-2,0 6-6,2 4-4,0 7-18,0 2-14,-2 1-27,-3 5-15,-1-6-24,-3-1-18,-1-9 84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8.2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4,'53'57'298,"-50"-25"-169,0 1-114,-2-1-205,3 2 14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8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135 701,'-15'-3'313,"5"-5"-154,0 2-23,1-4-42,3-3-15,3-2-28,5-2-16,4-3-19,4 5-6,1 3-3,-4 1 1,0 8-1,-3 1 0,4 12-15,2 11-2,-1 25-3,-1 12 1,-4 16 12,-3 2-5,1-13-4,-2-7-1,1-19-4,4-8 7,-1-11 0,1-6-4,0-7-8,-3-3-3,0-7 1,-1-2 5,-2-8 16,-3-5 4,-5-5 15,-4-1 8,-5 6 1,-5 2-1,-5 11-10,-1 5-9,-1 8-20,1 7-16,4 9-24,4 3-17,8 1-30,7-2 5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23:42.22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6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25 879,'-7'0'348,"4"0"-242,1 1-1,3-1-54,-1 0-18,0 0-29,0 0-4,19 3-11,33 2-7,-18-7-20,2-3-12,5-3-25,7 1-27,0-5 6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6.5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52 729,'-7'-1'293,"2"-2"-191,2 2-19,3 0-45,0 0-11,0 1-18,0-1-3,0 0-2,14-1 1,34-2 7,-20 2 1,1 0 2,4 0 1,5-1-2,-2 0-2,-1-1-2,-2 1-2,-10 0 0,-3-2 5,-10 2 3,-3-1 4,-2 1-1,-2 3-4,-1 0-4,-1 0-2,-1 0-3,0 0-1,-1 0-6,0 0 1,-3 21 0,-10 44 0,0-5 3,0 10 1,1 9-3,2-3 1,2-7 1,2-5-2,4-6 0,-1-5 1,4-8-1,1-5-1,-1-12 3,1-5-3,-3-13 2,1-1 2,-3-7 0,-1-1 4,-4-1 4,0-2 6,-5-2-1,-2-1-1,-5-3-5,-3-1-6,2 0-1,-2 1 3,3 4-1,1-1-1,2 1 1,4 0-6,2 1-2,2 2-6,4 0-19,1 0-9,3 1-34,1-1-9,1 0-67,0 0 92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4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5 666,'-2'-3'265,"2"3"-165,0-2-38,0 2-12,0 0-3,0 0-6,0 0 2,0 0 7,-1 0-3,0 0 4,0 0-1,1 0 3,0 0 0,0 0-6,0 0-6,0 0-13,0 0-8,0 0-12,0 0-2,0 0-19,0 0-15,0 0-36,0 0-25,0 0-29,0 0-15,0 0 8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4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22 690,'-6'-8'303,"2"1"-178,2 2-23,2 3-17,-2 4-41,2-2-14,0 14-17,2 53-7,2 0 9,-2 11 2,0 18-5,0 6-1,-2-2-6,-1-4-2,1-11 4,-1-7 1,1-15 6,0-8 5,-1-15 3,0-5 1,0-7-6,-2-5-3,0-5-6,0-2-3,0-8 1,1 0-2,0-1-1,1-3 1,0-2-4,1 1 0,-1-4-12,1 1-6,0-1-28,0 1-22,0-1-32,0 0 5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3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9 64 957,'-13'-19'347,"3"2"-295,2 3-4,-3 5-28,1 2-13,-2 7-22,-3 6-6,-3 15 0,-1 7 3,2 10 11,2 3 3,7-4 4,6 0 1,4-2 0,5 0 0,6-1-1,0-1 1,5-1-1,-2-1 2,1-3 1,0-1-1,-5-5 2,-1-3 0,-4-2-1,-2 0 3,-6 4 3,-5 3-2,-8 4 1,-4 4-3,-7 5-3,-3 3-2,-3 2-6,-1 1-2,3-4-3,5-2-4,5-9-2,5-5-5,9-13-12,2-4-1,6-5-2,4-3 3,10-3 18,1-3 9,4 0 9,1-2 7,-5 6-2,-2 2-3,-2 8-3,-2 7-2,-5 8-5,-1 5 5,-4 4 2,1 4 8,0-1 13,-1 2 1,5-5 0,3-4-3,6-6-14,4-5-1,14-9-17,4-7-12,9-11-31,1-9 33,-1-11 7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2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3 41 987,'24'-42'376,"-25"50"-266,-6 13-80,-3 7-22,-14 19-10,-4 5-16,-4 5-34,-4 1-16,2-8-22,2-3-4,3-8-197,5-5 20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2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07,'1'1'285,"-2"0"-175,2 4-53,-1-5-29,0 0 7,0 0 12,12 14 1,34 41-4,-20-17-9,5 5-14,0 1-3,-2-4-10,-2-5-1,-2-5-1,-4-1-2,-5-4-9,3-3-9,-5-7-32,3-4-20,2-10 4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2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5 677,'-16'12'344,"4"-6"-64,5 1-180,3-2-68,4 0-16,12 2-20,2-2-2,14-2 2,1-2-3,8-7-15,5-2-15,12-4-36,1-4-26,5 2 6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41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30 1188,'-15'1'427,"10"0"-376,2-1-13,4 1-22,3-1-16,7 0-2,6-3-4,11-2 5,0 0 1,4 0 0,1 3-3,2 0-9,0 2-4,0-1-15,-2-1-9,-7-1-29,-5 0-18,-8 1-44,-5 2 78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8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914,'7'11'352,"13"15"-268,0 10 0,7 19-27,-2 9-13,-4 12-19,-3 2-6,-8 1-8,-3-3-1,-9-7-5,-4-3 0,-9-6-2,-7-4-3,-7-5-15,-3-2-11,-4-6-34,-1-4-23,-4-6 5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43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32 872,'-2'0'327,"2"-1"-239,-3 0-13,3 1-9,-1-1-7,0 1-24,0 0-7,0 0-13,0 0-6,0 0-6,0 0-2,1 0-3,-1 0-2,1 0-1,0 0 3,0 0 2,4 1 3,6-4-1,25-18-1,-29 2-1,-4-1 3,-3 1 4,-2 0-3,-4 4 1,2 6-3,-7 4-12,3 7-3,-5 9-9,-2 5-3,2 12 1,0 2-9,6 1 5,0-1 2,8-5 4,1-2 8,10-7 1,2-4 2,4-9-1,-3-5 2,3-9 1,-1-5-1,-2-4 9,3-1 1,-7-3 6,2 1 0,-8 3 2,-3-1 1,-4 10 4,-9 4 2,2 2-4,-3 5-1,1 9-10,-2 3-2,0 8-9,1 3-2,3-1-2,2-1 4,5 0 11,4-5 0,4-4 2,-2-5 0,6-5-4,0-1 2,3-3 2,0-5 1,-2-5 3,-4-3 3,-4-1 0,0 0 2,-4 2 1,-2-2 4,-6 0-1,-2 3-2,-5 3-4,4 4-1,-6 8-7,1 3-1,3 7-4,-5 0-12,2 1-3,11-1-2,1-3 4,5 0 2,13-2 5,-4-1 2,9-1-7,3-1 1,-4-5-39,3-4 3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8.4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2-2 622,'-5'-5'260,"-1"8"-154,-2 4-7,-5 15-42,-4 12-18,-9 26-26,2 19-3,-5 22 10,-1 8 9,5 14 10,-3-5 5,9-4-7,7-9-8,12-16-33,9-6-26,14-16 699,6-7-517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7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2 798,'21'-14'314,"-21"-14"-220,4-1 0,0-5-12,3-2-10,5 7-18,-1 4-7,1 12-15,-1 6-6,-1 9-14,-3 5-1,-1 14-7,-1 7-1,-4 7 3,0 4 0,0-10-1,1-4 2,1-9-1,2-4-1,1-7 0,-1-4-1,2-4 6,1-5 4,2-8-1,1-2 1,0-5-7,-1 0-6,-1 7 0,-2 3-1,-4 7-1,-1 5 1,1 7-3,-1 6 1,2 6 2,-1 3 0,1 1 1,1-3 1,3-5-1,2-3-3,3-5 1,0-6 4,3-4 20,1-4 15,-1-9 9,3-2-2,-5-8-19,0 0-9,-3-2-11,-4 2-3,-5 5-8,-5 5-8,0 6-22,-3 1-20,1 4-29,-2 1-18,-2 5-20,-3 4 1,0 2-19,-2 0 8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7.1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0 664,'0'3'316,"0"5"-76,0 15-174,2 12-14,-2 18-8,0 10-2,-5 20-3,-4 6-4,-5 13 3,-1 0 0,-5 2-3,0-1 0,0-6-18,3-3-9,1-16-26,3-7-22,2-18-47,2-8-21,5-13-51,3-12 9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6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-4 652,'-7'0'278,"1"8"-149,-2 1-62,2 9-31,0 2-9,2 4-3,3 0 0,3-5 5,3-2-3,3-4-7,2-6 4,5-4 3,6-3 2,-2-10-1,5-2-5,2-6-5,-4-4-1,3 0 3,-4 0 0,-7 7-2,-3 3-4,-5 10-8,-2 4-3,2 13-5,-2 7-14,-3 12-22,0 3-16,-9 1 634,0 0-45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6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82 423,'25'-34'218,"-4"7"-61,-3 14-47,-4 5-14,-8 8-10,0 3-5,-8 5-13,-4 4-9,-10 6-24,-7 0-10,-8 6-12,-4-1-3,1-2 1,-1 0-2,7-6 2,5-2 3,9-7 0,6 0 1,10-5-10,5-1-3,8 0-1,7 0-1,4 1 2,4 2 1,4 4-12,0-2-20,-1 6-41,1 3-36,-2 4 6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6.1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6 683,'2'-17'275,"2"6"-166,-1 3-62,3 9-18,2 4-6,0 11 5,0 4 7,-2 14 19,-3 11 9,0 17 4,0 7-1,-1-1-15,-1-6-11,-3-14-20,-3-9-8,-2-9-6,1-7-1,0-7-5,0-4-2,-1-7-16,2-4-21,3-8-39,2-4-18,6-11-44,1-3-126,5-6 187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5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82,'2'6'299,"6"1"-218,12 3-34,7-1-12,11-4-35,6 0-29,2-5-87,-3-5-198,2-1 21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5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 787,'0'-4'330,"0"0"-208,0 3-2,0 0-48,0 0-8,0 0-14,0 0-7,0 0-14,0 1-9,0 9-10,9 54-5,-6-23-3,0-5-9,-3-7-31,0-4-8,0-10-32,1-3-8,1-7 72,-3-4-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5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327 688,'-11'-5'35,"1"-2"-93,2-4-12,3-1 11,-2-1 16,3 0 71,4 3 36,-1 1 49,-3-2 11,1 3 4,-1 0-9,2 2-18,0 1 3,2-2-4,0-2-3,-2 1-16,2 0-11,2-2-16,-1 1-10,3-3-8,-1-2-4,-4 0-9,7-1 0,-1 0-5,4 3-1,-1 4-3,-3 1-3,0 4-2,-2 3-4,4 11-6,1 10 1,1 14-2,-2 9 1,-4 8 0,4 3 0,-3-6 1,3-7 1,2-12 2,-1-9-2,2-8-3,0-6-2,1-8-4,-2-5 0,4-9 3,-1-6 4,-2-5 5,-1-3 1,-3-7 2,-3 1-1,-3-3-4,2 0 2,-1 8 3,-1 2-5,2 9 0,0 7 1,0 5-7,1 1 4,1 4-4,1-1 0,2 0 1,0 0 0,4 1 4,3 1-1,4 1 0,5-2 1,6-2-1,-1-5 1,2 0 3,-1 2-3,-5-3 2,1 3-2,-9 1 0,-3-1 0,-7 2-3,-2 2 0,-4 0-9,-2 2-4,-3 0-12,-1 0-6,1 1 3,-2-2 1,3 3 7,2-1-3,1 1-25,1-1-25,0 0-46,0-1 448,0 0-263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8.0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5,'9'5'320,"5"10"-234,9 14-3,3 11-11,0 23-24,-3 9-11,-6 25-14,-7 6-11,-13 6-17,-5 2-12,-10-8-17,-4-1-12,-5-10-45,-2-2 5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25.09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1 14 650,'-9'0'226,"-1"3"-199,-1 4-14,-2 0-4,0 0-1,4 0 9,-1-7 9,6 4 10,1-1 1,3-2-16,7 2-8,3-3-8,8-1 0,17-3 14,6-4 0,24 0 3,7 0-1,7 0-3,4 3-1,-1-2 2,-3 3 1,-1 1-2,-6 2 0,-15 1-10,-6 1-2,-12 4-2,-1-1-4,-14 1-1,-3 0-9,-10-1-17,-4 1-12,-3 0 2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7.8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0 12 867,'-33'-8'314,"5"5"-261,0 1-5,5 12-22,-2 10-7,-3 20-17,0 17-1,1 24 1,2 12-2,5 23 1,0 6 0,5 0-7,7 1-1,8-17-6,6-17-12,13-16-32,5-20 57,11-22-1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7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272 850,'-1'-23'320,"5"-5"-245,2-3-1,2-4-20,5-1-5,5 2-5,3 2 1,9 7-12,-2 5 2,7 12-13,-1 10-9,-5 17-3,0 15-7,-11 29 0,-1 12-1,-13 15 0,-4 2 0,-6-3-2,0-2 1,-6-17 2,1-7 0,0-21 4,-5-12 1,9-14-1,-3-6 4,0-11-7,3-5 0,0-9 0,0-4-3,3-8 3,-5-4 0,-4-5-1,0 0 2,-5 5-3,2 7-4,-1 16-13,-3 9-16,-2 21-30,4 2-4,9-12-9,2 0 0,-21 44-13,1-4 196,15-6-94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6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6 1 649,'3'0'311,"-1"2"-152,-4 3-46,-3 1-31,-10 9-49,-5 4-14,-15 3-11,-3 3-4,-3 0 2,-2-3 0,9 0 4,3-2 5,12-7 8,6-4 1,8-7-7,6-2-6,9-2-9,5-3 0,10 1 4,8 3 0,4 1 2,4 7-2,0 8-4,-4 0 0,-6 6-3,-6-1-6,-11-2-18,-3-2-13,-3-4-35,-1 0-13,-5-8 54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6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9 767,'-3'-5'303,"2"0"-218,1 5-13,0 3-11,2 5-6,0 7-1,4 16 5,-1 9-5,0 24-14,-3 6-10,-4 9-20,-3-3-5,-3-15-2,1-6-1,-1-20-1,2-6-6,2-14-27,0-3-18,2-10-42,0-5-27,3-13 7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5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9 976,'3'3'359,"7"-2"-277,7-1-32,10-1-16,6-5-10,3-2-17,3 0-1,-3 1-22,0 3-9,-4 0-22,-1 0-11,-1 1-23,1-6 388,1 0-24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5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6 975,'-30'-25'383,"30"27"-263,1-1-35,4 2-37,3 0-10,6-1-11,3 1-5,7-1-10,2-1-4,5 0-7,-1 0-1,-2-1-8,-1 0-8,-4-2-25,0 2-13,-4 0-31,-5 0-15,-5 1 98,-6 2-1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4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2 0 853,'-2'0'341,"0"2"-220,-2-2-19,3 0-48,0 0-10,-4 9-21,-22 43-5,10-18 3,-3 4-2,-1 8 0,-1-2 5,0-5 3,2-1 7,4-9 8,4-4 1,3-4-4,1-3-9,2-6-10,-1-1-9,5-2-4,1-4 2,0 0-1,0-1 0,-1 0 1,-1 0-1,3-2 1,2 0-1,-2-2-3,0 0-1,0 0-4,0 0-6,0 0-34,0-1-23,0 0-66,0 1-30,1-3 98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4.5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865,'-1'-1'326,"3"2"-242,1 4-9,4 9-21,3 4 10,4 16 14,3 8 3,3 14-10,2 4-11,0-2-26,2-5-7,-5-11-12,0-5-3,-5-5-7,-6-4-2,0-6-3,-5-3-7,-2-11-20,3-2-14,-7-7-28,2-3-24,-5-7-36,-1-5 283,2-7-139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4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3 880,'16'0'367,"-24"-5"-232,5 2-28,-2-2-19,2 1-22,1 2-18,2-1-26,0 3-8,0-1-30,0 1-19,0 0-50,0 0-26,0 0 314,0 0-17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3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6-1 619,'6'2'271,"-4"4"-125,-2 1-27,-7 5-35,-6 4-17,-9 6-31,-6 3-13,-4 0-10,-4-1 0,-2-2 7,1-3 9,3-5 8,5-4 2,10-5-6,5-4-4,9-2-14,3-2-8,5-3-7,2 1-5,9-1-2,2 1 6,0-3-2,5 0 3,0 5 3,0 3-3,2 2 3,-3 7-3,-2 7 0,-1 5 0,-1 8-1,-1 2 1,-6-2 0,0 0 0,-6-7 0,1-3-5,-1-8-28,1-1-26,1-5-56,0-3 6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24.25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4 171 617,'-14'-8'217,"2"0"-200,1 1-27,2 1-15,3 4-6,-1-3-3,-1 0 23,1-3 19,1 0 49,2 1 17,6 0 13,5 0-9,5-4-40,2 1-13,6-3-14,5 1-2,10 3-4,6 0 1,8 1-1,2 4 1,3-4 0,-3 3-1,-5 1-1,-6 2 2,-4 2 0,-1 4 1,-6 0-2,-4-2-1,-6 3 0,-3-2-1,-1 5 1,-1-1 0,-1 0-4,-2-1 1,-4-3-10,-4-2-12,1 1-28,2-2 3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3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6 955,'-6'-4'370,"3"3"-279,2 0-16,2 5-31,-1-4-9,0 0 8,9 21 4,15 43-9,-11-17 0,-1 13-15,-1 1-4,-6-5-6,-2-8-7,-3-10 0,-2-7-3,-5-8-1,1-2-2,0-11-31,0-2-14,0-7-43,0-5-24,-1-6-38,3-7 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2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0,'3'31'413,"-3"-31"-22,0-1-320,0 2-40,-1-1-55,1 0-29,0 0-48,0 0-29,0 0 8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2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70,'23'54'399,"-25"-51"-383,0 0-43,1-3-85,0 0 129,1-1-47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1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76 447,'6'-64'241,"3"2"-57,2 4-51,4 9-52,5 4-12,0 13-17,3 4-6,2 9-7,-4 8 1,-2 4 3,-1 3-1,-7 8-9,2 4-7,-4 11-14,-6 5-4,-7 11-3,-7 4-3,-12 4 1,-4 1-5,-12-1-12,-5-3-4,2-1-12,3-5 0,14-10-6,6-6-4,11-12-6,6-5 2,7-10 10,5-6 6,13-5 21,6-4 4,5 7 9,3 4 3,-4 13 0,-6 9 4,-5 15 2,-1 6 2,-10 7-3,-1 1-3,-5 0-4,-4-4-3,-1-5-2,-2-4 2,-1-8-2,1-1 0,1-11-18,1-1-21,2-7-52,4-5-76,0-6 10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1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69 747,'8'-32'296,"2"8"-226,-6 16 6,-1 3-6,2 12-27,-3 7-8,-1 20-12,-4 17-9,-7 27-5,-5 11-2,-13 6 0,1-5 0,-3-10-4,-1-5-1,8-13-22,2-5-19,7-19-31,5-11-18,6-18-8,1-12-18,3-16 8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1.1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14 725,'-9'-12'305,"7"9"-176,-5 2-27,-1 10-40,-1 10-8,-4 18-19,0 13-8,0 13-6,-1 6-3,0 3-5,0-3 0,2-9-3,0-8-3,4-5-12,-1-7-14,3-10-23,0-4-15,0-12-35,2-3-31,4-11 8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0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02 771,'-7'6'284,"3"-2"-228,7-2-39,6-1-20,9-7-20,8-1-7,9-10-26,4-2-22,5-1-15,0-3-23,0 0 77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0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15 837,'5'-13'326,"-5"10"-232,-3 0-4,-7 7-43,-4 8-13,-9 13-28,-6 9-5,-2 16 10,-1 4 3,4-3 7,6-2 1,10-15-6,3-5-4,10-9-18,3-5-8,8-6-18,2-5-8,7-8-10,6-5-6,2-7-30,1-5-20,-5-1 68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10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-4 754,'0'-3'283,"0"3"-225,2 5-12,0 12-27,1 7 3,-3 24 4,-4 9 4,-4 15 10,-5 5 5,-3-5 11,-1-5 0,-1-12 1,1-7-5,2-9-18,2-4-7,2-13-14,-1-5-8,4-12-11,2-3-13,5-12-23,1-5-13,9-10-8,5-7 8,9-12 19,2-4 13,8-6 16,1-1 3,1 2 7,2 3 4,0 9 3,0 6 1,-1 11 1,-3 5 2,-10 9 2,-5 5 2,-10 9 2,-3 4 0,-8 15-2,-6 7-2,-14 12-7,-8 7-1,-12-3-3,-6 1-1,1-5 0,0-4 1,11-6-2,3-7 0,10-11 1,6-5-1,8-9-3,6-3 0,3-7-3,3-5 0,7-6 1,5 0 1,5 0 0,1 4-1,-1 8 3,-1 3-1,-1 8-1,1 5 1,2 12-2,0 9 3,-2 10 7,-1 7 2,-7-1 6,1-4 3,2-8-2,-4-10 0,2-8-10,1-5-5,0-9-4,2-5-8,4-11-10,3-3-10,0-10-26,0-1-12,-2-3-26,-4 0-186,-1 8 20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30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6,'14'10'386,"8"0"-113,17 0-134,5-3-24,7-4-43,1-3-22,-5-4-30,-2 0-7,-5-3-23,-4 3-15,-10 0-32,-4 0-20,-6 1-48,-5-2 610,-6 0-37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3.83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1 479,'20'3'189,"21"0"-130,8-5 1,18 1-23,2-2-12,5-2-9,5 3-1,8-3 14,7 3 8,4 0 9,4 1 2,4 0-10,-5-2-8,2 3-13,-4 0-4,-10 0-6,0 0-2,-9 4 0,-12-2-1,-10 4-1,-13-4 0,-14 2-12,-3 0-13,-24 1-11,-9 1 2,-29 5-33,-17 1-186,-14 3 177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30.2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 774,'8'1'322,"10"3"-194,6 0-1,8 5-25,4-4-14,3 3-28,-2-5-11,-1 1-25,-3-1-6,-7-3-15,-2 0-7,-9-4-16,-3 0-11,-4-2-18,-3-1-11,-5-7-18,-1 0-14,-7-9 6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9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42 724,'30'-43'310,"-33"56"-162,-1 11-55,1 6-15,-3 10-12,0 7-9,-2 2-8,-2 3-6,-1-3-12,-2-1-7,-2-2-11,1-4-4,3-11-4,1-5-2,6-13-2,1-5-1,3-6-3,1 2-3,6-4 1,3-1 3,5-3 2,2-2 3,6-1 1,3 3-1,6 0 1,0 1 3,2 1-4,1-1 0,-7 0 0,0 1-5,-10-2-8,-1 1-7,-7 0-20,-4-1-13,0 1-15,-7-1-8,-5-4-27,1-1 80,-4-4 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9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4 1050,'1'6'374,"11"1"-318,15-5-34,11-1-17,9-4-18,5-5-26,4 0-48,6 2-38,0 1 7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1:29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7 24 832,'-7'-8'330,"-1"1"-221,-2 1-11,-4 4-31,-2 1-7,-8 6-25,-5 7-2,-6 9-14,-4 7-2,1 13 4,1 3 2,8 7 1,8 2-3,11-8-13,9-4-6,15-8-17,3-6-12,12-8-18,2-1-6,1-9-6,2-5-6,2-6-14,1-4-16,-1-6 6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9:47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6 671,'17'5'261,"8"-5"-172,10 0-34,16-4-17,4-1-4,11-4-10,7 3-7,20-8-3,8 0 2,17-3 1,10-2-3,6 2 4,11 0 4,19-2 6,-2 2 0,21 0 0,2-1-6,4 6 1,18-1 3,2 4-3,14 4 3,5-2-13,-3 1-3,7 4-2,-11-1-6,7 3 1,-9 4-1,0-3-2,-3 3 1,-4-2-2,6-2 0,-11 0 0,4-1-2,-8 2 3,-1 1 0,-9 2 0,-3 4 1,-13-1-1,-7 2 0,-3 3 0,-9-1 4,-4 0-2,-7 4-2,-24 0 1,-3-1-2,-18 3 2,-7 0 2,-18 2-3,-15 1-3,-21-3-18,-12-5-17,-13-5-46,-4 2 5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2.5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79 345,'-9'-3'159,"2"1"-65,2-2-17,4 3-39,3 0-9,9-4-22,8 2-13,14-2-2,8-1 2,16 5 2,8 0 2,8 0 3,2-1-2,6 2-33,5-1-40,1 1-28,0 2 2,-4 1 34,-3 1 35,7-1 38,2 1 9,3-5 5,-2-3 7,-3-4-5,-4-2-2,-11 0-4,-10-2-2,-16 5-3,-5 1 4,-12 5 16,-5 1 10,-13 1 17,-4 2-1,-6-3 4,1 2 1,-3-1 0,0-1 0,0 0-20,0 0-12,0 0-25,-4 1-10,-4 0-27,-27 7-26,29-9 3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09:32:51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1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 1065,'-4'-1'30,"4"1"-3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24.3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143 349,'-59'8'208,"55"-10"-18,3 1-60,-1-1-48,2 1-13,0 0-21,-1 0-5,1 0-8,-1 1-4,0-1-3,0 0-2,1 1-1,-1 0 2,0 0 1,0 0-1,0 0 0,0 0-1,0 0-3,0 0 1,1 0 0,-1 0 3,-1 0-2,-2 0-1,0 0-6,0 0 1,0 0-2,0 0 2,2 0-2,-2 0-4,3 0-1,0 0-4,0 0 9,0 0-3,0 0 1,0 0 3,1 0-9,-1-1 2,0 0-5,0 0-1,0-6-1,7-31 2,5 23-1,-2 0 0,4 0-2,-1 0-3,2 3 1,-1 3 0,-5 3-1,2 2 0,-3 4 0,-2-1 0,6 2 0,-6 0 0,4 5-1,0-1-5,-3 2 3,3 3 1,-5 1 0,2 1 1,0 0 0,-2 1-3,-3 4 4,0-2 1,-2 2 0,-2-3 3,1-6-3,1-1 2,1-5-1,1 1-3,-1-2 0,0-1 1,0-1 0,0 0 0,0 0 3,0 0-3,6-12-1,30-27 3,-25 26 0,-2 3 3,-3 0 0,0 4 0,-1 2-5,-2 2 1,0 3-1,-1-1 0,1 1 2,-3 0-2,0 0-3,0 0 0,0 0-1,0 0 3,1 3 1,2 6 0,11 30 2,-11-28-2,-1 3 3,4-1-2,-1-5-1,2 2 1,2-5-4,3-1-4,12 0-23,5-4-17,12-4-33,6-1-20,4-3-13,3-1 6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23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97 826,'-8'-8'349,"6"2"-206,2 0-49,16-2-38,4-1-22,12-4-12,10 0 4,8 0 7,6 4 6,6 1 1,2 4-4,-7 5-7,-6 3-10,-9 6-10,-3 2 0,-9 16-8,-4 4-1,-11 11-1,-9 8 0,-11 1 1,-10-1 0,-14-3 0,-5-4-1,-12-3-3,-5-2-1,-4-6 2,0-5 1,13-9 4,7-5-2,16-8-6,8-3-4,6-2-7,3-3-4,4-3 4,5 1 1,9-4 6,1 0 7,11 6 3,0 2 1,0 8-1,2 3 0,-3 10-3,-2 6-2,0 9 3,-2 3 2,-5 0 0,-2-2 2,-6-4-1,-1-2-2,-4-5 3,1 0 0,0-4-2,-1-6 1,0-5 0,-4-3-2,0-8-4,-2 1-2,-2-2-8,3 0-12,-1 0-45,0 0-17,-1-14 5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3.46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19 365,'15'3'218,"7"1"-6,12-1-127,9 0-7,11-4-26,7 1-10,0-6-18,6-1-6,9-2-8,3-4-1,12 3 2,-2-1 2,7-1 6,6 2 0,-3-1 0,1 2-4,-5-1-5,-3 1-2,-7 1-6,-2 2 3,-15 5-2,-8 2-1,-12 0 2,-1 3-2,-17 0-4,-6-1-3,-9 3-10,-13-3 3,-13 3 9,-12-2-7,-25 2-27,-8 1-10,-8 0 1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22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-3 685,'5'1'313,"0"3"-126,1 10-85,-3-7-4,0 1-19,6 32-10,-3 28-21,-6 12-5,-16 3-17,-3 6-9,-3-1-7,2-3-8,4-12 1,4-10 1,6-21-1,2-8 1,0-8-3,2-5 0,1-9-23,-1-4-18,2-7-33,3-4-9,4-13-20,2-9 485,-2-13-29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22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7 797,'-12'-9'301,"1"3"-246,5 5 7,0 0-8,2 3-15,1 4-6,-1 10-1,2 7 1,-1 16 14,2 12 9,0 19 6,1 9-3,2 4-17,0-4-10,0-8-16,2-4-8,-3-11-4,0-5 0,-1-17-3,-1-11 2,1-8-1,-1-6-2,1-5-29,0-2-10,-3-6-49,-1-5-30,4-13 82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21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2 2 729,'-47'9'277,"23"-15"-221,-3 1-1,-4 5-28,-1 0-8,-7 0-10,-2 1 5,-2 1 24,-2-2 13,7 0 20,2 3-1,6-1-19,5 3-15,6 3-19,2-1-5,5 5-9,3 3-3,4 5-1,3 1-5,6 5 2,5 1 3,5 0-3,5 2 1,5-3 0,1 0 1,4-1 2,3-4 0,2-1 2,-2-4-1,0-5 4,-2-3 0,-4-8 1,0 0 2,-4-3-2,-1-4 0,-1-1 1,0-1 0,-2-3 0,3 1 0,-3 3-4,-1-1-1,-2 4-2,-1 2 0,-1 0 2,-1 2 0,-2 0-3,3 1 0,-2 4-16,-1-4-10,0 1-28,-4-1-20,1 0 136,1 0-64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12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80 826,'31'-147'326,"-40"100"-199,8 3-108,-1 3 2,3 10-11,0 5 2,0 10 9,0 6 11,-1 9 5,2 10-5,-4 25-10,-1 21-15,-4 35-1,0 9-1,1 6-2,4-12 2,4-18-1,4-8 1,5-21-1,3-6 0,7-24-1,3-7 1,5-20 0,5-15-3,9-21-2,-1-13-2,2-15-1,-4-6 0,-8-11 1,-4 2 0,-6 6 3,-4 11 2,-9 23 5,-1 11-2,-4 19-2,-3 4-1,0 16-2,0 9 1,-3 23 0,0 15-3,-7 29 2,1 8 0,3 4 8,2-2 7,8-13 1,3-5 4,2-12-8,1-5-5,3-11-6,-3-7-5,-1-11-20,-2-10-17,-2-8-44,2-4-1,-4-20 4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2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22 249 865,'14'-35'332,"-24"28"-263,0 2-19,-1-3-19,-2-3-20,-3-5-7,-6-4-2,-6-1-2,-4-4-3,-9 2 2,-10 1-3,-8 3 1,-13 3 1,-4 4 0,-9 5 2,-10 4-1,-7 5 2,-4 4 8,-6 5 9,5 3 3,2 8 0,-1 7-5,0 13-10,1 7-2,-6 16-3,-6 3-5,-4 12-17,-3 8-8,-13 13-9,-2 8 0,-2 21 9,-9 4 7,9 18 8,-1 12 0,6 9 6,10 12 2,7 8 0,10 8 5,12 23-17,10 6-24,18 21 2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0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135 681,'-3'-11'256,"2"2"-191,2 1-20,-1-5 1,3 0-4,4-1-9,0 0-5,4 2-6,2 2-4,-1-1 1,3 2 5,2 3 6,-1 1-1,-1 5-7,0 0-6,-5 10-10,0-1-1,-7 11-1,0 9-2,-9 4-1,-3 11-1,-5 6 0,-4 1 1,6 1-1,0-6-1,6-11-1,3-5 0,3-13-3,4-4-1,4-7-1,3-2 1,1-4 2,2-3 3,0-5 1,0 0 0,1-3 1,-2-2 1,-2 3-2,-1-1 3,-6 0-2,-3 6 2,-2 0-2,-2 3-1,-5 9-6,-2 3-4,-3 13-6,1 5-4,3 5-7,1 2-2,7-2 10,1 2 4,2 1 14,1-1 5,2 0-1,-1 0 5,-2-5 0,0-3-1,-4-1 0,0-3-2,-5-4 2,-2-2 1,-4-2 2,-5-3 1,-2-3-6,-6-1-2,-10-1-18,0-2-11,-10-5-29,-3 0 29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0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3 460,'6'-4'199,"2"6"-111,-4 0-29,-1 2-13,-2 0-3,-1 2 1,-4-2 2,-3 1-2,0 2-7,-5-4-8,1 3-5,-1-4-3,-1-1-6,3 0 1,0 0-4,4 2-2,6-1-2,-3 1-3,6 2-5,1 1-1,3 1-2,5 2 0,2-2-15,0 0-9,0-1-28,0-2-23,-2-1 5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9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464,'-6'29'225,"3"2"-74,0-1-75,2-4-30,0-3-20,1-5-23,0-3-2,1-6 0,-1 1-1,1-8 0,1 0 0,-2-2-2,0-1-3,0 0-30,0 1-49,2-5 57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9.6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61 601,'1'-14'241,"1"-1"-163,1-2-16,1 2-6,4 4-14,4-1-5,-1 4-2,-1 1-1,-3 5-7,-2 2-3,0 8-9,0 3-5,2 9-5,-2 5-1,2-1 0,2 3 0,-2-6 0,1-5-2,1-4 1,0-5 0,-2-3 2,1 0 4,-6-4 0,4-1 0,-3-4-3,0-4-3,0-4-2,-3-3-1,1-7 0,-1-2-2,0 0 1,-1-1 1,1 4-2,1 3 2,-1 4 0,2 2 1,0 6-1,1 0 0,4 3 0,2 1-1,1 0 1,1 1-1,-1 1-14,-2 1-9,2 2-41,-1 2-21,-1 2 5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9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-1 592,'0'-1'240,"-1"8"-142,-2 6-21,-2 11-21,-1 6 0,-2 2-24,2 2-6,3-5-16,-1-4-4,3-6-3,0-4-2,1-8 0,2 0-2,1-6-1,0-1-1,3-5-9,4-4-5,2-4-2,1-2 0,3-1 8,-2-2 6,0 1 5,0 3 5,-3 5-3,-2 1 0,-6 8 0,-3-4-1,-1 4 3,-1 4-1,-4 0-1,-2 3-2,-6 1-1,-4-1 3,2 2-1,1-3 0,3-1 2,3 1-2,3-3 2,3 0 0,3 2-3,4-2-3,5 0 1,0 3-2,5-2-8,-1 3-10,3 0-19,0 0 2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7.1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52 833,'-4'-6'316,"-3"-2"-250,3 1 6,6 2-6,-5-1-21,3 1-12,0 1-20,0-1-6,3 4-10,0 0-7,-3 0-22,0 0-13,0 0-59,0 0 6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3.07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3 14 729,'-24'8'272,"9"-3"-209,9 4-35,8-3-27,7 1-3,10-1-2,10-2 1,7-1 9,3-1 5,6-4 7,1-4 3,11-1-1,8 0-2,7 0 0,4 1 1,1-1-7,-2 0-1,7 3-3,1 0-3,-3 3 3,-4 0-3,-10 3 0,-5 1-2,-7 2-2,-3 2 1,-15-1-6,-3 2-5,-18 3-10,-11-4-3,-15 6 6,-18 0-7,-23 6-44,-8 2 5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8.7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61 717,'-25'-92'276,"32"64"-209,2-6 3,1 0-10,0 3-6,0 9-14,-2 8-7,-1 8-16,0 5-6,1 11-6,3 9-3,-1 18 0,-3 6 0,-2 6 1,-1 5 2,-2 0-2,-1 0 0,-1-2-1,0-6 0,-2-12-1,-1-4 0,0-12 0,-1-5-2,-2-7 3,1-2 2,-5-4 1,-2-1 1,-3-5-2,-2-2-2,0-4-2,-3 1-3,4 1-6,4 3-4,2 3-18,4 3-11,4 1-53,-2 1 58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8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31,'4'5'203,"8"4"3,2 1-110,6-3-41,6 2-24,4-3-62,-1-6-47,2-3-86,1-2 1,-1-2 42,2-1 41,-1-4 8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8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472,'52'-30'244,"-52"30"-73,0 2-45,0-2-17,0 0-32,0 0-18,0 15-27,-2 38-12,0-21-12,1-2-5,-1-4-10,1-4-2,0-9-3,-1-4-3,1-6-2,-3-3-2,-3-1-32,-3-1-36,-3-3 5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7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531,'0'8'192,"-3"-1"-333,0 0 10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7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0,'57'26'239,"-52"-22"-180,-4-2-16,1 0-32,1-2-27,-3-1 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7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7,'56'26'283,"-56"-23"-308,-1 1-27,1 0-38,0 0-91,1-4 124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6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33 660,'-5'-3'268,"3"2"-136,1-2-117,-1 1-7,1 1-5,0 0 2,0 0 11,0 0 5,1-7 9,0-31 2,3 26-9,-1 0-6,0-1-6,2 3-5,-1 2-2,2 2-1,-5 5-3,2-2 2,0 4-1,-2 0 0,0 0 2,0 0-3,0 0 0,0 0-1,0 0 1,1 6 0,1 8 3,4 25-2,-6-23-1,1-2 4,-1-3-4,1-1 1,-1-2 1,-1-2-2,1-1 0,1 1 1,-1-4-5,0 2-2,-1-2 0,0-3 1,1 1 3,-1 0 1,0 0-2,0 0-2,0 0 0,0 0-1,-5 0 0,-3 1 2,-25 3 0,25-4 2,1-1 1,1 0-2,1 1 7,2 1 4,2 0 0,4-1-1,-2 0-4,0 0-3,0 0-1,0 0 0,10 0 1,28 2-2,-21 1 2,0-2-1,1 0-13,2-1-10,-1-1-46,4-2 44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6.0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578,'5'2'242,"5"0"-115,14 0-84,5 1-5,14-3-27,3-1-28,3-2-60,-4-2-34,-6-1-86,-5-3 117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5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33 602,'-28'-29'258,"28"27"-144,-1 1-35,0 0-7,1 1-18,0-1-3,0 1-9,0 0-6,0 0-13,0 6-10,-3 21-10,-3 30-1,5-23-2,0-1 0,1-6 0,0-6-2,0-7-6,1-2-6,-1-6-14,1-2-13,-3-3-30,-2-2-51,-5-6 8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5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1 422,'7'17'215,"3"-36"-78,-2-3-19,2-1-7,-2 2-27,-2 3-11,0 9-25,-4 3-8,-2 6-17,1 1-6,-2 10-9,1 5-3,2 12-1,-3 0 0,1 2-3,0-3 0,3-3 1,1 3-1,1-6 2,-2-1 1,-1-7-3,-2-6 1,-2-2 2,-2-1 3,-2-2 3,0-1 0,1-1 4,1-1 0,1 1-1,1 0-1,1 0-6,0-1-3,0 0-6,0 0-15,0 0-28,1 1-21,0-1 38,0 0 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2.70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2 156 791,'-19'0'311,"5"2"-238,-2-5-18,-2 5-20,5 4-23,-3-5-5,7 12-5,-2-7 0,1-5 1,5 4 2,2-4-1,1-1 2,6 1 3,-5-1-1,0-1 2,0 1 3,1 0 9,0 0 2,0 0 1,0 0-6,0-1-10,0 0-4,5-2-3,10-3 0,32-15-1,-20 15 1,9-5-2,9 1 0,22 2 1,-1-5-2,12 4 1,-3-4 0,1-1 0,6 3 1,-1-1 1,2 2-2,-2 1-1,0 1 1,0 1-3,1 1 3,-14-1 0,-4 4 2,-9 3 0,-5 0-1,-2 3 1,-3 1-1,-12-1 1,-8-1-1,-11 0 0,-7-1-1,-5 1 3,-1-2 2,-11-1 2,-2-1-2,-10-1-18,-6 1-15,-9 1-36,-8 0-20,-5 1 5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4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1 538,'43'1'262,"-43"-6"-61,-1 3-117,-1-5-28,0 0-8,1-3-16,1-1-6,6-3-6,-1-2 1,5 1 4,2-1 2,-1 3 1,1 3-3,-3 3-8,-3 3-4,0 7-6,0 4-2,-3 10-2,2 8-1,0 3 0,0 1 1,7-1-2,-2-6 0,7-6-2,2-3-1,3-7 3,5-3-2,-5-6-2,-2-4-1,-7-7 0,-2-2 1,-4-3 3,-2-4 1,-4-3-1,-3 1 1,-2-3 2,0 3-1,-1 4 2,1 2 3,0 9 2,1 2 1,2 3-2,3 2-4,1 3-6,4 0-2,4 1-6,1-1-5,5 1-9,3 1-9,0 1-20,3 5-13,-4 0-32,-1 3 5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4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140 550,'-93'-41'254,"77"28"-119,4 0-15,4 0-29,0 0-12,7-2-21,0 3-5,4 1-26,5 4-10,-3 5-11,1 0-5,-1 5-1,-1 7-1,6 13 2,0 7 1,0 11 0,0 4 0,-4 1-1,0 1 1,-2-2-1,0-6 0,1-5 1,-1-10-2,-1-10 0,-2-4 2,-1-9-1,-2 2 1,-1-1 2,3-2-1,-1 0 1,-5 0 0,-15-2-2,-26-7 0,23 3-12,0 0-13,2 2-27,-1 3-16,6 1 42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3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320,'-4'9'186,"2"-4"5,3 4-127,0-1-21,7-3-22,0-1-10,9-4-7,8 0-4,6-6-39,1-2-45,2-4 54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3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1 672,'78'-22'273,"-59"25"-190,6-1-17,0-1-18,0-1-30,0-2-8,-2 0-4,-3 1-3,-4-3 1,-3 1 0,-8 2-1,5-1 2,-7 2-11,0 0-14,-3 1-34,-1-1-33,0 0 5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3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-2 626,'-7'-2'253,"-6"11"-176,-5 3-6,-6 12-29,-9 5-17,-1 7-13,0 2-10,3-3-44,6-2-134,10-6 12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3.0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 894,'-4'-4'314,"4"2"-284,4 2-9,3 4-8,8 6-7,3 4 1,6 7 0,3 5 0,2 2-3,-2 1 0,-1 0-1,-3-4 1,-4-4 0,-1-3-4,-6-11-15,-2 2-12,-6-14-32,1 1-19,-1-10 52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2.3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579,'-3'10'235,"-3"-1"-155,1-2-30,4 2-27,-5-4-8,7-2-9,-3 0-2,3-2 2,4-1 4,-3-2 2,-2 1 0,0 0-12,0 1-28,3-2 2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2.1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 614,'34'-26'310,"-36"25"-24,2 4-255,-3 2-31,3 1-64,-1 2-126,-2-3 12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1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1 724,'1'-7'282,"-1"4"-207,-2 2-21,3 4-28,-1-3-12,0 5-8,1 21-1,-1 32 3,0-26 4,-4-6-4,1-2 0,5-4-4,-2-6-1,1-5-1,1-3-2,-2-2-1,1-2-5,2-6-2,-1-1-2,4-9 2,1-2 3,1-4 1,2-1 4,3 4-1,-1 3-1,-4 3 3,-1 4 0,-5 2 1,1 2-1,0 8 0,-2-2 0,-1 0 1,-4 4 1,-2-2-2,-4 1-3,-2 3 4,-1-2 1,1-1-1,-1 1 1,5-4-1,-1-1-1,5-1-1,0-3 0,4 1-6,4 0-1,3-3 1,3 3 2,0-1 2,-1 2 2,-2 1 0,0 3-1,1 5 1,-3 0 0,3 3 0,-1 2-4,-1-2-15,0 0-23,-5-2-45,-1-3-176,1-1 18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1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60 662,'17'-36'237,"-24"23"-200,0 1 0,1-4 7,2 0 1,4-2-5,4 2 3,4-5-1,0 1 0,5 0 5,-2-3-2,2 7-6,0 1-10,1 4-16,-1 6-5,-5 3-9,2 2-1,-5 7-1,1 4 1,-1 17-2,-5 6 3,-2 19 2,-3 7 0,-1 5 3,1 0-1,4-13 1,4-7-4,2-17-3,4-7 1,1-11-2,1-3 3,1-5-1,-3-3 1,-3-4 1,0-4 2,-8-4 3,-1-3-2,-6-1 0,-7 0 0,-2 3-2,-3 2 1,-3 7-7,-1 4-11,-2 10-14,2 7-8,3 4-27,3-1 62,9-3-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5.7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4 188 834,'-38'-4'314,"11"1"-240,3 1-19,8-2-32,5 2-9,6 3-9,-2-4-1,6 3-7,6 1-2,7-3-1,9 6 0,17-4 8,2 0 2,10-1-1,7-3 1,7-5-3,11 3 0,15 0 2,0-3-3,5 5-3,3-1 0,1-3 0,1 1 1,0-2 3,-1-2 0,-3 3-1,-2-1 0,0 1-1,-3 1 1,-7-2 0,-4 2 0,-14-1 3,-8-1-3,-10 2 0,-2 2 0,-2-1 1,-3 2 0,-9 1 0,-4 1 1,-12 2-1,-7-1 0,-4 1 2,-4 1 3,-6-2 2,1 0 2,-8 0-15,2-1-10,-4 2-21,-4 1-16,1 1 33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0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451,'1'7'186,"1"-1"-120,4 2-26,-7-1-32,2-2-22,-4 0 13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0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709,'34'-6'274,"-35"4"-205,1-2-19,0 1-16,2 0-30,3 1-11,0 1-16,4 0-8,-1 1-13,0 0-16,1 2 4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00.1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534,'29'-26'262,"-24"29"-112,2 3-27,1 4-61,0 1-22,-3 3-28,-1-1-10,-2 2-28,-2-1-18,-2-1-75,0-1 74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9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9 428,'52'24'212,"-45"-29"-58,1-4-81,7-2-24,-3-4-8,2-2-6,-1-1-1,-3 0-1,3-1 4,-4 4-2,-1 2-4,-3 2-12,0 3-4,-3 6-5,0 0-6,-2 4-1,0-2-1,0 0 0,0 8 3,3 42 0,-6-25 1,2-1-1,-3 0-2,3-7-1,2 0 0,-5-4-3,1-3 3,3-3 0,0-2-1,0-4-1,5 2-1,-7-3 1,3 0 0,-3-1 2,1 0-1,0 0 1,1 0 2,-1 0-2,0 1-1,-8-1-1,-30-1-3,27 5 1,-1-1 2,2 0 1,3 0 1,6-1-1,0 1-1,6 0-2,-4-2 1,0 0 1,15 0 2,37-1 3,-27-3-2,1 1 0,-2-1-1,-5-1-4,3 2-9,-7-2-16,-1 3-12,-2 0 97,-4-1-54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9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36 659,'5'-11'273,"7"-23"-175,-16 25-14,1-3-16,3 3-20,-1-4-8,3 0-14,0 2-4,2 2-7,0 2-3,-1 2-1,2 2-4,2 3-4,-1 1-1,4 6-1,1 4 2,2 8-2,1 6 0,-2 12 2,-2 1-2,-2 4 1,0-3-2,0-5 1,-1-4-1,1-8 1,-1-6 1,-2-5-3,0-4 2,-4-3 0,0-4 0,-2-5 3,-3-1-3,-2-4 2,-2-1-1,-1-2-2,-3 0 3,-3 2-1,0 2 0,-3 9-1,0 5-1,-1 6-8,0 3-6,3 2-22,1 1-13,6-2-32,5-3 4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8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47 771,'-43'-13'297,"49"13"-225,0 0-22,-1-1-27,4 1-5,3-2-8,7 0-2,7-1-5,-2-3-6,5 3-14,-3-3-13,3 0-43,2 1 44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8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33 671,'-12'-3'256,"3"1"-196,4 2-9,2 0-10,0 0-10,2-3-9,1 3-7,0-1-5,0 0-4,14 0 1,39-2 3,-25 2 2,1-3-4,3 1 0,-4-1 0,0 0 0,-2 2 1,0 1-2,-2 3-3,-2 4 0,-3 1-1,-5 5 0,-5 3 2,-2 4-4,-5 11 2,-2 2-1,-5 9-1,0 2 3,-1-4-2,-1 1 1,4-10-1,1-6-2,1-6 0,1-7-1,2-5-1,-1-1 2,-1-4-1,0-1 1,0 0-1,-1-1 1,1 0 0,0 0 0,-1 0 6,0 0-6,0-1 2,0-4 1,0 5-4,-7-5 1,-37-10-1,23 24-4,-3 3 1,1-2 3,0-1-3,1 0 1,3-3-6,2 0-9,6-2-20,1-2-18,4-2-195,4 0 17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6.7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60 534,'-32'-58'238,"33"56"-120,0 1-29,4 0-31,-5 0-5,0 1-11,0 0-6,0 0-2,0 0-1,0 0 4,0 0 0,5 16-7,6 31-1,-8-17-11,0 9-3,-1 8-7,-2 3-2,1 1-1,5-5 0,1-9 3,0-5 0,-2-13 2,-3-1 2,1-5 1,-2-4-2,0 0 1,0-3 1,-1-2 0,0-2 2,0-1 6,0-1-1,0 0 4,0 0 2,0 0 0,0 0-1,0 0-8,0 0-6,0 0-9,0 0-2,0 0 0,0 0 0,0 0 1,0-1 0,0 1-1,0 0 1,0 0 1,0 0 2,0-1-8,-1 1-14,0-1-47,1 0-28,-1 0 57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5.7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5 0 697,'-4'5'270,"-1"1"-201,0 9-29,-7 3-16,-6 8-11,-4 8 1,-6 6 1,-2 0 5,-1 0 0,1-5 4,1-7 2,4-2-2,3-7-1,4-2-3,4-7 2,2-2 2,5-6 1,4-1 2,3 0-4,0-3-4,0 1-4,0 0-4,0 0-5,0 0-4,0 1 0,2-2-1,4-2 0,-1 1-3,28-16-20,-28 17-14,0 2-43,3 0 3,-1-5 4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5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4 757,'-2'-2'281,"1"1"-232,1 1-5,0 0-17,0 0 5,0 0-7,0 0 0,0 0-7,3 6-7,39 48 8,-14-24 0,7 4 1,6-1-3,0-5-7,-2-4-2,-5-7-4,-8-2-1,-6-5-1,-2-2-2,-8-2 1,0-1 1,-8-4-4,-1 0-4,-2-2-8,1 0-11,-1 0-25,0 0-21,0 0 4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5.1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88 670,'12'4'248,"12"5"-198,3 1-1,2-6-9,4-3-10,6 2-2,3-3 2,12 2 4,2 0 3,2-2-2,1 0-5,-3-6-8,10 4-7,4-4-9,0-3-2,2 4-2,-8-6-1,0 3 1,3 3 1,1-2-1,-1-1 0,-5 0-2,-6 0 0,-9 3-2,2 2 0,-6-4-2,-3 3-2,-3 1-4,-5-1 0,-10 4-1,0 0 0,-14-2 3,-1-1 2,-2 3-1,-5 0 2,0 0 2,-2 0 1,1 0 2,0 0-4,0 0-10,1-1-10,-20-3-34,-24-1-28,23 6 52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4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690,'-8'8'267,"5"-1"-202,3 1-10,8 0-33,3-1-7,13-5-7,4-2-3,13-3-14,4-1-8,1-2-27,1-2-15,-5-3 4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4.6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1 823,'2'-1'286,"5"-1"-268,6 3-8,8-1-3,5 1-1,5 1 0,3-2-1,4 0 0,2-1-2,0-3 0,-4 1 1,-3 0-2,-7-2 0,-6-2-9,-4 0-12,-7-1-45,-3 1-129,-4 0 13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2:54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2 130 455,'-1'-5'225,"1"-4"-80,2-28-29,-4 26-36,-3-1-13,-2-1-19,-1 1-10,-3 0-16,0 4-4,-1 2-8,-1 1-2,-2 5-4,0 2-2,-4 5-1,1 1 0,2 2 1,0 0-1,6 0-3,2 1-2,3-3 0,1 0 0,4-3-1,3 2 2,7-1-2,1 2 1,5 1 4,2-1 1,0 1 4,3 0-4,-4-1 0,-1 3-1,-6-1-1,-3 1 1,-9 0 0,-5 1-2,-9 7 1,-6 0 1,-7 5-3,-5 1 3,-2-2 0,-7 0 0,1-5 1,1 1 0,5-4-4,10-2-1,10-6-4,6-3-2,6-2-3,3-2-1,4-1-1,3 2 2,6-2 9,4 0 4,2 1 3,2 0 1,-4 3-3,-4-2 0,-3 6-1,-2 2 0,-4 6 0,-3 2 0,-4 5 1,-3 1 1,0 1 5,1 1 1,3-2-3,2-2 1,2-7-5,11-1-1,2-6 1,5-3-1,10-8-2,-1-4-10,2-11-41,0-3-59,-4-2 7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5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656,'2'-38'282,"2"10"-153,0 3-7,-1 12-40,-3 4-11,0 4-22,0 5-6,-1 4-20,1 5-8,0 16-11,-2 12-5,0 18 2,0 8 0,2 4 7,3-4 1,4-8 6,1-8 2,4-8-3,-2-8 1,1-12-2,-1-7 4,0-13 19,3-5 4,7-14 5,2-2 1,7-11-18,-2-4-5,3-7-9,-3-4-5,-5-7-4,-3-2-3,-7 5 1,-6 3 0,-5 13-1,-1 3 1,-8 15-6,0 2-2,2 10-7,-6 4-9,8-2-17,1 4-17,1 0-31,6 3-7,-4-3-4,0 0 4,0 1 4,7 20 4,31 33 54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4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440,'22'12'192,"-1"-1"-96,0 0-10,-4-3-34,1-1-17,1-4-28,-2-1-2,0-3 3,-3-2 4,-1-2 6,1-3 3,-3-2-4,2 0-3,-1-3-6,-2 1-2,6-1-9,1 1-13,3 3-51,2-2-136,0 4 13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4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55,'74'-35'35,"-48"24"3,3 1-52,-6 2 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4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1,'61'3'238,"-53"4"-186,1-1-19,2-4-62,3-2-66,1-2 5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4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18 421,'-6'-1'190,"2"-6"-102,1-5 1,0-3 4,4-4 13,-1 0 2,0 0-7,1 5-12,-2 6-29,2 4-14,0 9-24,2 6-10,0 8-10,3 3-2,2 4-5,-2-4-1,2 2-3,0-3-1,-5-4 1,2 0 5,-1-6-4,-4 1-6,-2-5-12,-5 0-7,-7-2-15,-4 0-1,-4-2 12,-3 1 6,2 0 23,4-1 11,6 1 7,2-2-2,5-1 0,5 0-4,4-1-6,7-1 0,8-1-3,8-1 0,5-3-11,1 1-16,0-5 1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5 1035,'4'-43'361,"3"-3"-342,14 2 1,1 3-5,2 12-11,0 10 0,-3 17-4,-2 9 0,-4 20 0,-3 12-1,-1 12 3,-4 1 2,0-7 0,0-7-1,0-16 0,1-2-3,0-12 0,1-2 0,-1-8 3,1-4 4,-2-9 4,-1-7 2,0-6-2,-2-8 2,-3-7 0,2-5-2,-3-3 4,0 6 1,0 10-7,1 8 1,0 12-9,-1 5-17,2 7-36,-1 3-22,3 6-26,-2 5 4,4 10 2,1 2-5,1 10 6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3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2 35 630,'-2'24'266,"-3"13"-95,-3 9-175,-4 5-12,-1 1-8,-1-4-31,-1-5-17,3-7-6,2-5 6,2-12 61,2-7 53,-4-12 66,2-7 11,-3-6-25,-2-2-30,0-10-45,-6 3-14,-7-8-10,0 0-3,-3 1 0,4-4 8,9 5 13,5-2 3,10 2 9,3 3-1,9 8-9,5 4-2,10 9-9,1 1-4,9 5 4,-1 3-2,-1 7 2,0 4 3,-7 3-2,-2 2-1,-4 2 1,-3-1-2,-5-1 2,-2-2 1,-2-6 1,0-3 2,1-3-2,2-2 0,3-3 1,0-3-2,2-6 0,0-3 0,-2-3-2,-4-1 0,-1-5 3,0-1-1,-2 0 2,0 3-2,-6 5-2,-1 4 0,-2 8-4,-4 3-7,1 9 0,-1 8 0,3 5 3,0 0 4,4 0-1,6-4 0,4-7 0,-1-3-1,2-5 2,-4-6-3,1-2 3,1-3 1,-1-5 1,-2-1 1,-6-5-1,0-1-3,-6-3-9,-1-2-2,0-1 1,-2 1 0,3 5 9,3 6 1,1 8-2,1 4-1,2 10 0,5 8 0,2 8 2,1 3 1,4-1 1,-2-2 7,2-6 5,-1-1 3,1-8 2,0-4 1,-3-7 3,2-3 3,-4-8 0,2-5-3,-2-4-10,-2-5-4,0-7-8,-1-6-2,0-5-7,1-2-5,-1 2-14,1 8-10,-5 15-15,1 8-12,-6 14-24,-6 7 5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4.6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9 530,'59'2'230,"7"-3"-148,15-3-16,2 0-21,14-4-25,0 0-8,0 0-5,4-2-2,0 1-2,-1 4 1,-24 3 8,-39 1 7,1 0 9,109 1 3,-15 1-1,-5-1-4,-52 3-7,-8 0-4,-1 2-6,-8 1-1,-13-1-5,-8-1-1,-17-3-2,-3 3-3,-7-1-6,-6-2-7,-5 1 6,-7-1 0,-8 1-7,-7 0-2,-16 2-113,-9 0 94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46 578,'13'53'269,"-30"-20"-74,-2 2-160,1 2-4,5-8-12,1-2-5,8-10 0,4-3 6,6-8 20,2-5 15,8-6 16,2-5-2,5-9-17,1 0-15,-4-2-20,0 0-5,-9-1-5,-4 1 1,-7-2-3,-6 0-2,-10 2-3,-4 3-2,-5 5-1,1-1 3,8 7 4,0 1-1,9 1-1,5 3-3,5-4-6,7-1-1,11-3 0,5-4 3,6 0 5,1-1 0,1 1-2,-1 2-11,-3 1-28,-1 1-14,-3 3-43,-1-1 6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2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29,'-1'24'255,"3"5"-131,-3-2-164,-1-2 33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1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724,'10'19'299,"5"14"-145,-1 18-139,2 7-2,-3 12-1,-2-1-2,-5 2 0,-1-2-2,-5-13-3,-1-11 2,-5-17-4,-2-11 9,1-7 22,-3-6 5,-2-6 4,-1-3-9,1-5-24,0-3-5,1-7-6,1-4-3,2-10-3,4-6-2,11-5 3,5 0 1,11-1 3,3 3 1,0 5 1,0 4 2,0 6 2,-3 1 2,-3 5 0,0 0 5,-7 7-4,-4 4 1,-5 2-6,-4 0-10,-3 1-33,-1 2-24,-2 3 37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1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105 729,'-18'-1'300,"11"-9"-196,11-9-19,21-23-42,17-11-18,39-29-10,15-18-4,28-16-3,11-7-2,-6 3-5,-3 9 3,-10 23 1,-17 9-1,-18 26 2,-11 9 1,-26 14 3,-8 7-2,-15 13 1,-6 5-10,-8 5-25,-5 3-14,-8-1 189,-2 4-122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6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3 849,'-11'2'392,"4"0"-157,9 1-165,9 2-28,13-1-13,9-2 2,13-5 10,7-4-2,16-6-10,4 1-3,1-1-8,-5-2-4,-10 4-5,-7-2-3,-8 3-4,-3 2 0,-11 1-10,-8 2-15,-12 3-39,-4 1-15,-11-1-38,-8 2-18,-16 0 8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5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563,'-2'8'311,"0"1"-50,-4 11-152,-2 3-17,0 7-46,-1-1-17,1-2-18,3-3-5,5-8-5,1-1-2,5-8 0,0-3 1,5-8 6,5-4 6,6-4 0,5-5 1,2-4-5,0-2-3,-1-3-2,-2 1 1,-8 7-2,-3 3 0,-11 6 0,-3 2 3,-10 4-1,-6 3-1,-7 6-1,-5 3-2,0 5-2,1 0-3,8-2 5,3 1-2,9 4-1,2-2 1,7 4-7,5-2 0,5-1-10,3 2-12,-2 2-38,-2 1-15,-11 5 49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09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31 740,'4'7'272,"-1"4"-226,-4 14-11,-7 12-2,-7 20-12,-5 10-5,1 15-9,1 1 0,8-9 11,7-9 3,9-22 9,9-9 0,9-16-5,4-8 2,8-17 6,2-12 2,9-19-1,5-15-7,11-15-10,4-6-1,-1-8 4,-4 2 8,-19 3 13,-8 1 0,-18 16-32,-8 7-9,-13 18-21,-9 13-5,-23 17 4,-15 10-18,-32 34-11,-9 17-3,-10 22-6,0 14 4,6 18 3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09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0 258 540,'-22'-22'201,"0"-2"-162,2 0 4,-3-1 7,-3 5 18,0 2 8,-5 7 3,-2 3-2,-1 15-12,-1 9-14,-4 23-18,-1 13-13,1 24-17,-2 13-1,9 12-3,5-2 1,14-13 0,13-11 0,14-23 2,10-9-2,12-19 6,6-13 0,19-22 1,9-14 2,13-24-5,1-9 0,-4-16-1,-5-9-2,-11-9 5,-9-1-2,-24-2 7,-14 3 3,-29 14 0,-14 6 6,-26 32-32,-18 20-8,-28 35-12,-18 19-16,-19 28-3,-11 5 218,-2 11-13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08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2 632,'31'66'262,"17"-15"-158,8-6-38,8-21-38,2-8-9,9-17-1,7-9 4,4-14 13,4-9 5,2-10 11,1-6 1,-1-8-2,-3-3 3,-14-9-8,-8-6-4,-10-10-6,-6-1-4,-18 0 1,-10 2-2,-18 9-24,-7 5-7,-21 10-17,-15 7-4,-27 18 15,-15 11 2,-30 19 2,-10 12 2,-13 22 1,-11 13 0,11 27-25,2 11-20,6 17-49,13 10 5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06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1 74 877,'-38'-30'387,"29"26"-118,-1-1-242,-2-2-32,-8 0-13,-7 1-16,-5 0-4,-9 2 13,-5-1 9,-3 7 21,1 3 14,-3 2 26,2 6 8,-6 1 5,-3 2-11,8 12-22,1 4-8,12 17-13,6 9-1,4 10-19,3 7-18,7 9-41,2 5-10,10 0 14,6 0 16,15-10 43,9-7 11,22-6 7,14-4 2,20-14 1,6-6 0,6-19-6,3-8 1,3-17-1,1-8 2,4-19 17,1-8 4,-5-16 19,-2-8 3,-5-8 4,-9-7 4,-10-10 4,-4-4 1,-21-4-5,-12 2-2,-23 9-15,-9 8-4,-17 18-15,-14 6-9,-24 17-10,-13 8-6,-22 17-7,-10 6-1,-13 17-9,-6 8-3,2 10 3,3 5-11,11 3-43,10 2-14,13 0-51,11 0 1,25-1 9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14.22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104 825,'-7'5'296,"8"0"-251,5-1-27,10 2-22,8 0-2,19-4 4,9 0 2,20-5 2,6-2 2,3-5-3,5 0 2,10-1-2,1 1-1,5-3 5,4 2-2,-1-2 8,-1 3 4,10 5-1,-7-3 1,-6 0-5,0 0-4,-11 4-1,-2 0 0,-8 3-2,-6 2-2,-22-2-8,-11 2 0,-18 1 0,-9-1 1,-8 2-3,-6-3 1,-14 0-7,-6 1-17,-21-1 23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2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6 811,'8'-40'303,"8"15"-255,5 3 4,6 8-18,4 3 3,4 8 1,1 3-2,-4 11-8,-2 1-7,-9 7-5,-4 7-1,-6 4-1,-8 6-3,-6 4-2,-10 0-2,-10 3-5,-5-1-2,-5-2 0,4-6 0,8-15 4,5-6 0,11-10-4,2-3-1,3-2-10,6 0 0,7 1 1,6 4 3,7 12 5,3 9 0,0 17 0,-5 4 0,-1 4 3,-3-4-1,-4-3 6,0-3-6,-5-6-11,-3-5-5,-3-12-15,-3-4 2,0-7-9,2-4-5,1-10-22,5-9 3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2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15 867,'-2'-16'316,"2"18"-282,0 11 1,-1 20-24,0 13 0,-4 18 3,-1 3 0,0 7-5,0 0-2,2-1 0,-1-7-7,3-15-21,0-11-9,0-17-14,0-6-1,-3-15 10,-4-7 362,1-15-24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1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-2 843,'-2'2'310,"2"7"-250,0 15-14,-1 14-4,-2 25 9,-1 7 7,-2 12-9,-1 6-11,0 1-21,-1-3-12,3-10-27,4-12-7,1-18-24,3-5-11,1-19-25,0-9 5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1.6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03 812,'-3'2'324,"8"0"-222,5-3-39,8 1-46,8 0-3,13-7-5,6-2-7,4-3-28,0-2-23,-8-5-51,-6-1-33,-5-5 8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1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13 974,'-5'-7'373,"0"4"-277,-2 0-15,-1 4-37,-4 7-13,-8 9-26,-4 10-3,-6 16-2,-1 8-3,7 13 3,5 0 1,11-4-15,6-7-5,7-18-23,4-4-13,4-16 0,4-5 1,4-12 13,1-6 1,6-11-27,0-6-27,0-5 6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0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38 974,'-6'-12'367,"2"6"-289,4-1 1,-1 2-32,1 1-11,1 1-20,1 2-5,-2 1-7,0 0-1,11 20-2,34 47-4,-29-3 4,-3 7-3,-3 12 2,0 0 4,-3-11-4,0-8 5,1-21-2,1-9 0,-5-13-2,2-6-2,-4-10 4,-2-2 1,0-4 3,-1-3 3,0 3-4,0 0 1,-2-4-5,-7-13-1,-30-27 1,25 26-2,2 5 1,1 4-3,1 6-12,1 3-6,-1 6-16,2 6-16,3 3-20,1 0-12,5-1-37,3-4-103,6-8 15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8.8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3 284 1077,'-86'-101'383,"72"70"-341,2-4-7,5 0-19,6 1-5,4 10-11,2 6 1,8 12-3,0 6-2,2 15-4,5 15 2,1 22 2,-2 10 2,1 17 3,0-1 0,-5 2-1,-1-1-4,-7-12-1,-2-11 1,-5-23 4,1-11 0,0-14 13,-1-2 12,-8-5 4,-6-1 2,-8-8-13,-5 0-11,1-5-7,-1-4-4,2 2-4,3 3-4,4 2-10,2 6-15,7 4-48,0 3-29,7 9 7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8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894,'0'9'298,"9"3"-313,5 6 1,5 6-42,5 1-16,6 6 44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8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32 793,'7'7'299,"0"3"-220,6 17-34,0 4-5,0 12-16,-1 2-7,0-8-9,-1-1-6,-2-8-1,-1-2-2,-6-11-4,-2-4 3,-5-7 3,-6-5 0,-4-5-5,-4-5-5,-2-6-9,-1-2 3,1-4 6,0-1 7,6-3 7,1-5 3,8 2 7,6 2-2,7 0-3,8 3-3,13 4-5,6-2-1,10 8-1,4 4 0,-1 4 0,-3 3 1,-8 4 0,-4 5 3,-6 4-1,-4 5 1,-4 3 2,-6 1-2,-8-1 4,-2-1 3,-7 1 20,-4-2 11,-7 0 3,-2-3 0,5-6-16,6-4-6,1 2-6,-21 4-1,6-5-9,7-2-6,10-4-5,2 0-6,7 0-4,0 3 1,9 6 2,2 2 3,2 4 5,-1 2-3,2 0-26,-2-3-22,1 1-22,-1-3-9,-6-9 574,0-7-379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7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04 674,'-7'-40'288,"1"12"-181,2 6-22,1 13-45,-1 3-14,5 14-12,4 11-5,8 18-8,2 13-1,5 22 9,0 9 3,2 5 3,5-5-1,1-12-4,1-9 0,0-14 9,-1-5 6,-7-12 4,0-7 1,-9-11-6,-6-4-5,-5-7 24,-9-3 4,-9-5-3,-5 4 1,-6-3-35,-1 4-10,2 4-10,4 2-11,2 9-26,3-4-15,8 2-34,3-4 6,7-7 5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3:44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128 875,'-16'2'337,"-1"-1"-258,0 0-14,1 0-33,-4-2-10,-4 1-4,6 2-6,0 8-2,3 2-6,12 8-4,-2-3-1,5-3-4,3 0 1,5-5-5,2-4 0,11-2 0,-1-5-2,3-10 8,1-3 3,-7-9 3,-5 1 7,-7-6 6,-3 5 4,-9 2 8,0 5 2,-5 10-5,-7-3-2,-3 14-9,-6 3-7,-3 13-13,0 10-6,7 4-5,5 0-2,9-5 2,6-6 0,9-9-2,7-1 2,8-6 1,1-7 1,11-3 5,-4-8 4,1-6 6,0-7 3,-9-6 5,2-3-4,-6-4-3,-5 4 2,-7 5-1,-6 3 11,-4 11 20,-3 2-2,-5 10 7,-6 2-8,-8 12-21,-3 6 1,-7 13-7,6 8-9,8 6-13,9-2-12,15-8-24,5-6-11,23-8-12,4-10-6,14-10 5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33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1 52 490,'-48'8'235,"-1"6"-41,-4 15-164,-3 8-6,0 21-7,3 14-7,8 26-6,7 8-2,17 13-2,6-3 5,17-20 15,9-10 6,14-35 13,11-13-3,20-26-9,7-11 0,12-27 0,0-16 0,1-30 5,1-11-2,0-14-7,-5-4 0,-21-6 3,-13-1 2,-20 6-2,-7 6-7,-15 24-24,-12 15-10,-31 27-8,-18 20 0,-28 36 6,-10 18 5,-13 32 5,-4 17-13,5 32 673,-6 9-492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32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7 15 519,'-20'-8'235,"2"2"-132,-3 4-19,-1 4-22,-3 12-34,-6 6-11,-5 13 11,-2 11 1,-2 12 7,-1 9-5,5 23-17,-2 9-4,4 15-6,5 5-1,11-10-3,8-12 2,15-21 2,10-13 1,14-24 1,9-9-2,16-19-4,9-10 1,3-26 6,2-9 2,-7-22 8,-2-9 2,0-3 5,-4-6 1,-10-2 9,-8 1 6,-18-2 12,-5 2-1,-8 16-14,-6 8-10,-13 20-25,-12 7-4,-22 12-4,-10 7-4,-12 15-4,-6 10-2,-6 17-11,-3 10-4,4 16-16,2 12-9,18 10 3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31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87 389,'-39'13'229,"2"20"-26,-1 14-75,3 26-69,-2 9-24,5 25-24,8 5-5,16 3-3,8-3 0,18-18 10,6-13 10,10-24 14,6-12 2,11-21-3,4-12-8,13-20-11,3-11-3,-9-23-3,-2-10 0,-31-8 1,-14 30 0,1 1-1,35-102 0,-16-10 1,-13-7 5,-33 42 2,-8 5-4,-14 9-15,-4 17-14,-18 32-12,-14 20-8,-17 46-16,-7 29-2,-7 36 27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30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4 275 677,'-5'-8'243,"2"-3"-200,2-1-20,-4-7-13,-1 2-2,-5-6 3,-3-2 6,0 1 26,-4-2 7,-1 4 12,0 3-7,-4 5-13,-1 5-4,-3 3-11,-5 6-4,-10 6-10,-3 6-2,-4 13-6,-1 8 0,6 17-5,3 8-3,6 12-5,6 7 0,7 5-2,8 4 5,14-7 5,6 1 0,17-9 4,10-5-4,16-15-1,12-11 1,15-20 0,-1-12-1,1-18 1,-5-10-1,-1-18 1,0-10 2,-3-9 3,-8-7 4,-20-9 0,-8-4 1,-18-12 6,-6 2 0,-11-3 3,-8 3-4,-13 13-8,-6 10-9,-19 23-13,-8 13 0,-12 24 0,-2 12 4,-2 15 2,-2 11-5,2 11-8,2 6-12,8 12 2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16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755,'-28'18'292,"12"-5"-198,6-1-12,10-2-24,11 1 0,11-1 4,10-3 2,16-2-5,5-5-8,16-2-28,3-3-11,0-6-18,-1 0-21,-1-4-40,2-1-17,2-3 4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4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3 929,'-6'-10'362,"2"2"-267,-1 5-18,2 1-19,-1 5-34,-2 6-13,0 16-11,-1 5-1,-2 12 2,1 0-1,3 5 1,2 1 1,6-3-2,7 1-1,9-5 1,6-2 0,12-6 0,9-4 5,7-6 1,4-2-2,5-3 4,2-3-2,13-2-5,4 1 2,6-4-4,1 0 0,6-2 2,1-3-1,1 0 3,2 0 1,-2 1-3,-4 0 1,-2 2-1,-7-1-2,-6-1 1,-1 2 0,-1 0 0,-1 0 1,-6 3 5,-1 1 2,7 0 2,1 1 1,1-1-5,-1 0-4,-5 2 0,0-1 0,0 2-1,-1 1 1,-11 4 0,-8 1-1,-10 2 0,-5 1 0,-1 1-1,-1 3 2,-3 5 0,5 2-1,-8 7 4,-2 6 0,-1 8 1,-9 5 1,1 1-3,-4-2-2,-8-7 11,2 3 6,-2 3 11,-1 1 4,3 6-12,-1-4-5,0-5-9,2 0-6,3-3 1,1-1-1,7-2-2,2 1 2,5-9-1,2-2 0,0-8 0,1-6 0,-1-4-1,-4-4-3,1-2 3,-4-6-1,-4 3 1,-1 0 2,-11 1-2,4 8 2,-4 3 0,-3 7-1,-3 10 2,-9 3-2,-1 7 0,-2 3 1,-2 1 0,3 2 1,-1 1 0,4-1 2,6-3 5,2-2 2,4-6 6,1-1-1,10-2-6,0 2-2,3-3-6,8 0-2,-3-3 1,4 0-2,2-6 0,-3-5 0,6 0 1,3-5 3,2-1 0,3-4 1,9 0-2,2-4 0,0 0-1,0 0 1,-8-1-3,-1 1 1,0 3 0,-2 1-1,1 1 4,0 1-3,3 0-1,-2-3 0,-3 5-4,-4-3 4,-12 5 0,2 3-1,-7 5 1,-1 4 0,-2 10 1,-2 4 0,-2 3 2,2 2-2,-2-3 0,4 0 2,1-4-2,5-3-1,13-2 4,5-6-6,10-2 1,4-6-1,-2-5-1,0-1 4,0-7 0,0 3 1,1-1-1,-1 0-2,-7 3 1,-2 7 1,-12 10 2,-4 6 6,-6 7 18,-4 1 12,0 4 21,1-1 0,2 2-6,4-2-8,0-9-24,2-5-6,3-10-12,-3-5-7,-1-9-28,-4-5-26,-8-12-80,-3-1-48,-18-12 1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1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 766,'-5'20'305,"4"9"-205,1 6-24,0 1-25,2 0-9,4-3-17,-4-3-8,2-3-9,-3-4-2,-1-6-3,1-5 1,-1-8-2,2-1 0,-2-4-8,2-1-7,-2 1-3,0 0 2,4-16 8,13-30 4,-11 27 4,3 3 1,-3 9 0,-1 2 0,-2 3 7,-2 2 3,-1 1 12,-1-1 4,0 1-6,0 0-5,0 0-12,-11 7-5,-31 22 1,25-21 1,5-5 2,2 1 1,5-4 2,2 0 0,3 0-3,2 0 0,-1 0-5,0 0 1,2 1-1,14 3-1,26 42-17,-23-23-21,-6 6-70,-1 6 113,-5-1-23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30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99,'4'4'284,"0"3"-125,-1 0-20,1 6-54,-3 2-16,2 7-29,-3 5-8,3 3-16,-2 6-6,-1 0-9,1-2 1,-1-4-1,-1-4-1,0-7-12,-1-2-15,1-4-54,1-4 49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9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3 643,'1'1'255,"0"1"-184,1 0-21,-2-2-45,0 0-26,0 0-20,0 0-1,-1 0 12,1 0 22,0-1 28,0 0 7,0 0 8,0 0-5,0 0-17,9-8-5,29-29-8,-24 28-6,0 3-14,1 1-3,0 4 4,-2 0 2,0 3 9,0 3 3,-3 0 1,1 1 2,-4 1 14,-4-2 9,4 2 3,-4 1 2,1-5-15,2 2-11,-5-3-12,2-2-3,-1-2-6,-2 2 2,0 0-2,0 0-11,10-5-121,30-16 10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9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22,'3'9'291,"1"4"-170,-3 11-59,0 7-7,1 5-18,0 2-13,4 5-32,-1-2-23,-4-8-17,0-2 2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23:42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9.2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 206 595,'-2'-14'257,"-1"-2"-126,-4-5-53,-1-4-14,-1-2-6,1-2-3,1 1 9,-1 3 4,3 11 3,-1 6-5,4 8-31,0 4-14,7 16-19,0 7-7,3 17 3,3 2 3,-1 0 2,5 0 0,-1-8-4,-1 1-2,-3-7-13,-3-3-9,-4-6-9,-2-6-3,-4-7-4,-4-3 7,-6-3 1,-1-3 0,-7-2 9,-2-4 2,-1-3 16,-2 1 6,4 0 13,6 1 5,4 3 2,1 1 2,11 2-5,-2-1-4,8 0-12,9 0-3,4 0-1,3-2 2,10-2-6,-2-1-13,1-5-21,4-1-26,-7-2 4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7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87 495,'19'-36'229,"-5"6"-119,-6 15-12,0 9-14,-4 14-11,-2 4 3,-1 18-5,-1 5-8,-5 7-21,-2 4-11,-4-2-14,-4-1 5,1-7 8,-2-6 6,6-10 23,-6-9 8,1-8 1,3-4-7,-5-9-25,8 1-20,-1-8-14,2-2-1,3-2-4,1-2 1,6 3-8,3 4-6,3 6-18,5 5-4,2 10-1,4 5 5,4 9 7,0 2-8,0 2-16,0-4-14,3-4-24,-1-3-9,4-8 6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6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35 927,'-5'-1'347,"1"3"-294,2 6-9,2 13-48,2 7-7,8 12-3,2-3 2,3-3 6,-1-7 3,4-8 1,0-5 3,-1-13 15,-1-2 7,-3-12 20,0-6 4,-4-10-8,-2-2-7,-6-2-14,-4-1-7,-9 2-2,0 4 2,-6 5 0,-2 7 1,-1 10-7,-1 6-3,-3 12-14,-1 5-23,2 13-36,2 4-19,10-1 18,10-1 32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6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1285 816,'-21'-1'334,"6"-2"-217,-1-3-25,1-3-36,0-4-13,-1-10-6,0-7-3,4-18 10,0-9 1,8-15 7,1-3 2,2-8-3,6 2-3,7 2-21,4 1-7,6 4-8,4 2-3,9-5 1,3 1-2,2 6-6,-2 0-1,-7 15-1,-7 6 0,-4 17 0,-6 5 2,-5 14-1,-3 5-1,-5 5 0,0 2-4,-1 1-9,-1 0-6,1 0-26,0 0-5,-1 0-52,0 0-21,0 0 82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3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0 1 736,'-9'-7'287,"3"4"-206,-1 3 0,2 0-31,0 6-15,-3 4-23,0 6-6,-2 13 10,0 13 6,1 26 6,-2 14 4,0 39-5,1 21-6,-5 39-4,0 19-4,-5 31-6,0 4-2,1 3-2,-2 3 0,7-18 23,-1-6 13,4-30 22,3-9 7,1-21-19,2-12-11,0-13-19,0-13-6,0-21-5,-1-10 2,1-21-3,2-14 1,0-22-4,2-10-2,0-14-3,0-4-5,1-3-8,1-3-15,-1 3-22,1-6-15,8-22-34,17-43-10,-7 27 6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32:51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19,'0'0,"0"0,0 0,0 0,0 0,0 0,0 0,0 0,0 0,34-85,-21 61,3 3,1-1,-4 5,-2 2,-2 1,-3 6,1 1,-3 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4:34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 89 1098,'36'0'372,"20"-2"-350,6-2-4,18-4-5,5-2-2,-5-2-11,0 0-15,-15 0-26,-8 0-11,-14 5-27,-11 1-1,-25 2 8,-12 4 7,-29 3 18,-14 4 15,-20 6 13,-10 5 5,-19 4 13,-7 2 1,-7 6 5,-3 1 2,11 0 24,11 3 19,22-6 26,18-4 3,29-4-21,14-5-21,22 0-23,11-1-1,26-1 1,17-1 1,23-8-3,7-4-5,11-3-3,2-7-3,3 2-17,3 1-18,7-5 385,-3 0-27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4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250 977,'-7'-11'378,"2"-4"-269,3-3-25,5 1-11,4-1-6,8 4-10,-4 1-9,3 6-22,-1 1-8,1 8-15,4 8-1,1 12-3,-1 14-6,-2 11-4,-3 2-3,-2-2 5,3-4 3,2-14 5,0-5 1,0-16-4,1-8 2,-4-6-1,1-7 3,-2-6 4,-4-5 5,-2-9 5,-4-4 1,-4-7 6,-2-3 0,-6 2 6,1 3 0,-1 8-7,0 2-5,7 10-7,-1 3-4,3 7-3,1 8-4,3 0-2,3 0-6,3-1-25,1 3-9,4 2-33,0 4-17,4 4-26,3-1-6,-1 10 8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1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06 863,'-8'-21'331,"12"3"-258,6 0-26,12 3-31,6 1-9,9 4 2,4 6 2,1 5 2,-3 6 2,-3 8-6,-3 6-3,-6 8-5,-3 2 1,-6 0 2,-3-3 2,-3-11 9,-3-1 6,0-6 13,-1-4 4,-2-2-1,3-4-6,0-6-13,-2-2-4,0-7-4,-1-1-1,-3-3 2,1 0-4,-3 4-1,-1 3-2,0 8-5,0 2 0,2 4-2,-2-2-4,0 0-1,0 2 1,5 15 2,16 26 0,-7-29 5,0-2-4,4-6 1,-1 2 3,-2-5 0,0-4 1,-6-5-1,2-2-8,-4-7-20,0-1-9,0 0-21,-6-2-2,0 2 10,-2-4 11,0 1 21,0 3 9,-1 3 9,1 6 0,0 2 3,0 3 1,4 7 2,1 3 7,4 10 10,3 3 10,2 3 21,2 2 6,2-7 7,-1-3 2,0-6-7,-2-4-4,-2-5-11,-1-3-6,0-10-7,0-4-2,-2-10-9,-1-7-3,-5-6-11,-3-5-6,0-6-4,-4 2-7,1 5-17,-3 5-17,5 20-34,-3 3-21,3 12-20,-1 2 1,-3 5 389,2 7-22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0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51 987,'-17'-52'347,"13"68"-329,1 9 18,0 14-21,7 7-6,0 2-12,4-3-19,4-9-43,0-2-21,-5-11-165,-1-6 16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46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34 727,'-34'-35'285,"26"45"-192,0 4-27,-6 5-24,-2 2-6,-9 2-19,-4 3-9,1 1-31,0 5-20,2-3 42,4 5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0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1 463 638,'3'16'262,"-2"4"-156,0 9-46,2 5-17,4-4-17,0 1-10,3-8-8,2-5-4,-3-7 1,3-3 6,-1-8 22,0-6 13,-3-7 21,-3-6 10,-6-6-5,-5-3-9,-8-3-19,-8-5-10,-7-7-6,-9-5-4,-4-5 17,-1-1 15,2 5 20,6 3 11,10 6-14,4 8-19,12 7-30,4 0-8,9 6-15,1 0-2,8 0-15,4 5-12,6-1-30,5 5-15,7 3-38,3 2-19,5 3-28,-1 2 583,0 0-33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9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95 1064,'-25'-46'402,"0"50"-316,-1 10-38,1 4-32,-5 13-31,1 8-7,6 7-1,6 3 5,17-1 12,7-8 1,14-8 0,4-8-3,6-13-1,-1-3 1,3-18 5,-3-5 3,-3-14 4,-3-6 2,-13-4-3,-2 1 0,-13 0 0,-5 1 1,-10 8 4,-3 0-1,-8 9 4,-6 4 1,-1 7-5,-3 7 0,4 7-3,5-2-1,8 1 1,9-1 1,10-3-8,4 3-14,10 0-4,5 0-3,12 3 6,8-1 12,6 3 8,1 2 1,-1 1-2,-2 7-1,-5-1-3,-1 3-2,-5 1 4,-3 0 0,-4-1-2,-2-2 4,0-5 2,-4-3-3,-2-5 2,-3-1 1,0-4-1,1-3 1,-2-7 2,1-2-1,-4-9 2,-2-3 2,2-4-4,-4-3-1,-3 4-1,1 1 0,-4 4-2,-1 3-2,-2 1-26,0 2-12,-1 4-17,1 1-5,5 5 16,-1 3 9,4 1 12,1 2 9,-2 0 12,0 0 5,0 0 15,17 16 5,30 36 14,-25-20 7,3-1 15,-2-1 4,-1-2-11,-1-5-6,-5-7-17,-3-4 0,-7-8 10,-3-1 14,-2-3 28,-2 0 10,0-1-9,0 0-16,-2-5-38,-8-17-16,-11-30-7,11 23-4,7 3-7,2 3-14,4 4-48,4 6-21,2 2-40,2-2-12,5 4 12,1 0 2,5 6 68,0-1 2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7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148 1024,'6'22'361,"4"20"-322,0 7-19,0 7-11,-2-2-2,-6-6-8,-2-1-11,-1-9-14,-5-2-1,-3-11 4,-1-3 9,-7-9 13,0-6 2,-3-8-3,-1-9-7,1-9-8,2-6 0,1-12 6,4-5 8,5-6 12,3 1 5,8 10 0,4 3 2,5 12 1,2 5-3,5 8 0,3 6-1,6 12-8,5 8 0,3 18-1,-2 3-2,-5 4 1,-3-1 0,-8-9 1,0-4-1,-3-12-1,-2-6-2,0-9-4,-5-1-2,2-9 4,0-2 5,-5-13 10,-1-4 4,-3-5 2,-2-2-2,-1 3-2,0 5 0,-1 8-6,0 6-1,3 10-6,0 4-10,4 17-8,2 4-2,5 13 0,1 0 9,4-7 4,4-4-1,2-12-1,1-5-1,2-7 2,-3-2-2,0-7 5,-1-2 1,-4-8 1,-3-4 2,-5-5-1,-3-2-2,-6-3 2,-2 2 0,-4 4 3,-2 2 3,1 9 4,3 6 1,1 6 3,2 5-3,6 10-8,5 7 0,12 15-4,3 7 1,3 1 2,-1 0-2,-1-6 13,1-5 5,-3-7 9,-1-7 11,-5-14 6,-3-1 3,-2-8 7,-4-8 3,-2-10-3,-2-9-4,-4-10-18,-3-5-12,-6-7-16,-3-2-4,-2-3-3,-1 5-9,3 14-35,1 10-22,1 17-50,-1 9-21,-3 16 92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6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54 935,'-15'-26'356,"6"10"-276,5 7-18,4 6-21,9 16-26,5 7-10,12 29-6,2 12 2,5 22 3,3 3 0,5 2 1,1-6-2,0-13 1,-3-6 2,-9-13 0,-5-3 0,-10-16-3,-5-7-1,-6-10-2,-3-6 2,-8-4 6,-6-2 0,-12-5 4,-5-1-2,-10-2-5,1 0-1,3-2-8,5 1-7,12 0-20,7-3-8,10-3-16,4-3 1,11-4 16,5 0 6,10 1 24,3 0 5,7 8 3,1 2 2,0 9-1,0 6 0,-6 5 1,1 3-1,-6-1-1,-2 0 0,-6-5 1,0-4 4,-6-2 10,-3-4 11,1-6 23,-4-1 13,-1-8 22,-2-3 3,-11-8-16,-6-4-15,-11-3-28,-2 0-11,0 7-9,1 7-6,3 12-28,0 9-30,3 16-59,4 11-24,9 11 84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5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4 821,'13'26'299,"8"14"-259,-1 2-5,0 2-9,-2-3-9,-3-6-8,-5-6 1,-3-9-2,-1-6 5,-3-8 8,-1-1 4,1-5-2,-2-2-5,1-10-3,1-3-4,-1-13-2,0-3-2,0-5-6,1-3 1,2 6 1,1 1 0,3 12 0,0 8 0,4 11-7,2 6-2,6 14-1,3 7 1,-1 7 3,-1 5 3,0-4 1,-1-7 1,-1-7 0,0-8-1,-3-11-2,-1-2 1,1-13 5,-2-4 9,-2-10 20,-4-8 6,-7-2 1,-5-3 0,-11 0-11,-3 2-6,-7 6-7,-1 6-5,0 15-24,-1 9-26,-6 19-56,2 13-25,3 10 7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5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1 1087,'26'-23'378,"-24"31"-349,5 7-36,3 17-65,5 7-40,0 14 63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4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1 530,'16'37'236,"1"14"-80,0 8-128,1 7-7,-4-1-5,1-6-6,0-10-4,-1-14 0,1-9 4,2-13 12,-1-6 11,2-7 18,-1-9 4,-1-9 5,-1-8-1,-8-13-13,0-3-5,-14-13-16,-6-1-3,-11 1 2,-5 3 4,-3 14 4,0 5-1,4 15-4,1 3-5,8 6-8,4 2-2,6 1-4,5 5-3,4 0-27,3 0-11,-3 0-5,0 1-1,24 0 25,35 3 8,-14 7-4,1 5-13,0 9-15,-1 6-7,-11 9 0,-4-2 13,-5 2 17,-5-6 6,-2-7 8,-1-3 0,-2-8 1,-1-4 2,-1-7-1,0-4 3,-3-9 2,-1-3 4,0-12 7,-4-8 0,-3-7-3,-2-6-1,-6-4-10,-3-4-7,-2-3 691,-1 0-519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3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884,'-2'1'346,"2"8"-242,8 9-66,5 15-31,2 8-5,2 14-9,-3 2-17,-2-1-30,-5-2-21,-5-11-80,-3-8 97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5.7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47 516,'-8'0'287,"3"-2"-29,-1 0-157,4-1-52,2-1-19,2 2-18,1-3-2,10 3-6,4-4 5,11 3 9,7-1 6,11-2 8,11 3-1,17-5-6,2-2-4,5-5-10,0-5-4,1-6-4,3-2 0,-4 0 2,-7-3 11,-14 4 17,-6 1 5,-3 3 6,-3 3-6,-8 6-17,-2 2-8,-13 5-6,-4 1-7,-12 3-5,-1 1-5,-7 3-24,0 0-5,-6 2-35,-2-2-13,-2-1 59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4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7,'8'8'320,"3"2"-255,0-5-55,-5-3-39,-4-2 1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46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6,'47'8'279,"-52"-11"-146,1 3-56,0-2-10,-2-1-12,6 4-9,0-1-11,2 2-2,-2-2-11,0 0-1,2 6-1,4 10-2,17 29-4,-8-28-4,6 1-2,1-2-3,7-1-1,-8-3 2,5 0-3,-3 0-1,-4-2 1,1 3-2,-9-7-1,1 0 1,-5 2-10,-2-6-5,-2 1-28,0-1-13,-3-4-28,-1 2 743,1-1-503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4.5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744,'2'37'397,"5"-8"-21,2 2-293,2-5-49,1-3-12,-2-6-31,-1-3-9,-4-3-18,-1-4-15,-2-1-5,3-2-5,-1-4-4,2-1-2,3-8 21,-1-6 13,-1-6 22,-1-3 22,-2-4 17,0 4 4,0 7 14,-2 7 3,-2 7-6,0 1-4,-3 2-19,2 0-12,0 0-15,0 0-5,-7 4-4,-30 24-1,26-22 10,-3 6 1,6-5 4,0-4 3,6 2-4,5-4-1,2-1 0,5 3-3,2-2 2,4 1 5,1 4 3,1-4 0,1 2 3,-3 0-2,1-1-1,-3-1-2,-1 0-44,-3-3-25,-1-1 42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3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49,'3'7'423,"1"1"-270,1 6-70,-1-1-13,-1 5-32,1 0-19,-1 6-12,-1 0-8,0 4-27,-3-1-11,-2-2-35,-1-2-21,-3-6-33,0-1 7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3.2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479,'2'2'265,"1"-1"3,-2 1-223,-1-2-25,0 0-19,0 0-8,0-1-31,5 0-20,5-1 3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3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8 742,'34'-35'333,"-25"40"-159,0-4-76,2 0-22,-2-2-43,2-3-15,-1-2-15,2 1-6,-2 0-12,2 0-7,3-1-18,2 1-7,4-4-30,-2 0 84,9-6-1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2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66,'5'17'405,"2"2"-222,2 3-120,1-1-32,-1-6-52,-4 4-27,1-9-43,-3 2-14,-1 2-16,-2-4 72,-3 0 3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2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8 884,'0'-10'331,"2"-13"-261,-1-3-30,3-7-19,-3-4 5,1 3 7,1 5 3,0 7 3,-1 8 0,-2 8-2,0 2-4,-1 5-9,2 2-10,4 8-8,0 5-5,3 8-5,0 3 3,-2 2 1,1-1 4,1 1-1,-1-4 2,0-1-4,0-2-2,-5-6 4,2 0-4,-2-6-2,-1 2 2,-2-3-7,-1 2 5,-4-4 3,-2-2 0,-2 0 0,0-3 0,1 1 3,-2-3 2,6 0-1,2 1 1,2-1 1,3 1-5,-2-2 2,0 0-3,0 1-4,0 0 4,13-2-2,30-7 2,-27 3-5,1-1-13,-1 0-29,-2-3-17,0 0-35,2-3 54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22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96 1064,'-5'-7'409,"5"-2"-321,3 0-16,4 1-54,2-1-9,7 6-9,1 1 0,8 6-3,4 5 1,7 7-4,-1 4-3,-2 8-6,-4 2-1,-8 2 0,-4 0 1,-3-5 5,-3-4-1,-3-5 3,-1-4 4,-3-4 3,-1-3-2,0-4 2,-1-2-3,-1-3-1,-1 1 4,0 0 1,0-6 5,-3-44 0,0 21-3,-4-4 2,0-1-2,2 0 5,-4 1 8,1 5 15,1 3 4,0 4 5,1 3-1,5 7-2,-1 3 1,0 7 3,2 0-7,3 0-14,-3 1-6,0 1-13,8-2 2,40-5 0,-23 2 1,3 2 0,1-4-2,-2 0 0,0 1 0,-4 0-18,-1 3-10,-6 0-26,-4-3-18,-4 0-20,-3 2-14,-2 2-3,-1 0 58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8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5,'2'4'334,"0"5"-256,2 0-29,-3 1-88,2-5 2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8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94,'-4'11'332,"8"18"-282,6 17 17,11 23-25,9 11-1,6 3-2,0-3-5,-3-11-14,-7-6-9,-7-12-19,-1-2-28,-4-6-65,2-3 63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8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9 0 1013,'3'6'366,"1"6"-305,-2 6-21,-5 12-24,-6 5 3,-9 5-10,-5 3-2,-5-5-2,0-3-1,1-12 14,6-6 6,4-9 9,1-7 4,4-4-12,3-5-5,3-12-10,6 1-4,8-6-4,3 3-2,6 9-2,2 2 0,2 8 2,0 3-2,0 5 2,3 3 0,-2 0 0,1 1 1,0 0-1,0-2 5,-2-2-4,1 0 3,0-4 4,1-1-1,3-3 8,2-2 1,-5-4-1,1 2-3,-2-2-5,-4 1-6,-1 3 0,-1-1-1,-8 1-38,1-2-23,-4 0-54,-4-4-19,3-1 8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5.6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0 523,'1'21'257,"0"4"-83,0 4-101,-3-3-14,2-3-32,-5-4-16,5-7-29,3-3-15,-1-1-52,2-7-39,-2-5 7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30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57 376,'-39'9'242,"31"-9"-9,0-1-104,0-1-31,-1 1-30,4-1-10,3 2-13,-2 0-9,1-1-13,2 1-6,-5-3-4,8 3-1,-2 1-2,-3-2 0,3 1 2,-1 0 5,0 0 7,0 0 6,0 0 1,1 0 0,-1 0-2,0 0-5,0 0-5,0 0-3,0 0-2,0 0-5,0 0-1,1 0-4,-1 3-4,1 3 2,21 26-2,2-30 3,14-1-4,1-2 2,10 1-1,7 3 0,9-1 4,2 0-4,7-3 4,4 2-2,1-4-2,12 1 2,1 2-3,-1-3-1,-2 3 1,-6-3 0,-4-3 3,-7 2-2,-7 3 7,-10 1-5,-9 4-1,-2 2 0,-7-1-4,-4-2 3,-8 1-1,-2 0 2,-8 0-1,0 2-1,-10-4 4,-7-2-1,0-1 4,-4-4-2,-4 2-2,3 0-2,-10-5-10,0 3-2,2-3-20,-2 2-12,2-2-18,0 2-10,0-3 5,-1 1 4,2 3 26,1-2 10,5 3 17,-2-1 5,1-1 5,-3 0 4,1 1 1,0 0 6,1 1 1,1 2 2,1-1-3,6 3 1,-3 0-1,3 1 1,-3 1 5,2-1-2,6 4 4,0 0-2,7 2-2,0 0 2,7-1-5,1 1 4,7-3 2,2 2-4,3-1-3,1 1-2,-3-1-2,2 4 2,-9-1 1,2-1 0,-8 0-4,-5-2 0,-4 4 2,-7-1 2,-11 4 8,-6 2 4,-10 1 0,2 0-2,-9-1-7,0 1-5,1-4-6,1 0 2,9-5-16,5 1-8,4-6-26,4 1-25,7 0-22,-1-2-16,11 2 69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8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01 849,'-9'-1'347,"5"1"-246,14 3-18,11 9-57,6 6-17,16 20-2,1 9 2,11 15 2,1 4 1,1-1-9,-5-3-4,-10-9-9,-9-3-3,-15-14 4,-5-7 3,-13-15 5,0-5 2,-11-9-3,-9-7-9,-6-13 0,-6-8-2,-1-13 3,4-2 11,4-3 7,5-1 2,8 2 3,5 5 0,7 2-1,5 10-2,4 8-1,3 3-1,5 8-1,4 1 1,7 7-3,3 1-1,1 7 1,0 3 0,-6-2 1,-1 0 4,-3-6 8,-5-2 7,-1-6 17,-2-4 7,-5-7-1,0-4-2,-7-5-15,-2 0-9,-8-5-7,-4 0-4,-6-1-5,0 4 0,-4 8-6,6 7-2,2 13-7,2 5-5,10 26-11,-1 8 0,10 22 6,4 8 5,5 0 13,2-1 1,2-8 0,-2-5 1,0-8 0,-2-3 2,-2-10-2,-2-5 1,-4-9-4,-2-9-19,-5-7-36,0-2-21,-3-8 4,-3-6 34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3:14.3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28 836,'0'-2'315,"4"-3"-240,10-3-36,9-2-25,12-5-4,9 0-3,12-1 0,0-3-3,-2 2-4,-8 6 4,-10 1-1,-4 9 0,-3 7-3,0 6-2,0 20 2,-1 10-1,-2 18-1,-2 6 0,-1 4-3,-1-5 1,-6-17 2,-1-10 2,-2-17 0,-1-6 0,2-11-2,-2-2 0,-2-9 4,-2-8 4,-3-7 14,-2-6 6,-7-13 9,-6 0 5,-9-7-6,-2 1 0,-7 7-2,-1 8-1,2 13-12,2 5-6,7 10-23,5 2-23,7 3-48,4 4-177,3 4 177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3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0 629,'29'19'227,"-28"-6"-186,-1-4-35,0 2-4,-1-1 11,-2-1 25,1 2 13,-1-1 22,-1-2-2,-2-4-17,1 3-13,-2 0-21,-2 3-7,1 4-5,-1 0-1,-3 6 5,-1-1-6,-3 10-3,0 6 0,-3 14-4,-2 9 4,0 11-2,-2 2 0,0 14 3,1 10-4,2 12 2,2 7 0,5 0-5,5 0 3,3-10 0,5 0-1,3-1 1,3-3-1,3-3-2,0-2-1,3-11 2,2-4-2,5-4 1,2-10-3,1-11-1,1-5 1,-1-15 1,3-3-2,4-11 0,2-7-2,10-9 4,2-5 4,10-9 2,3-2 3,-3-6-1,-1-2-1,-7-5 0,-3-2-2,1-4 2,-1 1 0,3-7 4,3-5 1,-5-7 8,-4-7 0,-7-9 0,-6-5 0,-6-15-4,-4-6 0,-4-11-7,-3-2 1,-5 1 0,-1 3 3,-6 7 2,-5 5 1,-8 3-1,-3 6 2,-5 1 11,-4 3 5,-5 6 2,-5-1-3,-4 6-11,-2-3-4,0-2-1,5 4 1,0 6-3,4 6 2,-2 10-3,0 4-3,-2 9-3,-6 4-1,3 12-2,0 5-3,3 8-4,4 7-5,2 15-17,2 6-20,2 21-27,-2 8-19,3 21 6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0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184 860,'-10'-41'314,"2"41"-242,3 2-36,-2 3-10,-2 0-4,-1 3 2,1-1 1,-2 2 7,-1 0-1,3 2-8,-1 1-5,4 5-8,2 2-4,0 15-6,2 10-1,1 18-1,-1 10-1,-1 26-2,-3 12 3,-3 21-12,-1 14-6,-3 6-19,2 5 1,-5 6 5,0-1 5,-1 1 18,2-5-3,5-4-2,2-6-1,9-20-3,8-7 0,13-30 9,8-10 3,10-21 2,2-15 3,6-20-3,0-14 1,8-20 3,6-11-2,6-26 14,-2-12 6,-7-29 10,-4-11 2,-3-24-4,-1-10-4,2-16-5,-5-11 0,-10-9-1,-2-4-3,-12 4-4,-4 9-1,-7 16-5,-4 8-2,-8 13-1,-2 7-4,-8 15-2,-4 5 2,-10 11 3,-4 10 2,-7 6 2,-3 7 1,-4 14-2,-1 2 2,0 12-1,0 4-2,1 15 3,-2 7-4,-8 15-5,-7 8 1,-3 16-1,1 8 0,4 14 4,8 10 0,4 15 2,-2 6-9,6 9-13,-2 4-14,9 2-78,2 2 77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17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1 634,'0'-3'237,"8"0"-158,-2-1-65,5-1-10,2-1 4,4 1 1,2 3 1,2-4-1,1 3-2,0 0 0,-2 0-2,1 0-2,1 3 1,0 0-1,0-2-3,6 5-10,-2-6-18,1 0 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16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315,'-27'27'152,"24"-27"-54,1-1-29,0 1-29,1-1-3,0 1 6,1 0 3,-1 0 0,0-1-5,0 0-16,1 0-7,0 1-10,0 0-5,-1 0-1,0 0 0,1 0 0,0 0-2,0 0 0,0 0 0,0 0 0,0 0-1,0 0 2,0 0 1,0 0 1,0 0 4,0 0 3,0 0 2,0 0 3,0 0-1,0 0-2,0 0 2,0 0 2,0 0 1,0 0 3,0 0-3,0 0-4,0 0-2,0 0-5,0 0 1,0 0-2,0 0 2,0 0 0,0 0 2,5 0 2,3 0-5,28 3 2,-22-1-2,0 1-5,1 0 2,0-3-3,2 1 0,1-1 0,-1-1-1,0-1-1,-2-1 0,-1 0 2,-4 0-1,-2 2-13,-3-1-13,-4 2-46,3 1 49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09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2 9 590,'-8'-5'254,"2"3"-155,0 0-12,3 2-26,1 2-8,-2 2-11,3 4-1,-10 6-17,2 4-11,-7 14-8,-5 4-2,-3 5-3,-5 2 3,-3-8-1,1-1 1,3-7 1,0-4-4,7-4 1,5-4-1,4-5-15,5-2-9,2-5-31,3-2-24,2-1 5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08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0 200,'-39'-29'125,"35"25"0,0 2 11,1 0-15,-1 0-11,1 1-28,1-2-11,1 3-13,0-1-10,1 0-4,0 0-6,-1 0-3,0 1 2,0 0-4,0-1-2,0 1-3,0-1-2,0 1-7,1 0 1,-1 0-1,0 0 1,0 0 0,0-1 1,0 1-4,0-1-6,0 1 1,1 0-1,-1 0-4,0 0 1,0 0-6,0 0-2,0 0-3,0 0 1,1 0 0,0 0-3,0 0 2,6 8-1,32 49 0,-16-25 1,7 10 2,0 3-1,-2-6 1,1-4 1,-8-7 2,1-4-2,-5-7 0,-4-1 0,0-4 0,-3 0 1,0-4 0,0 1-1,-4-2 1,-1-2 0,-1 0-1,0 1 1,-2-1-3,2 0-2,-2 0-3,-1-3-3,0-1-6,0 2-6,-1-4-11,0 1-9,0-1-27,0 0-21,0 0 5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07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857,'0'0'306,"-3"-2"-270,0 2 3,2 1-10,-2-1-9,2 0-8,0 0-9,0 0-11,0-1-10,1 0-41,-1 1-6,1-1 3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54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40,'1'7'321,"9"4"-312,4 3-7,13 0 3,4-4-16,13-6-52,10-2-40,9-6 5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29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767,'-28'26'272,"25"-29"-245,-4 1-40,0-1-39,-2 0-164,-1 3 143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53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342 839,'-5'16'290,"0"14"-274,-3 8-10,-2 14-3,-4 10-2,-3 6 5,2-3 2,2-9 2,2-9-3,1-14 1,3-4 1,3-16-2,3-3 2,0-10 0,1-2-4,-1-11-2,1-8 0,4-11 1,2-6 4,3-11 3,0-8 1,-1-10 3,2-2 0,0 0-1,1 4-3,4 4-5,0 2-3,3 6 3,-1 1-2,2 7-1,2 6 2,-8 10-3,-3 5 4,0 14 1,-7 3-3,1 7-4,6 8-4,-3 14-3,6 13 0,-1 28 0,-6 12 2,1 17 3,6 6 2,-1-2 3,5-5 1,0-14 2,-6-9-3,1-15 0,-2-6-7,-5-8-11,-2-8-6,-3-10-27,0-7-24,-1-8 4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58.3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779 1009,'-14'26'356,"6"-14"-316,4-4-14,3-4-17,1-3-5,2-7-5,1-5-2,5-25 7,4-14 5,3-17 5,4-11 5,2 0 3,2-3-1,-2 4 0,3 2-6,-2 8-5,-3 7-5,-4 13-1,-4 5-2,-5 17-1,2 6 4,0 8-8,-1 8-2,3 4-10,0 5 2,6 9 3,5 7 4,8 9 8,3 7-2,9 8 2,5 2 0,11 5 0,2-1 1,-1 0-2,-4-4 2,-5-4-3,2-5-1,2-6-3,4-2-19,-6-7-49,-4-3-21,-8-12 4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56.9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 544,'14'-31'207,"-13"34"-124,2 4 10,0 10 35,1 10-4,4 20-22,1 14-15,9 32-29,5 16-11,8 19-18,2 2-3,-1-5-1,-2-8-5,-6-20-3,-2 2-6,-1-15-9,-1-6-2,-1-8-41,-3-19-26,-1-19-45,-1-11-26,-4-26 89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43.74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97 843,'40'-6'307,"9"-2"-255,10 0 4,20-2-14,3-5-7,12 0-19,6 0-6,5-2-3,3 5-3,6 0-2,3 2 4,-2-2 2,2 4-3,9-1-2,-7 1 1,-2 4-4,2-2 3,-5 2 0,-5 0-2,-2-2 2,-5 1-2,-12 2 5,-7 3-6,-16-1 3,-12 2 7,-11 1 7,-4 2 12,-7 2 4,-6 0-6,-5 0-10,-5 0-4,-5-1-6,-2-1-8,-4-2-57,5 0-10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42.77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2 104 691,'0'2'248,"2"0"-203,1 0-40,-3-2-4,0 0-1,0 0-1,0 0-2,1 0-3,2 2 2,-1-2 0,0 0 4,0 0 7,-2 0 23,0 0 11,0 0 5,0 0-4,1 0-18,-1 0-10,4 2-8,-1 0 1,8 2-3,27 8 6,-20-15-2,3 0-2,2 0-1,1 0-5,1 1 3,2 0 3,-2 2 1,4-1 6,0 1-1,1-2 3,4-1 1,4 3-5,5-2 1,4 2-5,7 0-2,2-1 3,0-2-5,3 1-2,5-1 3,6 1-2,7 2 2,1 0 3,-1 0 1,-1 1-3,9 1 1,0 1-1,2 1-2,2-1 2,0 0-1,4 2 2,-1-1-1,-1 2 3,0 1 9,0 0 1,0 0 7,1 0 0,0 0-3,0-1-3,3-1-3,0 0-5,1-5-4,2 2-1,-3 1-5,1-2 0,-3-1-2,0-1 1,0-1 1,-3 0 0,-2 2 2,-1 2-3,-1-1 1,0 1 4,-5-2-5,5 0 1,-1 4-1,2-2 0,-3-2 0,-5 3 0,7 3 2,-2 0-3,2 4 1,-1-2 1,2-4-3,2 2 3,0-2 2,-2 1-2,0-1-1,4-2-1,-3-1 0,0-1 1,-1 0 1,-2-1 1,1 1 0,0 0-4,-4 0 4,3-1-2,1-2-1,1 0 3,0-2-2,-1 2 0,1-2-1,0 0-2,-1-1-1,-3 0 2,2 2-2,-4-2 3,2 3 1,0-1-4,-4-1 4,8 1 0,-2 0-2,-3 1 2,-2-3-3,-2 1 0,5 0 2,2-2 1,-1 4-1,-1-1 0,1-1 2,-1 3-2,1-3 1,0 0 0,0 0 0,3-1 1,0 1 1,2-2-2,2 2 0,1-1 0,3 1 0,2 0 0,1 2 1,3-1-1,0 0 0,2 3 0,1-4 0,-1 2-1,-1-2 2,0 0-1,-2 4-2,-2-2 2,-2 1 0,-2-1 0,-2 0 1,-4-2 3,-7 3-4,-4 0 3,-8 1 1,-3 2-4,1-1 2,-5 0 0,-9-2-1,-4 0-2,-14-2 1,-3 2 1,-12-1-4,-5 1-8,-9-2-34,-5-2-23,-13-4 37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5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704,'42'-43'256,"-40"44"-204,-2-1-7,3 0 17,-3 0-1,0 0-1,8 1-4,35 9-22,-28-4-5,-4-3-14,0 4-8,-4-2 1,-3 0-3,0 5-3,-3 1 1,-4 6-1,-2 3-2,-7 3 0,0 1 1,0-5 4,-2 0-2,4-5-3,0-3-3,5-5-9,10-2 5,2-2-5,4-1 3,4-1 9,1 0 3,5 0 8,4-2 1,3-2-2,4-4-2,6 1-2,1-1-3,9 0-21,-3 0-18,6-1 2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4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7 270,'47'78'171,"-51"-34"-31,4-1 0,-2-5-14,4-11-42,4-9-21,0-9-31,3-3-7,5-7 6,1-3 5,6-12 11,4-9 2,0-11-10,-1-4-5,-3-8-10,-4 2-1,-13-1 6,-2 2 3,-10 3 9,-3 6 2,-2 10-1,-4 3-3,0 16-14,-3 3-8,1 11-18,1 15-5,-2 21-9,1 11-4,3 16 2,5 3 1,5-6 10,6-7 1,6-16 3,4-9 0,3-14-1,4-5-4,2-13-2,5-3 0,4-14-3,4-6 6,1-11 2,1-10 1,-8-13 7,-4-7 0,-5-8 7,-2-1 2,-5 8 0,-4 10 4,-4 18 5,-2 13 3,-1 14 6,-1 3-12,1 13-14,0 13-7,-2 22-13,-1 17 8,0 14 6,1 1 1,3-4 5,4-5-8,6-14-23,-2-8-19,5-13-30,1-6-7,0-10-24,5-5 21,0-13 5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913,'0'-2'318,"-4"-1"-290,4 4-13,0-1-1,0 0-5,0 0-4,0 0 6,12 6 2,39 31 7,-24-4 3,7 9-4,3 5-2,0-2-8,0-3-2,0-2-3,1-4-2,-5-5-1,-2-4 1,-7-8 1,-7-3 0,-6-5-2,-5-2-4,-6-7-10,-2 0-3,1-2-3,0 0-7,0-1-19,-4 0-31,-16-4 49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2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18 686,'-1'2'241,"1"-7"-194,3 2 9,1-12 24,2-5 2,0-9-8,2-7-13,-2-6-15,4 1-4,-1 4-10,-2 2-4,-2 9-8,-4 6 0,1 13-7,-3 2 2,2 7-13,6 3-4,-4 7-2,6 7-4,-3 8 8,-3 4 3,2 0 0,3 1 1,-3-3 0,1-4-4,2-5-1,-8-5 1,4-2 0,-1-2 3,0-4-2,-1-1 1,-4 0 3,-2-5 2,-3 1 2,-3 2 0,-6-4-1,-1 1 0,-4-2 0,5-1 1,2 1 1,1 0 0,5-2 5,1 3-5,5-3-11,2 2-8,8 5-6,5-4 1,8 5 10,4-3 4,5 1 0,-1 0 0,-3-4-21,0 1-23,-4-5-47,-1 0 313,-1-7-18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31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23 709,'-6'-10'286,"-1"8"-184,-2 3-75,-3 10-26,-2 11-12,-4 18 1,1 6 2,2 9 6,2-5 4,7-7 16,2-6 1,6-12 4,1-6-3,4-8-14,1-5-1,1-6 7,3-5 4,2-12 15,0-9 3,4-12 3,0-5-2,-4-14-7,-1 1-3,-6-5-9,-6 2 0,-3 14 0,-4 8-4,-7 16 0,2 9-5,-8 13-9,-2 11-4,-4 23-5,1 11-1,2 24-3,4 4-3,5-2-12,5-3 1,8-19 4,0-8 6,7-15 17,1-10-1,5-12-4,1-5 1,3-10-2,1-9 4,3-15 12,2-5-2,-1-12 4,0-3 1,-6-4-2,-3 0-2,-4 5-1,-2 7 2,-5 18-2,-2 5 5,-1 17-1,-2 5-2,-4 21-5,1 15-5,-3 22 2,-2 9-3,7 1 5,1-9 2,4-9-2,8-6-3,6-13-21,7-4-13,9-18-30,-2-7-9,4-12 4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10.81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0 86 1188,'-2'-2'13,"1"0"-3,-2-2 9,2 3-7,0 0-5,0 0-6,1 1 2,-6-2-3,0 0 3,-28-5 15,26 7 5,2-2 11,2 1 3,4 2-12,-1-1-2,1 0-9,0 0-2,0 0 3,0 0-2,0 0 0,0 0-2,5 0-7,9 1-1,37 1-3,-21-2 3,13-1-1,11-3-1,4-2 0,5 2-1,5-3-3,7 1 0,18 2-3,4-3 1,5 0 4,4 0-1,-3-1 2,2 2 0,5 5 2,-6 0-2,-4 3 2,-7 1-2,-18-3 2,-8 2 0,-13 0 2,-2 3-2,-13 2-4,-8 2 0,-17-4-4,-5 0-2,-16 1 2,-11-1-2,-19 3 7,-10 6 2,-16 2 4,1 5 1,-9 4-4,-11-4 1,-2 1-5,-6 2 1,-5 0-7,2 0-5,-1-1 1,-2-4 1,4-4 7,9 0 7,5-2 6,8 1 2,10-4 2,9-1-2,18-2-3,6-1 0,12-2-2,4 0 0,8-1-6,4 1-2,9 2-6,6 0 0,8-6 2,9 0 1,18-2 5,10-3 0,13 0 3,1-3 0,1-1-3,-2-1 0,11 3 4,4 0-4,-2 0 3,4 4 0,-6 0-4,-1 1 2,0 5 1,-10 2-2,-12 0 2,-5 5-3,-8 0-2,-4-1 3,-10 4-1,-10-5-1,-15-1-8,-8-2-1,-15-1 0,-8 2 4,-20 1 10,-8 1-2,-15 3 6,-8-2-6,-14 1-1,-5 1 0,-11 0-5,1 4 1,-4-1-2,-2 0-2,2 2-4,-1-2 4,7 4 0,4 0 3,11 2 0,7-3 0,9-3 4,4-2-3,8-3 4,5 1 0,18-1 1,10-1 4,10-5 2,7 2-5,9-2-6,5 0-4,9 1-2,11 0 6,21-3 4,6-3-1,13-4 0,0-4 0,8-3-1,7 5 3,9-5-1,3 1 1,8 3-1,0 0 0,3 5 1,-1 4 1,0-1 2,-5 2 3,-5 1 3,2 3 0,-4 3-1,-6-3-3,-5 5-1,-11-5-2,-22 3-1,-4 2 1,-17-1-2,-5 0 1,-13-4 1,-9-5 1,-13 1 13,-6 5-1,-15 3 0,-4 3-2,-23-4-13,-7-1 1,-21 0 4,-6 3-2,-4 3-1,-6-2 0,-3 0-3,0 0-2,-7 4 1,4 0-1,4 4-4,-3-3 3,11-1-1,33-5 3,33-5 1,-1 0 1,-78 10-1,9-1 3,24-3-2,44-8-1,20 2 2,4-5-4,12 1-8,8 3 3,7-2 0,15 3 0,13-2 9,0-4-4,8 1 1,-27-1 0,1 1 2,83-5 1,11 0 1,12 2-1,-34-1-4,1 1 3,1 3 1,0 0 1,-9 1 7,-4 4-5,-7 0 6,-8 0 3,-13 4-1,-9-4 4,-15 2-5,-8-1-6,-17-5-4,-7 2 3,-15 0 1,-11 0-2,-20 4 2,-9 3-5,-17-3-4,-10 1 5,-14 2-2,-4 0 0,-10 3-2,-5 0-5,-3-3-2,1 3 0,0-1 4,5 2 4,11 4 4,5-5 0,9-1-1,6-2-2,15-2 0,4-2 0,23 0 2,9-3 0,12-2-3,9 0-5,4-2-13,5 2-4,9 0 5,6 1 3,12-1 10,4 1 4,13 0-2,-1-2 4,3 2 0,-1-2-1,3-1 1,5 1-1,10-2 0,7-2 0,4 0 0,-1-1 0,5 0-1,0 1 3,4 0-1,1-1-1,-6 1 4,2 2-4,-4 2 1,-6-1 3,-7 4-2,-13-2 0,-14-1 3,-4 3-4,-14 1 0,-5-3-1,-9 3-4,-4-3 4,-3 0 3,-4 1 3,3-2 3,1 0-2,-16 3-1,-31 6-1,26-8-2,2 1-2,2-2 3,0-1-4,6 1 2,1 0-3,4-2-11,3 2-2,3 0-16,0 1-1,0-1-13,0-1-8,0 0-10,0 0-17,0 0 5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38:15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03.8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846 698,'-6'1'273,"3"-2"-197,3 1-25,3 0-32,7-2-9,6-2-6,5-1 4,14-1 6,6 0 2,16 0 1,8-3-5,2-2-5,3-1-1,-6-1 0,3 1 2,10 4-3,-1-2-1,-1 7 1,-3-2-3,-14 3 5,2 2 1,-4 0-2,0 2 2,-6 1-1,-8-3-2,-11 2-1,-7 0 3,-10 0-7,-3-2 1,-8-4 13,-5-3 3,-6-6 4,-4-6-2,-5-5-10,-3-5-6,-4-4-1,2 0-1,-7-9-1,3 1 1,-3-5-1,2 1 0,6 1 0,3 2 0,5 0 0,0-4 2,5 4-1,1 2-1,3 4 0,4 5 0,1 8 2,2 1 0,0 9 0,0 5 1,1 4-6,-2 4-2,-1 8-3,0 8-3,-5 20 3,-7 7 3,-5 22 4,-2 5-1,-3 1 2,2 6 0,0 1 2,0 0 3,5 0-5,0-2 0,-1-5 0,-2-3-5,1 2-2,-3-4 1,4-5-4,1-9-2,2-16 5,-1-4-2,5-16 2,7-5 4,-4-7-3,7-8 3,9-12 3,-3-10 5,13-20 4,1-11-1,-1-14 8,4-5-6,-6-3 6,2 2-4,-2-6-5,-1 2 0,0-1-3,-3 1 1,-2 7-3,-3 3-1,-7 8 2,1 7-3,-6 12 3,-2 2-2,-3 13 0,0 6 4,0 12-5,1 6 3,1 5-9,1 8-2,0 12-2,1 11-3,-1 19 10,1 10-3,0 12 5,2 3 3,1 7 1,2 5 2,0 4-2,-1 1-3,1 3 0,0-4-2,0 8 2,-2-2 1,0-3 2,0 1 0,-3-10-2,3 1 0,4-15 0,3-12 1,6-13-1,2-7 2,5-12-3,2-1-4,8-16 2,7-8 2,5-16 1,3-12 6,-1-17-2,-2-4-1,-4-20 8,-4-4 4,2-4 9,-2-9 5,2 5-6,0 0-3,-4-8-8,-8 6-1,-6 0-2,-8 2-1,-10 4-2,-2 1-2,-10 4-1,-1 2-2,-2 13-1,-3 3 2,-2 10-3,-2 3 2,0 3 1,4 5-3,1 9-1,1 6-3,4 11-7,2 8-1,-1 12-5,1 13 4,-3 19 3,0 2 8,0 13 3,0 2-2,3 12 1,1 3-2,2-5 0,-1-2 2,-5-11 0,0-3 3,-1-2-3,-1-6 0,3-7 2,-1-10-2,5-14 2,5-7 5,-1-14 5,3-5 1,-1-15 1,1-12-6,5-16-3,3-8-4,1-11 1,3 0 0,-1-2 3,0-2-2,-4-2 3,-2 0-1,-4 8 0,0 5 4,-2 12-6,-4 3 1,-3 11 0,-2 5-3,2 12 2,0 8 0,4 10-13,-2 6-3,-4 22-1,2 10 0,-5 19 10,-1 11 3,-1 6 8,1 6 2,0 3 4,5-2 1,-1 3-5,-2-2-1,2 2-6,0-1-6,2-6-33,3-4-29,6-11 26,2-5 8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01.30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79 989,'-2'0'339,"4"0"-325,-1-2-8,-1 1-5,0 0-1,0 1 2,2-1 2,13-1-2,27-1 1,-20 2-3,1 1 2,1 4-1,-1 0 1,-10 3-1,-4 3 0,-2 5 3,0 3-2,3 3 6,1-1 1,-5-1 0,-5-1 3,-1-3 0,-1-2 3,-1-1 4,-3-5-4,4-2 1,0 1-4,-3-6-4,1 2 1,-3-7-2,0-3-1,6-6-4,0-3-1,-2-3-2,3-2-2,3-4 1,3-1 4,2 2-3,0 0 3,-4 5-1,-3 2-4,1 5 4,-2 2-1,0 4 0,-1 2 2,1 4-5,0 1-4,3 5-2,4 6-2,-4 2 7,1 4 4,-2 2 2,2-1 4,-2 2 1,2-2 0,2-5 1,-1-1-1,1-5-3,2-3 2,2-4-3,2-1 1,1-4 2,-1-3-2,-1-1-1,0 0 1,-4 1-2,-2 0 2,-3-1 4,-1 1-2,-2-1 0,-3 1-2,0 2-2,-3 2-1,-2 2-7,-3 2 0,-5 2-12,-3 0-2,-2 3 1,1 2 1,3-3 11,-1 1 2,5-3 5,1 2 2,4-2-2,3 3 0,4-3-9,1-2-5,11 2 2,-1-3 1,10-3 7,4 0 4,4-6-1,6 1 0,-1-1 4,0 2 3,0 3 2,-5 1-1,-11 1-3,-4 2 1,-14-1 3,-7 1 1,-12 6 0,-7 2-2,-10 5-5,-1 0 1,3 0 0,3 1 3,13 0-4,3-2-2,10-4-1,4-4-9,6-2-1,3 0 1,9-2 2,3-1 8,11-4 3,6-2 0,9-4-1,8 1-2,2-1 0,-1-1-3,-8 4-25,-5 1-18,-10-1 693,-1 3-50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6:46.61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8-14 1053,'-43'21'372,"2"-1"-409,12-6 115,5-2-25,13 0-47,-1-6-14,8 2-7,1-1-4,2-5 4,1 3 10,0-3 2,0 0 5,0 1 2,0-3 0,0 0 0,0 0-3,28 6 3,56 3-3,-20-9 2,6-3-1,10-6-2,12-1-6,4-1-16,7 2-3,-1 1-1,-3 0 4,-5 4 11,-4 0 6,-7 5 1,-7 2 4,-2 6 4,-4 1-3,-9 3 6,-10 1 0,-11-1 7,-1 5 6,-3-2 0,0 2 2,-1-1-3,-5-1-2,-8-6-3,-2 1-1,-10-4 2,-4-3-6,-2-1 2,-3-2-2,0 1 4,-1-3 9,0 1-2,0 0-1,-1-1-15,1 0-10,-1 0-27,-1-5-20,-4-13-41,-7-35 53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57.7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0 895,'-18'14'343,"9"-3"-254,7 1 3,7 7-38,8 9-14,12 21-20,12 13-1,23 16 7,3 7 3,3 3 0,-1-4 1,-11-8-7,3-7 0,-2-11-7,-4-7 0,-7-12 3,-5-6-3,-11-15-2,-3-4-3,-8-11-7,0-6 0,-3-9 2,-3-6 0,1-15-2,-4-9-1,-1-9-5,0-4 1,-2-1-8,2-4-1,1-3-2,0 0-4,2 1 2,0 4-5,1 8-17,1 2-8,1 6-11,-1 3-3,1 9-10,-4 1-3,0 9-13,2 4-18,-3 6 69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57.3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0 991,'-2'20'353,"16"16"-309,8 11-7,10 28-14,6 16-6,-1 22-2,2 10-1,3 7 8,-2-3 7,4-10 15,0-7 4,-2-10-11,-6-8-3,-6-7-22,-5-6-4,-10-12-1,1-7-11,-5-18-27,-2-7-19,-2-17-53,-1-8-15,-5-16-11,-2-11 455,-9-19-252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39.2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3 0 578,'-4'30'237,"-3"-28"-150,2-1-39,3-1-9,-1 1-2,2-2-3,0 0 2,0 0 0,1 1-9,0 0-2,0 0-9,0 0-4,0 0-1,0-1 2,0 1-2,0 0 3,0 0 4,0 0 2,0 0 12,0 0 7,0 0 13,0 0 7,0 0 1,0 0 1,0 0-12,0 0-5,0 0-7,0 0-5,0 0 2,0 0-8,-1 0-1,1 0-5,0 0-7,0 0-1,0 0-9,0 0 0,0 0-3,0 0 0,0 0 3,0 0-4,0 0 1,0 0 0,0 0-1,0 0 1,0 0 3,0 0-3,0 0 1,8 1 0,32 6-1,-26-5-1,3-2 0,4 0 0,5-3 0,4 2 4,8 1-4,3-1 2,5 1 2,1 0-3,1-2 2,0 1-3,-2 1 0,0-1 1,4 0 0,6 1 2,5 0-1,-1 0 0,-2 0 0,-1-1-1,0-1 0,4 2 0,5-1-1,0-2 1,-2 2-1,-3 0 1,-1-1 2,3 2-2,6 1 2,-1 0-3,-3 0 1,-2 0 1,-6-1-1,3 3-1,1-1-1,-4-1 2,-3 3 1,-9-3 2,-4 1-3,-2 2 0,-4-2 0,-1 3-1,1-1 2,-2 1 0,-4-3-1,-3 2 1,-8-2-1,-1-2 0,-7 1 1,-1-1-1,-1-1-2,-3 1 1,2-1 1,2 1 0,-6-1 1,0-1 1,-2 1 2,-2 0-1,1 0 5,-1 1-2,0 0-3,1 0 0,0 0-2,0 0-1,0 0-1,0 0 1,-1 0 0,1 0 1,-1 0 1,0 0-1,-11 1 0,-31 4-1,25-3 2,-3-2-2,-3 1-1,-1-1 3,-4 0-2,1 0 1,2 2 1,-3 1-1,-3 1-2,0-1 0,-11 2-5,-3-2 2,-15 1 0,-4-1-2,-7 1 5,-2-1-2,-1 1 1,-4-2 2,-3-1 0,1 3 1,2-1-1,2 1 2,1 0 1,0-2-3,4 1 3,4 0-1,7 1 0,0 1 0,4-2 1,3 4-3,9-1 0,8-2 1,13-1 1,6-2 0,9 0-2,4 0 0,5 0-6,0 0-1,0-1-1,0 0-1,0 0 4,0 0 1,0 0 2,0 0 2,0 0 0,0 0 0,0 0 1,0 0 0,0 0 0,3 2 0,-1-2-13,-1 0-16,0 0-23,-1 0-14,0 0-28,0 0-19,0 0 72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48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16 815,'0'-29'304,"-3"27"-244,3 1-19,-4 1-27,-5 2-9,-3 2-3,1 0-1,-3 2 1,5 3 0,0-1 0,-6 3 5,9 3-4,-4 1 2,0 3-2,2 5-1,-3-2 0,2 1-2,3 5 1,3-3-1,-2 8 0,3-2 4,2-4-3,4 1 1,7-5-1,7-1-2,6-2 1,5-1-1,3-5 1,-2-5 2,3-5-2,-1-5 0,7-6 0,1-3-1,7-5 0,7 1 1,0-2 1,0 2-3,-5 0 2,-5-1 2,2 4-1,4 4 2,7 6 2,2 6 0,-2 7 1,-4 1 3,-10 3-5,-1 0 2,-13-1-4,-2 0-2,-11 0-1,-7-2-1,-9 0 0,-5 0-2,-8-4 4,-5 1-1,-5-7 0,-1-2 1,4-7-2,1-4 0,8-4-3,2-5-3,7-3-3,6-2 0,6-2-3,8 0 4,6-2 5,6-1-1,7 5 6,5 4-2,13 15 2,-1 5 0,2 6-1,-1 6 5,-7 1-4,2 2 2,2 3 0,-1 1-2,-1-2 0,-1 0 0,-10-3 0,-8-6 2,-3-2 5,-5-5 3,1-5 6,0-1-2,-1-6-1,1-5-3,-3-11-4,1-1-2,-5-11-3,1 0 3,-6-1-2,-6 1 1,-2 7 4,-8 4-4,-2 6 4,2 4 1,-5 4 1,4 5 5,0 5-5,0 2 2,2 3-7,0-1-3,-3 3-1,5 5-1,-3 3 1,4 1 1,1 0 0,0-2 1,2-2-2,1 0-1,1 0 0,-3-5-1,4 0 0,-2 0-4,0-2-12,-2 1-5,-2-2-25,-1 0 726,0 0-5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41.23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5 71 699,'0'-1'267,"0"1"-186,-1 0-21,0-1-17,0 0-10,0 0-11,0 0-2,0 0 7,0 0 1,-2 0 5,-3-3 2,-24-17-4,25 19-6,1-3-9,4 2-2,0 1-4,1 1-1,-1 0-6,0 0-3,0 0-3,13 0 1,38-1 2,-19 1-1,9-1 2,1-1-1,9-1-3,-2 0 1,-1 0 0,-1 4-1,-10-1 2,-1 2 1,-9 0 0,-4-1 1,-4 3 0,-3-1-1,-5 0 0,-3 2 0,-5-3 0,-3 0 0,0 0-2,0-1 2,-1 0 1,0 0 1,0 0-5,-5 1-11,-4 1-26,-26 12-18,28-14 3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29.1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 16 682,'49'30'266,"-52"-30"-191,-4 0-28,6 3-27,-4-2-6,5 2-11,0-3 1,0 0-2,0 0 1,0 0 15,0 0 5,0 0 11,5 0-2,15 3-8,24 1-2,-19-9-3,-1-1-2,0-3-6,1 0-1,0 0-5,0 2 1,1 2 1,0 1-1,-4 1 2,-4 2 0,-2-1 2,-3 2-1,-4 0 0,2 1 1,-11 1 0,4-2 0,-6 3 4,1-3 1,1 0 0,-1 0 0,1 0-4,-1 0-2,0 0 3,0 0-6,-6 0-1,-22 4 1,27-4-7,3 0 2,-1 0-9,0 0-19,0 0-28,0 0-17,0 0 4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52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21 771,'-1'4'301,"5"-1"-220,4 2-8,2-5-28,8 4-5,0-6-9,5-6-9,5 3-18,-3-7-9,4 2-17,-2 1-6,-2 1-4,-2 2-1,-6-2 13,-2 1 6,-3 4 9,-2-1 5,-3 4 1,-2-4-1,-4 0 3,-1 1 1,-4-4 2,2 2 4,0-2-3,-3-4 3,8 0 2,-1 0 0,1-5 10,3 1 5,2 0 10,-1 0 3,0 4 1,0 3-6,-8 3 1,3 3-3,1 4-7,-2 5-2,2 12-15,-5 4-5,1 13-2,-3 1-3,8 3 0,2 0 2,4-9-2,2-5-3,-2-10-1,5-4-5,1-8-1,4-1 5,2-9-3,0-5 7,-1-10-1,0-3 1,-6-10 2,-1-2 0,-5 0 7,-5-2 2,-2 6 9,-2 5 4,-4 9-2,-3 4 2,2 9-7,-1 5-8,0 11-4,1 11-11,0 19-11,0 11-4,2 15-20,4 2-5,6 3-4,0 0-4,5-5 19,-1 0 10,0-7 11,-3-10 10,-4-13 5,-2-9-3,-4-16 2,1-5-1,-5-10 3,-1-8 7,-3-8 1,-3-5 6,-1-4 12,2 0 7,-3 0 16,1 0 3,1 2-2,2 3-4,6 8-19,2 2-8,4 5-14,3 1-2,3-1-8,6 3-8,5 0-22,6 1-19,7-2-36,4-3-12,7-1 6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7:24.32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4 110 375,'-12'0'169,"7"2"-79,-1-1-20,3 2-42,0-1-12,1-2-15,0 1-2,1-2-5,1 1-4,0 0 6,0 0 9,0 0 22,0 0 12,5 0 10,0 0 1,1 0-6,26-2-3,-22 2-7,3-1-6,5-1-7,-2-2-1,4 1-4,0 0 0,2 0 2,1 0 1,7 1 6,1-2-1,5 1-2,5-2-2,10 1-4,-1 0 0,4 0-1,-1 0 2,-5 0-1,2 0-2,7-1-3,6 4-1,-3-2-3,2 2-1,-10-2 0,-4-3 0,6 5 1,-2-6 2,10 6 2,-7-4-3,-5 0-1,-5 1 1,-11-2-4,5 2 2,-6 1-2,-3 0 0,-3 3 0,-6-1-1,-5 1 2,-3 3-3,-5-3-1,-2 0 4,-6 0 11,0 1 6,1 0 15,-2-2 1,0 0-10,0 1-7,0 0-13,0 0-4,-3 0-4,-2 0 3,-26 6-9,29-5-6,1-1-20,0 0-18,2 0-34,-1 0 709,0-1-484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9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64 728,'-12'-33'303,"1"13"-194,3 9-28,-4 13-61,3 10-25,1 12-56,0 8-32,4 5 5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3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865,'69'-31'336,"-54"22"-235,3 1-12,8 1-20,2 3-8,7 4-12,0 4-4,-7 3-9,0 0-9,-8 5-18,-6 0-5,-3 7-3,-6 1 0,-6 2 0,-3 3 3,-8-2-1,-5 3 0,-9-1-1,-5-2 1,-9-4 1,3-3-3,4-4 4,5-4-1,14-6-4,3-4 0,8-2-8,2-6-1,10 2 4,3-4 2,15-2 4,7 1-1,0 1 3,1 3 4,-9 7 6,-5 3 3,-4 8 7,-3 0 0,-1 1-7,-3-1-1,0 1-9,-2 0-4,2-2 0,-1-1 3,2-5-10,0-3-11,3-7-56,4-8 18,-4-13 2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3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232 905,'-13'-4'350,"-3"1"-263,-2 2-1,-4 3-45,3 6-16,-7 9-19,-3 7-4,1 11-2,3 4 0,7 3 4,5 0-1,10-7 3,4-6-1,9-11-2,5-6 0,7-7 0,6-6 2,7-12 4,4-6-3,2-10 5,-2-4 1,-6-9 8,-8-4 6,-9-6 6,-7-3 2,-9 2-7,-1 8-5,-13 13-8,-1 9-10,-11 15-8,-5 8-7,-7 14-12,-5 10-1,2 15-11,3 7 0,10 7 4,8 0 2,11-7 13,8-4 2,12-11 3,3-10 4,11-12 1,4-6 6,6-11 1,3-5 2,5-10 2,-4-9-5,-2-4 2,-5-7 1,-9-4 7,1-1 6,-10-4 9,-4 1 7,-8 9 0,-4 9 3,-6 12-11,-1 9-5,-7 11-13,3 11-10,-3 17-2,1 8 0,7 9 6,-5-2 0,8 5 2,3 1-1,3-1-3,5-3-7,8-3-31,-1-3-16,0-4-49,2-1-14,-3-3 7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2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44,'2'18'370,"-2"1"-274,4 2-50,0-2-42,0 0-59,-1-3-29,0 1-47,0-1-18,-2-7 9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90 810,'-16'43'303,"22"-53"-241,7-1-25,3-5-26,2-2 3,2-9 13,-1-3 5,-2-3 15,1 1-1,-4 7-4,-2 6-3,-8 11-12,0 4-7,-7 6-11,-1 7-5,4 17-3,-2 6 1,-8 6-1,6 5 1,-6-2 0,2-4 0,3-1 0,0-3 1,2-7-1,2-2 0,4-8-1,-3-5 0,-4-7 2,-1-2-3,2-2 4,-8-4 0,-1-2 3,-1-1-1,-8-1-2,0 2 4,4 4 3,-2 2 4,2 0 1,4 3-1,7 1-7,4-2-3,3 2-3,5 0-2,6 1-3,3 0-1,10-2 4,-1 0-1,4-1 1,4-3-1,-2-2-23,1-2-15,-2-6-36,-7 1-17,-2-2 229,0 0-122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1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36 622,'-32'3'342,"-1"7"1,2 9-289,4 6-18,1 12-23,4 3-8,4 5 0,3 0 0,9-2 0,5-4 1,6-15 3,4-4 1,4-12 7,3-4 6,9-8 6,3-6-1,8-14-2,4-6-7,-3-8-7,-2-4-3,-13-2-1,-5-2 2,-12 1 11,-5 4 6,-10 10 1,-4 4-3,-6 15-16,-6 9-5,-6 14-10,-9 14-2,-2 15-4,2 6 2,5 8-8,9 0 0,10-4 6,6-3-2,11-13 14,6-8-4,5-16-1,7-5 2,9-10 0,5-4 6,15-13 1,-3-6 2,7-12-2,-4-3 0,-9-5 1,-5-2-1,-11 2 9,-4 3 2,-9 13 8,-3 11 5,-8 11-4,-5 8-6,-8 13-11,-4 10-6,-3 19-4,0 7 0,0 3 3,7-1-2,12-6-19,3-6-13,17-7-23,2-4-8,5-10-14,1-7-1,5-4-6,1-5-11,6 2 6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0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0 1013,'-1'0'373,"10"0"-304,6-1-26,12-2-34,6-4-3,8 0-2,2-1-3,-2 1-4,-3 4 0,-6 3 0,-6 1 1,-3 7 1,-3 4-3,-7 11-1,-3 7-1,-5 9 3,-5-2 1,-2 0 2,1-3 0,-1-10 0,1-1 3,1-9-2,1-3 1,2-6-2,0-2-4,3-4 2,-1-8 2,2-4 3,2-5 3,-2-9-2,-1-1 1,1-1 3,-1 3 1,-2 8 3,1 9-1,-4 9-7,-1 5-1,3 12-2,-1 4 1,3 9 2,4 0 2,1-6-1,3 0-1,1-9 0,1-3-1,1-3-1,-1-6 0,0-3-1,0-4-4,-8-11-8,1-2-3,-8-10-14,-2-4-4,2-1-12,-5-3-4,-2 0 12,-1 5 9,-2 5 20,7 8 7,1 8 2,-1 3 2,6 10-4,-1 4 1,11 14-1,2 7 2,1 6 2,2 3 1,3 0 10,-1-6 3,-1-7 6,1-6 3,-7-10-4,-1-4 4,-1-3-4,-4-5 2,-2-6 7,-1-7-3,-4-7 4,-1-1 0,-3-10-5,0 2-2,0-7-6,-1 5-4,3 5-11,2 4-3,-1 10-14,1 2-12,3 7-49,1 1-17,3 5-31,0-4-4,6 5 8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9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65 831,'-7'-14'308,"6"-5"-246,1-2-21,9-3-10,2-6-3,7-2 4,4-1 4,-1 1 3,4 7-7,-3 8-6,1 6-4,-9 6-4,-4 3-2,-4 10-4,-5 10-5,-1 24-5,-3 10 1,-3 13 2,-3 0-1,5-9 0,2-8 0,4-13-6,3-5-9,-2-15-50,1-4-20,2-7 4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9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0 784,'-1'12'312,"6"8"-200,5 3-6,3 4-14,8 3-12,2 1-33,-6-4-12,-4-2-21,-6-3-5,-5-4 6,-1-1 8,-11-4 4,-6-1-3,-15 0-16,-6 1-17,-6-2-45,-1 1-18,3-4-26,6-1-8,12-2 7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51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848,'43'-24'321,"-44"33"-230,1 8-61,-1 4-18,0 10-5,0 0-9,-1-6-24,2 1-20,4-7-56,1-1-79,1-8 11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13,'-3'11'216,"-6"9"-199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9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42 594,'0'-4'233,"-1"18"-174,-4 8 5,-2 11-19,-1 5-11,5-4-10,4-3-1,8-11 5,-1-4 7,7-9 21,2-4 4,6-9 13,2-8-4,4-11-21,-1-4-5,-4-10-19,-1-2-5,-8-3 1,-7-4 0,-7 10 0,-4 4 1,-11 12-11,-4 10-10,-10 9-39,-8 10-19,-11 14-35,-2 2-17,2 4 73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8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89,'-6'7'353,"1"8"-306,6 24-30,1 10-11,2 17-4,3 6 1,-1 13-1,3 6 4,0 2 7,0 0 0,0-13 2,-2-8-3,1-9-46,2-7-27,4-10 3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8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 0 510,'6'14'266,"-6"6"-60,-2 9-71,-7 7-55,-5 4-16,-7 7-28,-5-2-9,-7-2-4,-1-4-10,-1-13 5,2-5 7,6-12 1,3-4 6,7-7-9,2-6-4,7-10-9,3-7-5,6-8-7,4-4-3,5-2 0,4 3-2,4 0 4,3 6-2,1 11-4,0 5-1,0 15-10,-3 7-2,-1 13 1,-2 2 1,-2 5 4,1 0 4,3-3-3,2-2-1,-3-9 2,-2-3 2,-3-6 4,0-4 6,0-4 1,0-5 1,-1-9 4,0 0-1,-2-3 1,1-1 2,-2-3 5,-1-1 9,-2 0 10,-1 5 2,-3 8-3,0 6-8,-1 8-16,-2 4-5,0 14-6,-2 7-2,3 6 5,3 5 0,4-8 4,4-3 0,7-4-2,-1-8 0,5-5 2,1-6 4,-2-8 9,0-6 1,-3-7 2,-1-3-6,-7-2-4,-4-1-1,-7-4-1,-6-1-1,-4 0 2,-2 2-1,-6 6-4,0 2-1,0 7-6,1 2 0,6 4-2,3 4 5,6-1-2,2 2 0,5 3-6,1 1-2,8 10 2,4 2 2,4 8 6,6 2 1,-2 3 1,5-2-1,-5 0-1,-1-3-1,-1-4-1,-6-3-2,2-8 1,-4-2 3,-2-8 0,-1-4 2,-1-10 1,0-2 4,-1-9-2,-1-3 1,4-2 3,-2-2 2,1 2 6,-2 7-2,-4 10 3,2 8-7,-5 9-9,3 5 1,4 9-6,1 6 1,2 10 4,3 2-7,-3 0-17,3-1-10,-4-5-29,-3-7-19,-5-4 5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7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8 913,'-1'-1'356,"1"0"-265,9-15-28,20-26-23,-16 36-26,-2 6-11,-1 10-4,1 9-2,-3 12 3,-1 4-1,2 3 4,0-2 0,4-7 1,2-1 4,-2-13-4,2-2 0,0-9 3,-1-7-3,1-8 15,-3-7 6,-5-13 8,-1-4-1,-4-5-2,-3-1-7,-1 5-5,-3 4 0,-2 5-6,-1 4-1,0 6-14,2 1-18,2 9-41,1 2-19,4 5-45,2 6-10,4-1 109,5 4-7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7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5 296,'40'50'193,"-25"-25"-37,3 5-4,1 1-21,1-3-29,1-1-9,-2-5-28,-1-4-10,-8-6-15,-4-6 2,-5-3 3,-1-2-1,-4-3 4,3-2-10,-3-8-11,-1-6-7,-1-6-12,1-3-3,1-2-3,2 2-2,5 2-23,3 1-9,4 5-24,5 3-3,0 4 6,3 3 9,-3 4 22,0-1 12,-2 1 9,0 3 4,-2 0 7,0 3-6,0 8 3,-4 4 0,3 11-6,0 7 0,0 6 1,3 1-2,-3-4-1,0 0 2,0-9-1,-1-5-1,1-9 5,0-7 3,-1-6 13,-2-5 6,0-7 10,-5-6 3,-4-10-2,-1-2-2,-5-8-10,-2-6-5,-3-6 3,-1-4 6,1-4 16,1 1 0,-1 0 1,2-1-5,3 9-10,0 4-2,4 8-8,1 4-3,4 1-12,4 0-4,5 5-3,4 1-4,3 3 0,1 4-4,3 7-21,1 7-13,-1 9-33,2 9-13,-1 13-13,0 5-3,-2 15-237,2 7 24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6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93 867,'-6'-21'307,"4"4"-274,-1 2-2,-10 2-17,4 6-7,-9 8-9,1 7-7,-1 19 3,-4 9-1,3 18 7,2 3-1,4-5 2,4-5 4,8-12-2,1-10 3,7-9-1,4-5 2,6-14 6,5-4 3,6-11 8,2-4-1,2-9-5,1 2-1,-12-9-9,-5-4 0,-10 3 0,-10-2-4,-3 10 5,-4 6-1,-9 8 1,0 4-2,-7 4-3,-1 0 0,5 5-4,4 1 0,6 3 0,5 0 0,4 0 1,2 0-1,6 4-3,4 2 0,7 3-1,3 3 2,3 4-2,1 4-1,1 7-6,0 1-3,3 2-1,-3-1 4,2 0 3,-3-2 4,-5-6-1,0-3-3,-5-10 1,1-5 0,0-7 4,0-5 3,-3-6 2,0-5 1,-2-6 0,-2-4 0,-5-7 1,-1 5-1,-4-4-1,0 5 0,-1 8-3,2 4-5,0 11-31,2 1-18,1 7-47,0 0-143,3 6 17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5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34 905,'8'-34'334,"-28"33"-273,-1 1-19,-3 2-23,-1 5-4,1 5-2,2 2-1,0 6-4,6 1-1,4 4-1,3 1-1,9 3 0,4 0-3,12 1 2,0 1-1,5-4-2,1 0 1,-5-5 0,2-1-1,-5-6 2,-3-2 1,-4-3 0,-6-4 7,-6 1 13,-6 4 3,-11-1 4,-1 1-5,-11-2-8,-3-2-5,-1-1-4,-1 2-2,8-4-6,6 2 0,9-3-13,3-2-13,9 0-31,1-1-32,9-2-42,3-2 77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5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145 715,'-34'-34'282,"28"26"-191,1 0-32,-3-2-23,-2 3-7,-1 6-11,-2 1 1,-5 5-11,0 5-2,-7 6-2,1 8-2,-8 11 3,2 2-4,8 9 2,14-16 1,3-15-2,1 1-1,2 37-1,6-5-4,9-16-1,5-22 1,5-8 4,1-4 2,6-11 7,-1-6 1,0-11 3,0-5 4,-5-8 5,-3-5 4,-4-2 7,-6 2-2,-6 3 3,-5 5 4,-7 8-2,-6 4-1,-7 13-14,-3 2-8,-9 16-18,-1 8-3,-6 16-4,0 11 3,1 10 2,5 5-4,13-1-2,4-1-4,16-10 2,8-3 3,9-11 3,9-4 3,4-9 0,0-7 4,5-8 1,-4-7 1,2-11 4,-4-2-3,-1-10 5,-3-2 0,-8-8 5,-3-1 1,-8-2 2,-6 2 5,-9 6 7,-4 4-1,-10 10-4,-2 6-3,-7 14-17,-5 4-3,1 18-8,-3 7-13,0 10-14,3 7-11,8 3-21,8-3-6,16-3-24,9-5 6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4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547,'81'54'239,"-65"-19"-128,-1 0-20,1-1-34,-3-3-11,0-6-11,-1-5-6,-5-10-4,-4-2 5,-1-7 7,-1-2 7,2-9 1,1-4-9,1-16-14,0-6-8,0-3-8,-2-4 0,2 4-2,-1 5 2,0 6-14,2 6-11,-3 8-31,3 2-21,1 5 4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51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4 889,'-5'0'344,"0"6"-251,1 3-20,-3 8-28,-9 6-6,-3 10-14,-5 3-5,-7 10-8,4 4-6,-1-5-28,2-1-22,7-9-60,3-6 6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3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 783,'-12'-5'301,"-2"8"-235,-3 7-7,-4 13-40,0 6-10,0 14-8,2 1 2,8-1-2,5 2 2,5-14-2,6-1 1,5-12-2,4-5 0,6-11 0,1-3 3,4-10 4,6-5 5,-1-9-8,0-6-1,-3-4 1,-7-1-4,-7 6 6,0 3 0,-9 8-1,2 7 0,-6 5-1,-2 3-1,0 10-4,-7 1-2,7 15-1,-9 0-2,4 8 6,1 0-1,5-2 2,2-3 1,7-5-2,4-2 0,0-7 0,4-2-1,2-7 2,-3-2-1,1-12 3,2 1-1,-2-10 1,-1-2-1,-2-2 1,-3 1 0,-6-1 1,0 4 1,-3 8 3,-2 2-2,0 11-2,-1 3-2,-1 10-5,-1 9-2,1 10 1,1 1 0,4 0 4,5-5 0,2-8-3,2-6 2,1-9-6,2-1 3,0-8 3,3-3 1,0-7 5,0-6 1,0-12-2,-3-2-3,-8-8-3,-1 0-3,-5 3 0,-3 3 4,-3 13-2,-1 5-2,1 10-14,2 2-15,1 6-43,-2 0 48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3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34,'-1'12'303,"1"9"-241,2 3-5,0 10-15,1 7-7,0 4-27,1 6-2,-1-3-11,1-2-9,0-11-15,0-6-15,2-8-46,-1-2 57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838,'-1'1'330,"-1"3"-203,1 12-75,-1 5-24,5 14-3,-4 4-8,4 5-17,1 1-10,-2-6-28,7-4-13,4-8-57,-1-8 68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837,'-11'22'304,"-1"7"-261,2 18 12,0 13-8,-1 17-6,-3 9-11,-1 14-10,3-1-5,-1-7-7,5-4 2,4-14-10,1-3-10,2-9-29,1-5-21,0-13 3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2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15,'11'7'305,"-2"8"-246,4 4-7,-6 7-32,-5 2-8,5 1-9,0-5 0,0-5 0,6-7-3,-1-9 2,0-3 0,1-8 9,2-7 4,3-8 7,-1-6 4,3-5-4,-1 2-1,-2 4-12,1 7-1,-1 12-6,0 4-4,1 13-6,0 4-10,2 9-16,-2 4-16,-2 1 3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2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14,'-15'38'319,"6"7"-298,6 17 10,2 11-8,-3 16-10,1 10-7,0 6-3,1-5 1,3-8-2,1-7 0,1-12-17,0-7-14,-1-16-32,-1-10-11,2-16 4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1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 11 870,'34'-12'307,"-39"33"-272,-4 13-17,-3 8-7,-9 4-5,-1 2 1,-6-4-5,-2-3 2,0-9 0,-3-7-1,7-12 15,2-5 1,5-10 4,2-5-1,2-4-14,3-5-3,5-3-5,1-5-4,5-10-5,1-1-1,7 1-3,4 4 0,6 7 4,3 6 2,2 8 5,1 8 0,5 12-2,-1 7-1,7 14 2,1 8 0,-3 3 4,1 1 0,-8-8 0,-3-9 0,-1-11-4,-1-7 1,0-9-1,-1-2-1,-2-12 5,1-5-1,-4-11 1,-1 0-1,-4-1 0,-3-1 0,1 3 1,-3 3 5,0 4 0,2 6 1,-4 9-1,1 4-4,-2 9-4,0 8-2,5 9 0,0 7 3,0 3 2,0 0 3,4-2-4,4-3 2,0-7 1,5-3-3,-2-11 2,-4-6-1,7-3-1,-3-7 4,1-8-4,3-3 3,-3-9 0,-1-2-1,0 0 2,-3 1-1,-1 7 2,-2 5 0,-2 8-2,-2 5-1,-1 8-4,0 7-3,1 11-11,0 7-7,0 8-56,-1 0 17,1-2 3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1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2,'5'14'307,"4"17"-225,2 9-3,-2 17-38,0 8-17,-3 4-17,-1 2-4,-5-5 4,0-4 5,-2-6 16,0-4 7,3-9 4,-1-9-9,2-6-14,1-9-10,1-8-6,-3-4-4,2-6-26,-4-1-11,1-8-19,0 0-16,2-9 52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00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666,'2'-4'244,"1"-3"-201,2 4-6,1-3-3,6 0 1,6 4 15,3 0 6,9 7 9,3 5 1,13 12-16,4 7-11,6 17-22,-1 7-12,-6 11-6,-9 2-3,-18-7-2,-3-5 4,-13-8-2,-5-2 4,-3-3 2,-9-2-2,-2-9 4,-3-5-1,-10-10-13,-3-5-4,-7-11-8,1-6-3,0-8 11,6-4 5,4-5 8,4-1 5,7-2 6,4-2 2,7 0-4,3-2-2,10-1 0,4 0-2,7-4 4,4 3 3,6-2-1,-2 2 1,4 3-3,-1 2-3,-11 6-2,1 3-3,-8 5-2,-6 0-9,4 4-33,-5-1-29,3-2 43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59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780,'-3'-4'301,"2"3"-220,1-1-35,1-1-43,-1 2-20,0 0 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51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 871,'-1'-1'327,"0"1"-260,0-1-8,0 0-30,0 0-2,1 0 0,-1 0 4,0 0 7,1 0 4,0 1 1,2 15-3,40 44-10,-21-24-5,0 1-13,0 2-4,2-3-4,-1-5-6,0-5 4,-5-7-2,-2-6-15,-11-5-11,2-3-39,-1-1-20,-6-4-36,6-4 69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8:58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1 99 413,'1'-45'229,"-2"42"-48,-5 0-81,2 0-22,0 1-23,-2-1-9,5 2-13,-5-1-4,0-1-5,3 0 0,-1 2-5,-3 0 2,0 1-6,4 0 0,-5 0 5,7 0-4,0 0 4,-4 0 0,10 0-3,-6 0 2,1 0-3,2 0-4,-3 0-3,0-1-1,0 0-2,0 0 1,1 0 0,-1 0 0,0 0 1,0 0-1,0 1 3,0-1-3,-1 0-1,-2 0-1,1 0-2,-1 1 0,3 0-1,-1-1-1,-3 0 1,4 0 0,-5 1 0,-22-7 4,27 7-2,-1-2 1,2 2-2,0-1 0,-1 1-1,0 0 3,0-1 0,0 0-4,0 1 1,0 0-3,-3 0-1,-6 4 2,-31 19-2,29-7 2,-1 8-1,1 7-1,5 8 0,0 2 2,6 3-3,2-2 3,5-4 2,2-5-2,3-11 0,2-5-4,5-7-3,2-4 2,5-9 2,1-8 2,-1-12 1,1-1 4,-6-11-3,-5 0 1,-4 1 1,-9-2 1,-6 7 1,-1 1 2,-10 5 0,2 3 0,-12 2-1,1 5-2,-11 3-6,-4 3-5,7 5 0,-6-1 3,10 3 4,5 0 4,7 0 0,6 0 1,6 0-3,4 0-2,0-2-4,0 1-2,0 1 1,0-1 5,3 0-1,9-4 1,28-11-5,-29 11-2,-1 5 1,-2-1-2,0-2 2,-2 0-6,-4 3-17,2-1-14,-5 2-26,1-1-14,0 0-104,0 0 127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2:38.92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61 213 831,'-39'-11'317,"10"3"-239,2 0-12,8 0-28,3-1-15,5-1-13,2 1-4,3 4 5,2 0 5,2 1 7,2 1-3,9 0-9,4 1-5,16 0-7,10-1 1,23 2 3,10 0-1,12-1 0,6 0-2,13-2-2,5-3 0,11 0 0,10-3-3,-3-3 2,9 2 0,8-3 1,-9 4 2,20 3 0,-4-3 2,5 5 2,10-2-3,-14 1 3,1 5-1,-10-2-3,-8-1 1,-6 4 0,-8 0-1,-16 0 2,-8 2-1,-22 2-1,-13-2 2,-17 0 5,-14 0 6,-13-1 11,-8 0 11,-7-1 16,-2 0 7,0 0-12,0-1-9,0 0-19,0 0-11,-1 0-13,0 0-16,0 0-67,-1 0-3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30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80 952,'-13'-32'390,"5"8"-286,6 10 7,1 4-32,7 8-33,3 5-3,8 14 0,5 9 4,9 22 9,4 10-3,6 25 8,1 11 0,-6 14-14,-4 1-10,-16-5-28,-9-2-14,-13-5-19,-8-2-5,-9-4-22,-5-3-8,-12-8-19,-2-6-12,-3-11-31,2-9-9,9-13 8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30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79,'36'-34'324,"-29"25"-207,5-2-47,1 1-12,2 3-12,0 2-7,-4 4-3,-1 3-2,-6-1-11,0 4 0,-3 8 3,-1 2 0,-8 9-3,-4-2-8,-2 0-8,-5-2-5,10 0-2,2-1 1,3-5-14,4-1-8,3-6-34,4-5-11,5-4-5,1-3-1,2-7 10,1-4-21,0-5 5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30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2 942,'-10'27'340,"-19"32"-285,28-31-20,7-8-22,2-4-4,5-5 0,2-2 9,4-9 16,2-5 4,6-11 14,2-4 0,-1-4-12,2-2 1,-7-6-14,-7-2-6,-12-7 4,-7-3-4,-8 4 1,-2 2-3,-5 13 1,-3 9-3,-4 15-9,-2 8-3,0 14-9,2 8 2,3 8 1,4 3-1,6 3-3,4-3-4,8-3 0,4-3 5,8-10 1,2-2-2,3-10-1,2-4-8,5-7 4,-1-5 2,0-12 1,2-2 6,-6-6-1,1-1 1,-4-6 4,-6-1 2,0-9 11,-3 4-1,-5 7 3,2 4-1,-8 17-10,0 5 3,-3 10-9,-2 7 0,5 14 0,-6 5-4,3 10-2,3 1-10,1 4-22,6 2-14,0-6-48,4 1-17,3-4 7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92,'-2'11'327,"3"11"-76,0 2-117,-1 10-39,0 3-14,-1-1-39,-1-1-29,4-6-46,-1-4-26,4-6-44,-3-3-15,0-9 7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9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43 648,'37'18'295,"-25"-34"-165,0-1-22,2-3-12,1-1-20,-2 0-7,1-4-15,-3 7-8,-4 5-18,-2 5-6,-5 6-8,-3 2-7,-2 8-7,1 5 0,-4 12-2,-2 3-4,-4 8 5,2-2-2,4 1 3,1-2 4,4-6 8,3 1 1,0-5 0,0-3 1,0-4-7,0-3-3,0-3 3,2-2-2,-2-2 3,0-2 0,0-1 1,-3 0-1,-3-2-2,-3-2-1,-2-1-4,0-4 2,-1 3 1,1-1 0,0 0 6,1 0 5,4 2 2,1-4-4,5 3-2,0 0-6,5-2-2,0 5 6,5-3 6,3 2 4,3 1 1,2-1-2,6 2-11,-2 0-5,1-1-1,-3 0-5,-2-1-27,-4 0-24,-3-1-53,-1 0-20,-3 1-19,2-5 87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8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48 830,'-7'4'325,"1"4"-240,-2 10-38,-2 0-13,0 5-17,-1 0-3,4 0 4,-1-1 1,4-5 13,0-2 4,4-8 8,4-3 2,5-9-6,2-3-4,3-7-6,1-4-2,1-6-1,2-2-1,-4-6-1,-2-3-1,-6-2-3,-2-1-2,-7 6-6,-2 5-1,-5 12-11,-1 8-5,-3 13-5,-4 9-11,-2 16-10,-3 4 0,1 10-8,1 0 2,7-5 10,1-2 5,8-7 13,5-8 6,7-4-2,6-8 1,5-10 1,2-3 0,3-13 6,2 2-1,2-7 2,-2-1 2,-1-5-1,-2-1 9,-8-7 6,1 4 7,-9 7 3,-3 4-6,-6 13-9,-4 6-6,-4 11-8,-1 10-3,-1 12 0,0 5-1,3 2 1,2-2-3,6-2-18,1-2-14,2-3-33,4 0-18,1-6-24,-2-2 536,8-7-334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8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16 875,'-4'-7'348,"0"1"-236,-1 2-8,3 4-42,-3 1-12,-1 10-18,-3 5 6,-6 19-5,-1 13-3,-5 17 5,0 10 2,-1 12 10,-2 2 6,5 0 1,2-3-3,4-10-8,5-5-4,4-11-15,1-4-8,5-13-10,2-6-3,1-10-3,-3-10 0,-1-7-17,1-5-13,-4-5-29,-1-4-17,1-6-32,-2-5-13,1-4-20,1-2-7,2-9 9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7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-1 826,'-2'1'340,"3"1"-218,-2 7-41,0 7-15,-5 8-21,-2 7-10,-4 0-6,-5 0-3,0-3-9,0-2-4,-1-4-2,2-4 4,-2-7-1,0-5 0,1-4 3,1-6-5,2-7 3,2-3 0,5-8-9,3-1 1,4-4-3,4-1-4,3 5-1,1 0 4,8 8-5,1 5 1,4 6 1,-1 4-9,2 11 1,-1 3 1,-3 5-3,3 5 5,-4 0-2,0 0-2,-5-6 5,0-2-3,-6-5 4,-4-2 4,4-5-3,-7-3 2,4-2 3,0-5 1,-2-3 5,6-3 0,-5-2-2,4-3 2,3-2-1,-3-3 2,4 1 0,-2 2-4,0 5-2,0 6-1,-4 8-5,1 1-1,-3 9 1,-3 1-2,0 3 3,-1 5 3,0-3-2,2 0 4,1-4 0,1-2-3,1-4 5,0-2-4,2-3 7,0-1 2,2-2-5,2-3 2,1-3-6,2-2 0,2-4 3,3-2 1,-1 1 5,0 1-2,-3 6-2,-4 0-2,-2 7-5,1 3-1,-1 6-4,-2 5-2,1 4 0,-3 2-6,-3 0-20,0 1-10,0-3-29,0 0-3,-2-4-5,1-1 0,-3-5 668,1-4-45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47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13 579,'-47'-36'233,"48"18"-144,1-2 0,2-7-7,-1-1-7,1 0-20,2 1-1,-3-1-13,3 3-5,0 1-12,-3 2-7,3 7-9,0 7-3,-2 3-2,-1 3-4,0 7 1,1 0-2,1 11 1,1 8 3,-2 7 2,1 3 0,0-3 1,-1-5-1,4-5-1,0-8 1,1-6-3,-1-4-1,1-4 1,1-1-1,-2-11 3,1-1 1,-2-10 0,0-2 1,-1 1 1,-2 1-2,1 7 3,-1 2 4,-6 4 5,3 4 7,-5 2 2,-2 4 0,5 2-14,-3 6-4,6 10-5,5 5-3,2 12 1,7 5 2,-4 6-7,3 2-2,-2 2-4,-3-5-4,-1-5 2,-5-6 1,-6-5 2,2-2 4,-6-4 5,-3-3 0,0-7 4,-10-6-3,-2-6 4,0-5 1,-1 0 8,7 1 4,-4-6 3,6 2 5,3-3-7,1-1-2,7 4-7,0 1-7,4-1-4,1 1-5,7-4-13,4 1-10,7 1-32,6-1-13,2 2 686,5 3-477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6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72 715,'-5'-39'279,"7"7"-198,5 3 0,6 6-34,5 4-5,8 4 7,6 4 14,13 9 15,2 0 9,6 4-13,-1 4-16,-9 4-28,-3 2-12,-12 6-8,-5-3-1,-10-1 9,-5 3 0,-11-1 3,-4 5 0,-18 1-3,-4-1-1,-12-1-6,-7-4-3,-3-4-11,1-2-11,1-3-23,7 0-20,11-1-31,6-1-19,14-1-20,5-1 7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6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797,'-2'-1'368,"4"3"-100,6 19-236,0 8-18,1 21-8,-2 8-1,-1 11-2,-2 3-1,4-1 1,0-5 0,-4-11 4,2-7 2,-1-13-1,-5-7-2,0-12-15,-1-7-18,-7-9-45,1-5-33,-10-13 6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6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7 39 642,'0'-3'357,"0"-1"-10,-1-2-254,-1 1-24,-2-2-22,-3 0-15,-8 4-9,-5 0-1,-10 5 13,-1 2 9,-11 5 11,-5 2 5,-4 4-12,-6 2-8,8-1-17,4 1-7,12-1-11,7-1-1,10-2-5,4-1 0,8 3-8,4 2-3,13 12 2,6 3-1,13 7 5,8 2 1,8 0-11,7 3-9,3 2-9,-5 0-5,-6-1-5,-7-3 9,-8-3 10,-5-3 7,-12-8 12,-5 0 4,-13-6 2,-6 0 4,-12-3 9,-6-2-4,-11-3 4,0 0 3,-11-2 10,-5-2 9,-2-5 14,-3-2 6,10-2 4,5-1-4,9 0-8,5-3-11,8 0-21,4-2-5,5 0-12,6 3-9,5-1-24,2 1-20,7 3-28,2 0-8,10 4 4,2-1-6,6 2-17,-2-2-6,7 3 6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4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8 832,'-6'0'312,"0"-2"-233,2 0-13,0 0-22,0 2 0,1-2 8,-1 2 11,3-1 16,0 1-3,0 0-9,1 0-8,0 0-21,0 0-5,0 0-12,-1 0-5,1 0 1,0 0-1,0 0 1,0 0 2,-1 0-1,0 0 1,0 0 5,1 0-2,-1 0-2,0 0-1,0 0-6,0 0 0,0 0-1,0 0-2,0 0-5,1 0-2,-1 0-3,0 0-3,0 0-2,0 0 0,1 0 2,4 6 3,38 28 3,-14-30 3,7 2 0,4 2-3,10-3-1,3 2-2,0-2-3,0-3 3,-8-1 2,0 2 0,-6 0 1,0-1-1,-2 3 1,-7 0-2,-5-3 0,-5 2 0,-7-3 2,-3 2 1,-9-1 2,-1-2 10,-5 0 5,-2 0 4,-3 0-5,0 1-7,1-1-6,1 2-7,4-2 3,2 0-3,-2 1-5,2-1-6,3 3-24,-2-3-14,1 0-36,0 0-22,0 0-45,0 0-21,0 0 10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4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9 109 691,'11'-37'273,"-10"33"-175,-1 0-9,0-1-18,-1 0-3,-2 0-10,0-1-5,-3 1-8,1-1-6,-2 4-5,1-4-2,1 3 2,-2 0-1,1-1 1,-3 1-5,0-1-10,-1 1-1,-2 0-3,1 3 1,-1-1-1,0 0-1,-4 1-6,-1 2 1,-1 1-4,1 3-1,-4 1 1,-7 0 1,-5 1 6,1 2 2,1 2 5,5 1-2,1-1-2,-1 2-3,4 1-7,3 1-2,1 6-4,1 1 0,7 7-1,1 6 1,8 1 1,3 3-3,7-3 1,6-1-4,5 1-1,5-3 5,7-2-4,5-6 3,5-7 2,-1-1-3,-3-11 4,-6-1-3,-5-6 3,-1-5-3,-3 1-1,-3-4-1,-6 1-8,-3 2-3,-6 2-8,-1 0 2,-5-2-2,1 3-1,-5-3-8,-1-1-8,2 5-17,-3-4-10,2 0-18,2 1-10,-1-6 5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3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84 1656,'0'-5'25,"6"-4"-5,3-8 18,2 0-27,-1-1-5,1 6 3,-5 5 1,4 8-3,1 2 7,-5 10 0,-1 9-2,-7 10 0,-7 4-8,-8 5-10,-1 0-1,-8-5-11,1-4 1,0-6 6,-6-7 3,9-7 8,1-2 3,8-7 1,6 0 0,5-6 0,2-4-1,2-10-5,2-3 2,7 0-3,4 1 3,4-1 2,1 4-1,3 6 3,0 3-1,-1 12 2,-1 6 2,-4 7 3,-2 4-1,0 4 2,-3-5 0,1-1-2,-1-4 2,1-3-4,0-3 1,-2-4 0,1-3-4,-1-5 4,-1-4-4,0-1-3,-1-4 3,-5 2-6,-1 0-5,-5 1-11,-3 1-14,-2 2-28,0 2-14,-6 1-30,4 2-11,-5 1 7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2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858,'-11'27'351,"1"9"-237,-3 5-40,-1-2-30,-4 2-26,0-6-19,0 1-48,-1 0-21,4-6 11,2 1 23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2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932,'-3'-3'370,"1"4"-264,5 0 2,9 10-33,1 3-2,7 16 3,1 5 1,2 5-20,1 2-13,2-5-19,0-3-13,-4-3-24,0-3-22,-3-3-28,-2-4-20,-3-7-31,-3-6-12,0-6 77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2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1150,'0'16'463,"1"6"-296,-3-1-28,-1 0-74,-1 3-29,-1-5-72,-2 0-29,-2 0-51,-3-3-22,-1-1-25,1-2 16,3-4 9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1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90 568,'0'-12'254,"0"-11"-68,5-4-94,-3-7 12,4 0 10,2-5 7,-3 1-7,2 3-13,0 8-16,-3 14-30,-4 5-13,1 14-28,3 6-4,-1 12-9,3 8 0,0 7-1,-3 1-5,1-1-23,1-2-14,-4-4-29,3-3-15,-4-8-23,-3-5-4,3-5 7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33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946,'3'18'371,"-3"-3"-270,-1-2-33,-5-6-113,-1-6 183,-2-5-12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1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8 729,'-8'-8'339,"2"5"-161,-1 9-75,-3 6-28,-5 18-30,-4 10-11,-8 12-16,1 3-1,-4-4-21,1-6-23,5-6-43,1-7-37,10-9 6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1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1130,'24'-49'419,"-25"60"-331,1 4 4,8 16-42,2 6 5,2 10-13,3 3-13,-2 1-15,0-4-20,1-10-33,-2-5-15,1-7-44,-2-5-11,-3-7-19,1-6-13,-1-14 94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0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5 483,'4'-71'231,"-1"38"-79,4 1-22,0-3-47,-1-1-6,2 4-20,3 4-14,5 7-18,5 6-8,4 8-3,6 2 7,4 5 10,2 3 3,0 7-4,-4 4-8,-7 5-11,-4 4-5,-12 4-4,-5 2 0,-11-2 1,-8-1 0,-10-1 4,-7-5-1,-5-2 0,-3-1-2,4-10-2,5-1 1,9-5-6,4-4 1,6-5-4,3-2 1,8-4 4,4 1-2,11 3 3,7 3-2,4 4 0,3 4-1,4 11-5,-1-2-7,2 6-28,0-3-15,-5-8-43,0 3 61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4 846,'-38'-2'351,"26"35"-211,-1 16-81,-1 2-32,1-2-18,3-7-14,1-11-28,2-6-17,4-9-42,0-5-15,0-8-18,0-4-68,1-8 132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20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 618,'-5'-4'291,"5"5"-117,0 3-78,8 10-23,2 4 2,5 11 21,5 5 6,-5 3-22,5 0-21,-5-4-30,-1-2-14,-4-7-25,-2-3-11,-9-7-20,-7 1-15,-5-4-26,-6-1-14,-5-1 6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9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8 461,'26'-27'280,"-1"9"-16,-7 8-144,-5 7-23,-7 9-28,-7 7-12,-8 16-18,-3 10-12,-5 20-17,1 2-8,2-1-2,3-7 0,8-14 1,2-8-1,4-10-6,1-5-6,3-8-9,-2-2-2,1-8 5,0-4 1,-3-6-8,-3-3-1,-2-2 1,-5 1 1,-2-3 16,-2 2 7,0 3 1,1 2 3,2 6-2,5 4-3,1 2-5,1 0-13,1 0-7,0 0 2,0-1 3,19-1 13,30-9 17,-22 3 8,5 1 19,1-7 6,1 1 6,-2 1-2,-7-4-13,-4 4-3,-5 5-14,-4 1-4,-7 2-7,1 5-3,-6 9 1,-2 2 0,-3 15 1,-6 2-1,-1 6-4,1 6-5,0-1-9,4-2-4,4-10-9,3-6 1,9-9 0,3-4 5,3-11 14,3-7 9,0-10 18,1-4 5,0-3 4,-4-2-2,-6 1-3,-3-1 2,-7 2 1,-5 1-4,-5-3-4,-3 5-6,-2 3-8,1 2-1,1 11-2,1-1 0,8 5-1,2-1 2,3-1-1,6 1 0,2 0 0,1 1 1,6 0 10,0 0 3,4 7 6,4 7-1,4 11-7,2 3-3,1 9-6,-1-2-1,-4 0-2,-1 0-5,-4-5-10,-5 0-9,-5-4-27,-3-2-7,-6-6-11,-1-4-6,-4-6-15,-5-4 17,-3-7-167,1-5 60,-3-8 149,0-4 21,3-6 225,1-2-24,6-4-75,4-5-13,7-3-22,6-1-18,7 2-22,5 6-12,1 7-11,2 5-1,-3 13-1,-3 4 3,-3 12 2,-4 5-3,-3 15-4,-1 8-8,-6 10-3,1 7-3,-6-6-2,0-3 1,0-5-1,-1-9-2,2-6-8,1-6-9,-2-9-14,1-1-5,-2-5 3,-3-1-5,0-4 0,-4-3 3,-2-1 5,-4-3 12,0 0 15,-2 1 6,1-2 12,4 6 6,4 0-2,4 3 1,6 7-12,1-3-5,5 4 0,3-1-3,4-2-3,2-1 2,2-5-9,4-4-6,0-7-36,0-5-4,1-5 3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8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43 874,'-21'-23'359,"7"12"-211,3 3-54,4 7-42,3 2-19,0 14-23,2 12-7,3 20-3,3 9 0,5 10 7,3 0 5,3 2 2,4-2 4,8-5 3,-5-7-2,0-14-4,-4-7 1,-7-11-11,-2-3-2,-3-9 2,-8-4-1,-7-3 3,-2-1-2,-13-2-3,-4 1-5,-6-1-11,-4 0-6,4 1-21,4-1-20,8-1-36,6-2-18,11-4 69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8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60 952,'-14'3'347,"-1"0"-288,-2 4-11,-5 4-38,-1 5-3,1 12-6,-2 4-1,7 11-1,2 1 1,12-1 1,2-4 3,7-8 1,6-5-1,3-9-2,6-6-3,3-12 1,1-7 0,6-13 3,-3-7 1,1-5-1,1-3 0,-15 1 1,-6-1 2,-13 0 0,-14 1 3,-3 1 6,-1 5 3,-6 8 5,2 6-2,-1 8-10,3 0-3,7 7 0,6 0-3,9-2-2,3 2-6,8-1-9,4-2 0,7-2 4,3 2 4,9-3 3,2 4 1,2 4-2,-2 4 1,-6 10-4,-4 5-3,-5 10 3,-4 5-2,-7 4 4,-4 1 2,-4 1 0,1-2 0,-1-8-1,1-4 0,4-11-2,1-5-3,2-7-8,0-4-2,2-7 1,1-4 4,3-8 8,0-5 1,1-5 3,0-1-1,-2-5 1,-1 2 3,0-2 0,-4 0 1,-4 6 5,-2 4 1,-1 11 4,-3 2 3,4 8-5,3 5 5,0 11-1,4 10-1,0 14-2,1 2-5,1 3-4,3-2-2,4-2 2,-2-4-1,4-3 0,-5-5 2,-6-13-1,-2-4 1,-2-9 5,1-2 2,1-9 3,1-6 0,-3-12-6,0-4 0,1-5-6,0-4 0,0-4 0,0 4-3,1 6 1,3 7-1,-1 15-1,2 5 0,-1 13 1,2 8 1,1 12 6,0 7 1,-1 8-3,0 0 1,-1-3-3,-2-2-2,-1-7 2,-2-3-3,-4-8-9,-1-7-5,-1-6-20,-2-1-8,-1-5-20,-1-4-8,-4-8 11,-3-4 9,1-7 29,-3-1 12,0-9 12,1 0 5,4 3 12,2 3 3,7 10-1,3 0-1,5 6-7,4 0-2,6 3-5,3 3-2,5 0-4,0 2 2,2-1 4,2 1 5,-3 3 10,-1-1 2,-1 3 4,-6 1-3,-3 0-2,-5 1-6,-6 5-1,-3 2-1,-2 8-3,-1 6 2,-3 9-8,-2 5-2,-4 3-2,-2 2-2,1-1 0,-1-1 2,5 2-16,1-5-3,5-10-20,1-3-10,0-11 10,-1-4 1,1-3 17,3-5 9,1-8 6,0-5 3,-2-7 3,-3-4 1,-3-2 4,0-1-1,-3-1 1,-6 0 2,-3 6-3,5 6 0,2 9-3,8 6-1,4 2-2,-3 0 0,-1-1-2,0 0 2,5 1-4,12 4 1,30 7 1,-21-13-3,0-6-9,4-4-12,5-5-34,3-1-13,3-4 174,1 1-92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 747,'2'6'301,"6"-5"-193,5 0-51,13-7-40,5-5-9,15-6-51,2-6-23,5 4 3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6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 941,'0'-3'356,"-2"4"-256,-2 1-6,3-2-51,-1 3-8,-5 25-30,-36 56-5,33-24-3,4 4 3,7-3 0,3-2-3,8-10-8,2-9-12,4-13-27,2-5-12,-1-14-27,2-5-24,1-11 7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33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0 588,'-7'-2'249,"5"-1"-151,3 2-20,-2-2-33,-2 1-12,2 1-2,0 1 3,1 0 7,0 0-1,0 0-8,0 0-6,0 0-11,0 0 1,0 0 2,0 0 3,0 0 2,1 9-3,12 32-7,2-22-3,2 4-3,6 6 1,6 7-2,0 7 1,12 8-2,1 2-3,14 8 0,8 2-2,8 6-4,5 1 4,3 0-1,3-2 1,5-5 1,0 0-1,-1-5 1,-3 1 3,-4-11 13,0-2 2,-10-10 10,-6-8-5,-15-7-11,-8-6-2,-12-7-4,-6-3-2,-10-2-1,-5-2-2,-4 0 11,-3-1 15,-3-2 6,1 1 3,0 0-11,0 0-15,-7-4-3,-35-21-6,29 23-1,-1 0 3,2 3-7,-1-2 1,1-2 3,3 3 0,4-2 1,1 2 0,4 2-8,1 1-3,-1-2-6,1 0-4,0 0-1,-1-1-1,0 0 9,0 0-1,1 0 8,-1 0 4,1 0 1,-1-5 2,0 0 2,0-25 0,0 22 2,0 5 7,-3-3 7,1 1 1,-1 2 2,-1-2-4,3 4-7,0-1-1,0 3-5,1 0-1,0 0 1,1 0-1,-1 0 1,1 0 5,0 0-5,-1-1 4,0 0 4,1 0-9,0 1 3,0 0-4,0 0-6,0 0 5,0 0 1,0 0-2,0 2-2,6 11 0,29 25-2,-23-24-1,7 5 4,2-3-1,0 3-1,4-2 0,-3-1-3,-1 0 3,-2-3-1,-4-2 3,-7-2 4,-3-4 4,-3 0 8,-1-2 11,-8-2 12,-3 2 0,-10-2 0,-8 0-9,1-1-6,-3 0-1,6 1-6,3 1-4,3 1-10,5-2-4,0-1 2,1-2-9,7 2-10,2 0-7,3 0-40,2 0-26,-2-1-52,0 0-28,9-5 309,45-28-13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6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97,'0'18'355,"7"15"-293,3 11-11,1 20-18,2 7 1,-3 12-15,6 5-3,1-2 1,-3-3-2,0-4-4,-5-10-4,-1-15-14,0-8-25,4-14-47,-5-7-25,4-8 57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39:15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44 1062,'-37'75'384,"27"-52"-322,4 7-27,-1 4-22,0-1-5,7 5 4,-2-6 5,3-8 16,4-4 9,1-10 9,1-6-4,3-6-6,1-9-9,3-13-10,4-9-1,1-13-10,4-3-2,-3-5-1,-1 3 1,-4 12 1,-2 6 0,-3 17-5,0 7-5,0 12-5,4 10-2,2 13-1,1 11-6,-2 13-16,-2 2-12,-3 3-33,-1 0-12,-6-11-16,4-4-4,-10-13-6,-1-7 69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40:33.4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32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1 817,'-29'7'299,"31"-7"-244,2 0-19,5 0-17,3-1-5,10 1 2,4-2-1,4-2 0,6-2 2,1-3-3,2 1-1,4 0-4,2 1-4,8 1-1,7 1-1,4 0-2,3 1 2,0 0-2,0 1 0,4 2 1,1-1-2,-4 1 0,-5 1 4,-8-1 3,-6 2 1,-3 3 4,-2 0-1,-5 3 1,-4 1 3,-10-2 7,-4 0 4,-9-4 11,0-2 1,-4 2-1,-2-1-2,-2 2-4,-3-2 2,0 0 9,0-1 7,-1-1-13,0 0-7,-1 1-13,0-1-17,0 0-34,0 0-25,0 0-64,0-5 72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30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3 584,'-53'25'211,"52"-31"-179,2-1-24,1 0-5,1-1 7,-2-1 11,0 3 19,-2-1 14,0 3 10,1 2-1,-1 0-9,1 1-8,0 1-22,0 0-5,0 0-14,0 0-3,0 0 1,0 0 0,0 0 3,1 0-2,8 6 9,32 19-1,-20-21 5,0 0 4,12 0-2,5-2 1,5-1-3,6-1-3,1-2-2,0 0-1,10 0 0,3 2-2,6 0-2,1 0 0,-2 1-4,1 0 0,0-1 0,0 0-2,-5 0 0,-5 0 0,-9 0-1,-7 2 0,-7 0 0,-2 1 0,-9 2 1,-4 0 1,-6 0 0,-5-2-1,-4-3 1,-4 1-1,-3-2 1,1 1-2,0 0 6,0 0 8,0 0 9,0 0 4,0 0-2,0 0-8,0 0-8,0 0-1,0 0-4,-1 0 0,0 0-11,1-1-13,-1 0-44,0 0-21,0 0 4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37.34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-1 494,'-26'62'214,"26"-61"-98,-2 1-56,1 3-3,0-5 3,0 0-1,1 0 2,0 0-5,0 0-9,0 0-5,0 0-12,0 0-5,0 0-11,0 0-2,0 0-6,0 0 3,0 0-1,0 0-1,0 0-1,0 0-4,7 1-1,29 27 0,-25-27-1,-2-1 3,-2-2-1,-1 1 0,0 1-2,-4 0 1,0 0 0,-2 1 1,0-2 3,0 1-3,0 0 2,0 0-2,0 0-1,0 0 3,0 0-2,0 0 1,0 0 0,0 0-1,-1 0-1,0 0 1,0 0-3,1 0 1,-1 0-2,0 0 0,0 0 5,0 0-3,0 0 1,0 0-1,0-1-3,0 0 5,-2 1 1,1-1-2,1 1 1,0 0-4,0 0-5,0 0 4,0 0-2,0-1 3,0 1 2,1-1 0,-1 0 0,1 0-3,0 1 1,0-1-1,14-1 0,26-3 2,-27 1 0,-1 0 1,-3 2 2,0 0-2,-7 0 3,0 1-1,-2 1 2,0 0 2,-1 0 0,0 0 0,0 0-5,0 0 1,0 0-1,0 0 1,-6 3 0,-27 15 0,28-14-2,-1-2-1,-1 1 1,0-1 0,2-1 1,-1-1-1,2 2-1,2 0-1,-1-1 1,0 0 1,0-1 1,0 1 1,1-1-1,1 1-1,1 0-4,0-1-1,1-1-3,0 0 3,0 1 2,0 0-2,0 0 2,0 0-5,0 0-24,0 0-19,0-1 32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35.06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 80 435,'-7'2'235,"3"-2"-23,0-1-137,3 0-6,-1-2 5,2-1 3,0 3-15,0-2-15,0 3-31,0-1-9,0 0-7,6-1 0,8-2 3,28-8-1,-25 9-3,0 1 4,-2 1-3,-1 0-2,-3 0 3,-1 2-1,0 1 2,0 5-2,-1-2 2,1 0-1,-2 1-1,-2-8-2,-6 3 0,0 2 2,-7-4 6,0 2 1,-5-1 1,-4-2-4,-4 2-1,-2-4-1,-2-1 4,2-3 4,2 1 5,2 2 0,5-2-4,2 4-5,4-2-6,2 0-3,4 1-3,1 1 2,2-2 0,2 2 5,3 1-2,1 0 0,6 4 0,1 1-3,3-1 2,2 3 2,2-4 2,1 3 0,1-2 5,-1 0-2,0 2 1,-3-4 3,-4 1-6,-4-1 1,-9 1-1,-1 0-1,-5-1 21,-6 0-1,-3-1 0,-2 1-3,-6 0-18,2 3 6,-1-2-5,2-1 0,4 0-2,4-4-14,3 4-30,3-3-20,7-4 3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24.7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56 215,'-32'-13'136,"22"2"-18,7 4 9,-2-1 7,0 0-12,5 4-16,0 1-21,1 3-7,-1 0-16,0 0-12,0 0-20,0 0-6,0-1-16,-1 0-1,0 0-2,1 1-3,0 0 1,0 0 0,0 0-3,0 0 1,0 0-1,0 0 0,0 0 2,0 0-1,0 0 1,0 0-3,2 0 0,-2 0-2,0 0-7,0 0-6,0 0-30,0 0-25,-1 0 4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49.67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9 8 756,'-9'-3'284,"4"1"-232,2 0-1,2 2-6,1-1-4,0 1-8,0 0-12,0 0-2,0 0-6,11 4 7,46 11 10,-23-13 2,8 1 0,1-1-5,-5-2-7,1-3-6,1 0-6,1 1-3,2 1-3,1 0 1,-3 1-2,4-1 1,-7 0 0,-1 0-2,-6 0 3,-7 1-3,-7 0 2,-6 0-3,-4 1 1,-3 0 0,-4-1-1,0 1 3,-1-2 0,0 0 1,0 1 1,-9 0-2,-47 2-2,22 2 1,-14-2-1,-2 2 0,-4-1 1,-3 2 0,2 3 2,1 1-3,-8 3 0,3 0 0,5-2 0,1 2 2,17-3 1,3 4-1,11-4 0,4-3 0,10-1-1,3-3-2,6 2-6,2-1-2,11 3-3,2-6 3,16 0 5,7 0-1,19-3 5,4-1 1,3-4 1,1 2 3,-8-1-2,1 0 0,-1 1 2,1 0-1,-4 2 1,-4 0-2,-10 3-2,-7 0 3,-10 0-2,-5 1 0,-8-2 3,-2 2-3,-8 0 4,1 0 5,-3 0 13,1 0 2,0-1-3,-4 0-3,-21-2-18,-32-2-1,11 7-10,-4 3-6,-9 2-3,-4-1-3,4 2 6,-1 1 4,4 1 8,4 0 3,5-2 0,8 0 0,13-2 0,9-3 2,12 1-9,5-1-8,10 1-6,6 2-2,16-5 13,8 1 9,15-5 11,3 0 1,6-4 3,2 0-1,7 1-1,1 0 0,-1 1-2,-5-2 2,-7 0-4,-3 0 1,-1 1 0,-4 2-3,-12 1 0,-12-1-4,-14 3 1,-4 2 4,-6-1 1,-1 1 7,-4 0 8,-4-2-3,-9 1 0,-6-2-11,-15-1-15,-4 2-10,-1-2-29,1 0-12,10-2-45,4-1-128,9-10 15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45.65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 208 1024,'-2'29'74,"-5"-40"30,2 0-46,5 4-17,0 1-22,0 0-6,0-2-5,2-1-1,0 0-1,0 1-1,-2 0-1,1 1 4,-1 4 9,-2-4 3,-1 1 10,0 0 4,-2-1-4,2 6-6,2 1-8,1 0-6,0 0-3,0 0-5,0 0-2,0 0-3,0 0-5,0 0 6,16 2-3,34 6 3,-14-6 1,9 0 2,4-2-2,3 0-1,0-1 1,0-1-1,10 2 2,4 0 1,6 0 1,-1 1-1,-2 0-1,0 0 0,9 4 0,4-3 2,1 1 8,7 0-1,5-1 7,3 4-3,6-4-3,0 2-1,-1-1-2,-2-3-1,2 0 3,5-3 1,-1-4-2,0-2 2,4-2-3,-2 0 0,-2-3-2,0 1 2,0-2 1,1 2 5,-8-1 3,1 4-4,-4 3-3,-4 0-6,-3 5 0,-7-2 1,-5 3-4,2 1 4,1-2-4,3 2-1,-3-2 1,-3 0 2,3 2-2,4 0 4,-1 0 2,-2 1-1,-4-1 5,2-2-3,1-2-2,0 2 1,-2 0-3,0 0 2,2 2-3,0-1 1,-6 0-2,-2 0 0,-2 1 0,6 0-2,0 0 1,-2 2 1,-4 2 2,-2-3 2,5 3 0,0 1-2,0 0 1,-3 1-1,-5 1-1,4-4 0,1 1-1,0 2 5,-1-3 4,-3 3 5,3 0 3,1 1 0,4-2-4,1-1-3,-3 1-6,3 0-2,-3-3 0,1 3 0,-4-3 0,-5-2-1,-1 1-1,0 0 1,6 1-1,-1 1 0,-3 0 3,2 2-2,-4-1 0,4 1 0,1-1-3,2-1 0,-4 0 1,-6-1-1,-6 0 1,-6-2 0,-6 1 8,-3 0-3,-11 2 1,2 1 0,-8-1 1,0 0 0,-2-1-3,-4 2 1,2-2-7,0 5 2,-1-4 0,1 0 2,-5-1-2,-2-2 1,-5-1 2,-2 1-1,-4 0 4,-1-2-1,-2-1-3,1 2-2,0 0-18,-4 1-9,-22-4-14,-33 3-4,11 8 4,-8-3 2,-11 2 7,-4-1 8,-6-3 11,-3 2 5,-11-1 6,-1 0-2,-8 1-1,-3-2-2,-2 1-8,-7 0-7,-5-2-11,-3 2 1,-2-2 0,-2 1 4,25-4 19,50 1-1,1 1 12,-152-1 0,-3 4-5,-6-5 2,66 2-8,-2 1 1,-2-5-5,-5 5 3,-4 0-4,-2 2 3,-8 1 9,7-4-2,-2 3 6,-5-5 1,3 2-4,-7 3 1,4 0 2,5 2-3,-6-3 1,9 4 0,0-3 0,3 1-1,5-2-8,8-5-4,1 3-3,-1-2 1,7 2 3,-4 0 2,7 0 7,6-3-2,14 2 4,6 1-2,10-2-1,5 6 4,7-4 0,8 1 0,8 1-1,0-3 2,7 1 9,1-1 7,16 3 5,7 0 1,12 3-2,4-1-11,8 0-7,4 2-4,5 0-8,4 0-1,5 2-8,3-1-6,9 1-29,7 4-12,1-6 4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2.8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2 316 634,'-24'-56'250,"5"3"-175,5 11-24,3 8-27,6 7 2,5 8 10,8 4 4,17 2 11,6 1 5,9 2 0,-1-4-1,2 4-10,-1 2-5,-4 5-12,0 5-7,-6 8-11,-4 1-5,-13 3-5,-7 4-5,-10 3 2,-10 3 1,-13 10-1,-5 5-2,-9 6-14,0-2-4,9-4-3,6-7-1,11-7 4,8-3-1,9 1 0,5-2 7,8 7 6,2 2 7,7 3 2,2 4 2,6 2 0,6-2-2,2-1 1,4 0 0,1-7-6,-4-3-9,-10-6-30,-5-5-32,-13-7 5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32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88,'-1'1'274,"7"7"-174,3 0-18,3 8-14,4 7-6,-2 6-12,-2 6-6,4 5 0,-2 2 0,1-3-7,4 0 2,0-6-5,-2-2-2,-2-7-2,-4-6-1,-3-9-4,1-4-2,1-6 6,-1-5-2,5-7-2,1-7-4,2-9-7,1-4-4,1-3-5,-3 0 0,-4 8-5,-2 4 4,-4 6-3,-5 6-1,-3 0-4,1 2-14,-5 1-25,6 1-17,1 3-33,0 4-15,-5-1-22,2 1 7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41 750,'-13'-54'294,"7"51"-211,0 0-22,0 0-14,2 0-6,0-1-7,3 1 7,-1-1 2,2 0-11,1-1 3,-1 1-13,2-3-6,1-2-1,1 2 1,2-2 4,-1 4 2,0 2-5,-1-1 0,2 2-9,-1-1-2,-2 1-3,1 2-2,-2 0 2,-2 0 1,0 0-1,0 0-3,0 0 1,0 0-3,0 0 0,0 0 2,0 2-1,5 17-1,3 34 3,-6-23 1,-3 5 2,0 1 3,0-4-2,-2-3-3,1-4 4,1-4 1,-1-5 1,0-3 2,2-4-2,-1-4 0,0-2-1,1-1-3,0-2 8,0-1 1,0 0 4,0 0 5,0 0-5,3-14-2,6-28-8,-7 23-4,5 0 0,0-2 0,2 0 0,3-1-1,0 1-1,1 1 0,2 3-2,-1 4 2,-2 4-1,-2 3-1,-3 3 4,-1 2-1,-2 2-1,-1 4-1,-2 5-1,0 6 1,-3 11 2,-1 2 4,-4 7 3,-1 0-2,3-1 3,-1-3-3,5-7 0,-1-4 0,3-6-4,0-3-1,3-2-2,0-3-1,2-5-4,2 0-5,9-6-17,4-3-14,8-4-34,6-3-20,6-4-32,4-1 73,2-5 27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6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89 773,'9'-25'289,"6"8"-232,8 4 2,-1 0-4,2 2 9,5 6 14,0 1 2,5 3-8,1 5-9,-4 6-21,2 3-11,-6 13-19,-9 3-6,-11 7-4,-10 4 1,-19 4 2,-5 2-1,-11 1-1,-2-1 1,0-2-4,1-2-3,1-8-20,1-6-8,11-9-11,5-7-4,14-11 6,7-4 1,11-12 13,5-4 8,11-4 13,2-4 6,5 5 7,-2 4 0,-2 9 2,-2 9 2,-5 14 2,-2 7 0,-4 15-2,-7 3-4,-9 3-5,-1 0 0,-5-4 0,3-6-12,0-7-33,1-6-18,1-9-171,3-7 154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6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-5 706,'2'-7'283,"-2"7"-194,2 6-28,-2 12-10,0 8-5,-3 16 8,-3 10-8,-4 17-9,-2 8-7,-3 3-6,0 0 0,-1-12-7,4-8-1,1-13-10,5-6-7,4-8-23,-1-8-14,3-14-30,-2-4-25,3-12 6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6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5 663,'-4'-2'280,"2"3"-123,1 18-120,-4 5-1,-1 21 4,-3 8-4,-5 11-6,2 5-4,-6 2-17,4-1-1,4-10-4,-1-7-4,6-12-14,-1-7-18,3-10-50,3-3 49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5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656,'4'5'239,"3"1"-188,10-5-26,9-1-13,9-5-5,2-4-10,1-3-57,0-2 43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5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48 772,'27'-47'312,"-36"45"-218,1 2-26,-4 3-23,-3 10-31,-3 6-9,-1 10-2,-1 3-1,4 9 0,4 1-1,5-2 2,4-3-2,3-11-1,8-2-3,4-10-10,3-1-4,7-10-6,-6-3-2,4-7-9,1-2-17,-2-5 3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5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-1 798,'-1'0'324,"1"0"-212,-2 1-24,2-1-42,-1 0-8,0 0-15,-13 18-3,-35 39-4,23-20-4,0 1-4,-1 0-1,1-7-4,-1-7 1,5-6-1,4-4-8,4-7-27,6-1-13,7-4-29,1-2-11,4-1-186,-4 1 187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5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2 280,'0'0'197,"0"0"-3,0 0-10,0 0-68,0 0-28,0 0-25,0 0-7,0 0 6,0 0 3,0 0-8,0 0-2,0 0-17,0 0-8,-1 0-9,0 0-5,0-1-2,0 1-2,0-1 2,0 0 4,0 0 3,1 0 1,0 0 0,0 0 0,-1 0 1,1 0-2,-1 1-7,0-1-7,1 0-6,0 0-1,0 1 3,9 5 2,36 43-2,-22-20 2,-2 1-1,3 5 4,-2-5 3,-1-1-1,-1-3 0,-2-8-5,0 0-2,-2-3-3,-4-3 1,-2-1 1,-5-3 0,-1-2-3,-1-2-13,-1 0-8,-2-3-18,0 0-2,-1 0-21,0-1-17,0 0-24,1 0 719,-1 0-474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8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1 678,'18'-27'287,"-24"25"-174,0-4-44,-2 0-20,3-3-23,2 0-2,2-1 4,1 0 2,2-1 3,1-2-2,1 4-10,1-2-5,0 5-9,-2 1-2,0 2-2,0 2 2,-3 3-3,0-2 3,0 0-3,0 0-1,1 14 1,5 26 0,-2-28 2,2 0-2,-3-5 0,3-2-2,0-3-2,-1-3 0,7-4-2,-1-4 2,1-5 2,0-1 0,-2-3 1,0 1 1,0 2 2,-5 2 2,-2 6 1,-3 3-1,0 5-4,3 3-2,2 9-4,1 4-8,1 3-24,6 1-19,9-3 34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8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59 478,'-25'10'215,"26"-10"-85,-4 0-53,2 0-6,0 0 1,0-1 1,1 0-6,-1 0-3,0 0-8,0 0-11,0 0-14,0 0-4,1-16-6,6-29-1,0 22-4,1 1-3,3 5-6,-3 1-2,4 9-2,-6-1 0,2 9-3,5 5 0,-4 5-3,3 8 0,-3 5 1,-3-3 2,2 2 2,0-3 0,0-6 3,2 0-3,-1-8-2,-3-4 0,2-2-3,0-5 3,3-2 1,1-5 2,0-7 0,0-1 0,-4-1 0,1 6 1,-3 9-4,-2 2 1,-2 5-3,0 3-4,2 9-6,-1 3-8,2 9-13,2 0-5,1-2-10,4 1-4,7-5-19,1 0 304,5-6-18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31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78 477,'0'-6'215,"-1"-5"-116,0-5-16,0-1-38,-1 1-19,2 1-14,1 5-2,0-2 7,-1 1 2,0-2 4,0 3 2,1 4-5,2 0-5,1 1-3,-2-3-6,3-2-6,2 4 2,1-2-2,-2 1-1,0 1-1,-4-1 2,1 0-3,0 0 4,0 0 3,1 1-2,-1-2 7,2 1 1,-6 0 4,-1-1 2,1 3 4,-2 1 1,3 0 2,0 3 2,-1-1-4,1 2-1,0 0-4,0 0 2,0 0 3,0 0 2,0 0 8,0 0-2,0 0 4,0 0-4,5 10-8,15 35 3,-18-14-7,0 11 0,-2 23 0,0 13-8,0 21-5,-1 3-3,-3 6 0,0-6 0,-1-5 0,-1-2 0,-1-8-2,-1-3 1,-5-15 0,-2-4 1,0-8 2,-1-4-3,2-9 0,1-7 0,5-16-10,1-6-2,4-6-12,3-5-5,0-6-4,2-5-5,-1-5 2,1-6-2,-2-6-2,-1-1-4,1-2-15,-5 1-11,4 3-206,1-2 192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7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2 104 628,'-5'-25'251,"-2"4"-169,1 2-10,-6 3-10,2 3-12,1 5-13,-4 4-5,2 6-14,-2 3-1,-4 6-5,-2 7-3,-5 8 3,1 7 0,3 6 1,4 3 2,8 2 1,5 1-2,4 0-2,6 1 1,5 2-5,0 2 0,7 1-4,-2-2 0,1-7-2,-4-4 0,-6-7 2,-3-1-3,-4 2 0,0 2 1,-13 4 1,-5 0-2,-14 3 4,-4 1-7,-3 0-7,2-3 2,4-6-4,2-4 5,7-10 4,5-4 1,5-8 1,3-2 1,4-6-1,3 0-2,5-2-2,4-4-1,2-3 1,4 1 3,-3 1 1,2 5 0,-2 6 0,-4 4-4,-3 14 0,-3 8-1,-8 18 1,-5 10 3,-4 17 1,-1 2 0,1-1 4,5 1 6,7-11 12,5-3 0,11-13-5,6-8-4,6-17-17,2-9-9,4-13-12,1-5-14,1-11-32,-2-1-14,-7-12 53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6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01 708,'-1'-2'275,"-2"-4"-196,-4-6-47,-5-26-14,25 22-13,1-3 5,10 1 1,0-4 0,5-2 1,4 3-1,-3-1 4,3-1 2,2 4 0,1-1-2,2 3-6,3 6-5,-5 4-1,3 2 0,-5 8 2,-3 1-1,-3 11 0,-5 3 1,-2 10 0,1 3 0,-2 1-3,2 1 3,2-6-5,1-2 0,4-4 5,5-6-4,0-8 2,1-1 0,0-7-3,-5-4 3,-2-5 3,-4-1 0,-10-6 1,-1-2-2,-2-1-1,-2 1-2,0 3 0,-4 2-1,-3 4-1,-2 3 3,-2 2-3,1 1 4,1 4-2,-1-2 0,1 2-3,0 0-2,0 0 1,0 0 0,6 2 6,13 2-3,36 3-1,-19-8-1,11 0-2,3 2 3,-1-1 2,-3 2 1,-7 3 2,-4 1-1,-5 10 2,-4-2 1,-8 8-3,-5 3 3,-8 3-3,-4 6 2,-5 0-1,-3 2-2,-4-1 3,2-2-7,-3-6-13,5-5-6,2-9-25,2-3-18,4-10 43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5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28 624,'-32'-32'255,"27"28"-165,-2-1-22,-1 0-17,-1 0-1,0-1 7,0 1 9,2 1-1,0 2 3,1-1-7,3 0-5,0 2-10,3 1-6,-1 0-17,1 0-6,0 0-14,0 0-6,0 0 0,10 1-2,44 5 3,-20-8 2,7-5 1,3-3 2,-2 0-2,2 2 1,-12 0-2,-1 2 2,-11 3 2,-6 0-2,-3 2 0,-5-1-1,0 4-2,-3 0 1,-2 1 1,2 1-2,-3-1-5,0-2 1,0-1 1,0 0 2,0 0 3,0 0 2,0 0-3,0 0 3,0 0-3,0 0 0,0 0 0,0 0-1,0 0 1,0 0 0,0 0 0,0 0-2,0 0 1,0 0 0,0 0 0,0 5 0,0 1 1,4 27 1,-3-25-1,2 2 1,0 5 2,1 3-4,-1 17-1,-2 11 1,-1 24-7,-1 15 2,1 22 0,-2 8-4,4 6-2,-1-6 2,2 1 6,0-4 3,-3-5 3,-1 3 1,-2-6-1,3-2-1,-1-8 0,0-9 0,2-8-1,-1-3 0,0-6 4,1 0-4,1-9 0,0-8 0,0-8 1,2-4-1,-2-14-1,0-3-1,0-11-7,0-3 2,1-6 1,-1-2-1,0 0-3,-2-1 5,0 1 2,-1-1 4,0 0 5,0 0-1,0 0-1,0 0-1,0 0 0,0 0-1,1 1 2,-1-1 0,0 0 1,0 1-3,-1 0 2,-6 3-2,-28 19 3,25-17 6,2-1-4,-4-1 0,-8-1-2,-4 0-2,-11-1 10,0 0 6,0 0 10,0-1 1,5 0-5,1 1-3,6-1-10,5 3-3,3-1-8,1 0 1,6 2 0,1-3-3,6 0 3,2 0-4,-2 1-6,2-2 4,0 0-2,0 0-5,0 0-14,5 2-11,3 0-34,26 9-21,-27-14-83,-6-6 108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5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05 658,'11'-33'245,"-15"24"-189,0 1-28,0-2 0,1-2 3,1-1 0,0 1 9,1-2 2,0 4 1,-1 0 3,-2 0-3,3 2-1,-1-2-8,2 1-3,0 0-12,1 1-7,2 4-6,-1-1-3,1 3-3,0 2 3,-2 0 1,-1 0 3,0 0 7,0-1 2,-1 0 3,1 1-4,-1-1-4,0 0-3,0 0-3,0 0-1,0 0-2,1 0 0,0 0-5,0 1 1,0 0-4,2 21 1,2 45 3,-3-17 2,-1 16 5,-1 9-3,1 15 3,0 5-4,0 5-2,2 3 3,-1 1-2,-2 1 3,-3-2 2,-3 0-3,-3-5-1,1-1-3,-3-5 1,4-7 1,0-11 0,4-2 5,3-10-5,-1-5 4,5-6 0,0-10-2,0-5-1,3-3 0,-2-8 4,0 0-3,0-8 2,-3-2-4,0-3-2,1-3 2,0 0-1,0-2 2,-1-1 4,-1-3-3,0-2-1,0 0 2,-1 0-2,1 0 4,-1 0 5,0 0-4,0 0 0,0 0-1,1-1-3,0 0 2,-1 0-4,0 0 1,0 1-2,1 0 0,-1 0 4,0 0-3,0 0-4,0 0-3,0-1-14,0 0-4,0 0-25,1 1-15,-1-1-7,0 0 3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59.18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09 46 678,'-2'0'263,"0"0"-190,-2 0-21,3 0-28,0 0-9,0 0-6,-9 4 2,-30 11 13,29-8 8,0-3 17,2 1 6,0-4 6,4 0-3,2-2-15,1-1-8,5 2-22,-3-1-5,0 1-5,0-1-1,14-3 0,34-4 2,-24 6-1,-1-1 1,-5 0 0,1 0-2,-5 1 0,-1 2-1,-2 3 0,-2-1 1,-4 2-3,-1-1-1,-3-1-3,-3 0 2,1-2 1,0 0 0,-5 0 2,-16 0 0,-31-3 0,23-2 1,-4 0 1,-2 0-1,2-4 2,4 4-2,6 0 6,7 2 3,8 1-2,4-1 0,5 3-14,3 0-5,6 2-3,6 2-1,7 0 8,5-1 1,4-2 7,-2-1 1,3 1 0,-6 0-1,-3 0 0,1 1-1,-7-2 1,-1 0-1,-5-3-3,-2 0 0,-4-3-17,-1 0-17,0-5-5,3-3 19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58.09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 72 738,'-12'0'293,"3"2"-209,8-1-27,1-1-16,0-1-23,-1 0-6,1 0-8,0 0-3,0 1 2,0 0 1,0 0 11,1 0 10,4 2 11,0 0 1,4 0-1,26 13-9,-28-18-9,1 4-3,0-1-5,0-2-1,1 2-1,1-4 0,-2 3-2,5 1 3,-1 0 0,2 1 1,4-1 0,1 1 1,4 0-4,2 2 0,6 0-1,-1 0 2,7-2 6,1-2-1,4-2 3,-2 1 0,0 1-3,2-1 5,1-2-2,5-1 0,7 1-4,2-2-2,0 0-2,0 1 1,-4 2 1,0-1 0,5 1 3,3 2-3,-1-2-1,0 3 0,-6 0-4,-4-2 0,1 1-1,1-1 1,6 1-4,1-1 1,-3 0 1,-3 1-6,-5-5 6,0 3-2,2 1 2,3-2 4,3 3-1,-3 0 0,-6-2 0,-3 2-3,-7-2 2,3 2 2,2-1-1,0 2 0,-1 0-2,-3-1-4,-1 2 1,-4-1 3,-7-2-4,-3 2 2,-9-3-2,1 3-1,0 0 1,0 0 1,-1 0 0,3 0 0,-3 0-1,1 1 0,0-1 1,-2 1 1,3 1 1,2-1-1,1 2-2,0-2 5,0 0-5,-3 1-2,-3-2 2,-1 0-4,-2 2 5,-3-1 1,-2 0-2,2 2 1,-1-3-1,-1 2 0,1-1 2,-1-1 2,-5 0 1,0 0 3,1 0 5,-2 0 3,0 0 3,1 0 7,-1 0-6,0 0-6,1 0-4,0 0-9,0 0 0,0 0-1,0 0 0,0 0-2,0 0 0,0 0 1,0 0-8,0 0-16,0 0-56,0 0-38,0 0-28,11-1 77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56.93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6 0 607,'0'0'257,"0"0"-104,4 3-141,0-2-9,0 1 1,0-1 2,-3-2 10,0 2 10,-1-2 25,0 1 8,-1 0 1,0-1-6,1 0-12,-1 0-6,0 0-6,0 0-6,-8 0-12,-27 1-1,27 1-9,0-1-12,2 0-29,2 1-19,3 0-23,1-1-8,0-2-147,0 1 16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3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553,'23'-39'248,"-26"38"-111,1 1-16,0 0-36,1 0-11,0-1-15,1 0-8,-1 0-15,0 0-6,0 0-10,0 0-2,0-1 2,-1-11 1,2-29-1,7 27-2,4-2-7,1 2-2,1 2-3,1 1 0,-3 5-2,-1 2 0,-4 4-2,-4 2-1,0 6 1,0 4 1,-5 7 1,2 3 0,-3 5 0,-1-3-2,1 3-1,-1-4 0,4-5-1,1 0 2,0-11-2,0-2 0,1-2 3,0-3-2,-1 0 3,0 0 1,0 0 1,0 0 9,6-18 10,27-26-1,-21 28 3,-5 1-6,-2 4-10,2 0 2,-5 7-7,2 1 1,-4 2 2,2 2-3,-3 0 0,1 0-1,0 0-2,0 0-1,0 0 0,1 9-1,4 33 0,-6-22 0,-1 0-1,-1 0 0,2-1 1,0-1 0,-2-5 1,0 2-1,3-7 0,-1-4-1,0-4 0,2 2-3,-1-3-3,0 0 0,0 0 0,0 1 4,0-1 3,9-9 1,28-34 2,-25 28-3,-3 2-2,-2 6 1,-3 5-3,-1 3-2,-1 8-12,0 3-7,1 8-23,-1 2-18,1-1-21,0 0-14,5-5 61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2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765,'3'-14'298,"3"5"-208,7-1 10,2-3-17,5 0-3,3 0-12,3-1-6,6 3-11,2 3-4,9 5-3,-1 4-5,2 8-10,-4 3-7,-7 9-11,-3 1-2,-12 12-4,-2 5-2,-11 10-3,-6 2 1,-10 4-7,-5 2-3,-14-2-11,-7-2-6,-12-4-10,-5-5 2,3-8 8,4-9 8,13-11 12,4-9 0,10-9-4,4-4-2,7-13 1,5-3 1,6-6 7,6 0 1,6 7 2,3 2 0,5 7-3,0 6-2,0 6 2,1 9 1,1 12 4,-2 6 5,0 12 0,-5 3-2,-5 4-2,0 3-2,-6-4-4,4-2-1,0-7-24,-2-6-23,3-9-36,-4-4-19,4-16 64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2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9 767,'-1'-6'299,"-2"4"-212,2 3 9,-3 8-25,0 6-9,-1 15-12,-2 9-3,-1 10-6,-2 6-1,-3 10-9,0 6-6,-1 7-8,2-1 0,1-5 1,0-11 1,4-6-5,-1-4-3,3-7-11,-1 0-15,-1-13-23,1-8-16,-2-13-27,3-5-1,0-9-17,-1-5-14,-3-10 7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14.17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 91 739,'-7'-11'269,"1"-2"-230,-2 0-14,8 3-22,-1-1-3,-3 2-5,3 0 0,-3 3 9,3 1 4,1 1 16,1 1 4,1 3 4,-3 0-1,0 0-12,1-1-5,0 1-2,0 0-4,0 0 1,7 5-3,29 46-7,-25-17 0,-4 14-4,-2 6 0,-4 14-2,1 0-1,-1 0-2,-1-2 2,3-8 6,0-2 2,4-11 3,0-4-1,-1-9-1,-1-5 0,-3-8-1,2-6 1,-3-8-1,-1-4 2,0-7 1,-3-7 0,2-10 2,0-5-2,-1-7 0,-5-5-1,1-7-1,-1-6 0,0-6 2,7 3 0,0 0 3,0 3-2,1 11-3,-2 2 5,2 10-3,-1 7 1,3 6 0,3 3-3,-5 3 3,3 4-3,1 4 1,-2 0-2,3 8 0,2-1 3,-1 4 2,0 6 2,2 6-4,-4 7-1,1 13 1,-3 7-3,-6 12 5,-1 8-4,-2 6-1,0-1 3,-1-6-1,2-7 2,0-9-1,1-5-3,3-9 1,-1-5-1,2-13 2,-1-3-2,3-9 0,0-2 0,5-5-3,-2-8 4,0-8 1,1-4-2,-2-7 0,2-1-8,1-2-19,-2-4-19,4-4 3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1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3 534,'28'-23'283,"-31"28"-27,2 6-161,-1 10-51,2 7-5,0 11-10,-2 2 3,0 3 3,0 0-6,-1 4-5,-1-1-8,-1 3-12,-2-1 0,1-8-6,2-2-10,-2-8-23,2-3-17,-3-7-57,-1-3-202,1-8 214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1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843,'6'2'314,"8"-2"-242,9-3-46,7-2-13,3-3-13,0-2-10,-4 0-28,-1 3-20,-2 0-176,1 1 164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125 678,'1'-10'281,"-3"-2"-168,-1-5-21,-1 2-24,-7-4-6,0 3-1,-5 1 0,-2 4-7,-2 3-4,-1 6-9,-3 3-8,-1 5-9,0 4-5,1 6-12,1 4 1,3 8-8,-1 3 1,7 4 2,1 0-4,8 2 3,3-3-3,8 0 0,3-2 0,3-7-9,4 1-6,-1-9-17,1-6-6,1-4-13,-1-2-3,2-8-9,0 0-10,-2-8 189,-2-3-99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10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9 178,'16'-56'67,"-16"51"-54,0 5 20,0 0 50,0 0 67,0 0 21,0 0 8,0 0-36,0 0-43,0 0-10,0 0-22,0 0-10,-1 0-16,1 0-9,0 0-11,0 0-6,0 0 1,0 0 0,0 6-2,-2 14 1,-2 33-7,4-27-2,-3-1-1,3 0-3,-4-7-1,1-3 4,4-5-2,-4-5 2,5-3 1,-1-2-1,-2 0-1,1 0 3,0-1-2,0 0 2,0-4-4,4-10 0,15-28 2,-11 29-5,1-1 3,-5 1-2,2 3-2,-1 1 2,-3 2-2,2 0 1,-2 2-1,-1 1 1,3 3 0,-1 1-1,-1-1 2,1 0-2,-1 1-2,-2 0 3,0 1-1,0 0 3,0 0-1,0 0-4,0 0 1,0 0-4,1 10 2,-1 33 1,-1-24 3,-1 2 1,2 1 0,-1-4 1,0-2-2,1-2 1,1-5 1,3-3-2,-2-4 2,-2-1-2,4-1-1,-4-1 2,0 1 6,0-1 0,0 0 3,4-7 3,20-35-8,-17 24 2,4-1-2,0 0-3,-1 4 0,-1 3-1,-2 4 2,-3 4-4,-1 3 3,0 0-4,-1 2 0,0 2-1,-2-2 1,0 0-1,1 11 0,4 34 4,-8-24 1,1-1 0,1-4-2,1-1-1,2-6-13,1-1-8,0-4-36,2-2-19,4 0-27,1-2-15,4-2 77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9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39 505,'-2'-9'217,"-2"-2"-114,2 1-32,-1-1-30,-1 0-2,1 3 7,1 1 6,0 4-1,2 0 1,2 0-10,3-1-2,3-2-6,4 1-5,5-4-4,7 0-3,6 0 0,4 1-1,1 2-2,-6 2-1,-5 3-6,-4 3-4,-4 9-5,-2 1 1,-4 12-1,-4 5 4,-6 14 0,-2 8 1,-10 12-2,-4 7-3,-4 21-5,-7 7-6,-1 6-5,0 0 3,2-15 3,8-6 3,5-13 4,6-8 2,7-11-1,3-8-1,6-14-2,2-2-4,2-11-5,1-4 1,2-8 0,-1-4 1,1-4 8,-3-5-1,-3-1 6,-2-2 3,-3 2 5,-2 3 2,-2 4 0,-1 1 0,-4 5-8,4-3-2,-7 16-10,-14 53-5,9-2-15,1 8-5,1 2 1,6 3 2,3-4 16,2-3 6,1-5 9,1-5 6,2-12 11,1-4 2,3-5-2,-2-6-6,-2-7-11,-1-7 1,-3-11-4,-2-2 5,-3-5 17,-6-2 8,-5-2 11,-3-2 2,-8-3-8,2 3-7,-5-4-9,2 4-4,3-4-19,2 1-9,8 1-26,0-2-18,8 2-33,1-1-9,7-1 6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6 494,'-6'-10'220,"0"-1"-112,2 3-17,1 2-51,1 0-10,6 3-13,0 1-3,4 2 6,-2 2 6,1 3 13,0-1 5,-2 3 0,1 1-2,0 2-6,0 1 1,0 7 5,1 3 0,0 9 3,-1 6-1,2 12-8,-4 14-3,0 25-13,0 10-6,-4 18-9,1 5 0,-1-2 0,0 1-3,1 5 1,1-6-3,4-5 3,-1-4 8,2-12 9,0-9 9,0-8 7,0-5-2,-3-14-9,0-3-9,-5-8-7,-6-1-3,2-1 1,-3-1 8,2-5 2,2-2 4,1-6-2,1-5-5,-1-3-3,3 0-5,-2-4-3,3 0 1,1-4-1,1-3-2,-3-7 1,2 0-2,-2-5-7,0-3-7,0 2-11,0-3-6,0 0-7,0 1-9,-1-5-34,-2-22-20,-1-39 57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7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9,'35'8'275,"-29"-7"-151,-2 0-59,1 4-12,5 0-2,-6 2-1,4 9 1,1 5 2,-4 21 5,0 10 0,-2 22-11,-3 12-8,-1 19-23,0 5-6,1 10-6,0 0-2,1 1 3,3 3-5,2-2 2,0-6 0,1-9 3,0-5 4,-3-11-2,1 0 2,-3-9-3,-2-5-3,-3-6 2,0-2-4,-2-1-2,-2-3 1,0-8-1,-1-6 0,2-6 1,-1-5 0,5-7 0,-1-8 0,2-12 0,-1-5 3,0-7-1,2 0 1,0 0 2,0-1-3,0 0 2,0-1-1,0 0 2,0 0-3,0 0-2,0 0 2,0 0-2,0 0 0,0-1 0,0-1 1,0 1 1,0 1-1,0 0 1,0 0 0,0 0-3,0 0 1,0 0 0,0 0 0,0 1 0,0-1 1,0 0-1,0 0-1,0 0 3,1 0-2,4-2 1,1-2-1,28-16 0,-26 19-2,7-2 2,3 1 1,10-1-2,4-1 1,11 1-1,5-1 0,9 2 1,1-1 0,-3 3-1,-2-2 1,-8 1 0,1 2 1,-3 0-2,-4 2 0,-10-2 1,-1 2-3,-10 2 4,-5-1-3,-3 1-1,-5-2 4,-5-2-1,0 2 2,-6-1 1,1-1-8,-1-2-25,-2-4-13,4 4-22,1-1-4,-5-15-6,-2-2-9,-4-15 54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35 681,'-14'-4'277,"7"-1"-185,0 0-5,4 0-50,-1-1-16,2 2-12,0 1-4,-1 1-1,3 2 1,0 0 1,0 0 5,-1 0 10,1 0 5,-1 0 4,0 0-1,0 0-2,0 0 1,0 0 1,0 0 3,-2 0 1,-3 1-2,-26 14-1,27-12-1,1-1-1,0-2 0,1 0 2,2-1 0,1 1-3,0 0-6,0 0-7,0 0-6,0 0-8,0 0 3,0 0-5,0 0 2,0 0 2,5 0-1,18 3 3,30 0-2,-13-2 0,3-1-3,6-3 1,4 2 1,2-2-3,4 1 4,7 1 1,3 0-4,-2 1 4,0-2-3,-8-1 0,-2-1-1,2 0-1,-1 2 2,-8 1 0,-7 1 3,-12 1 0,-7-1-3,-6 2 1,-4 0-1,-5 1-4,-1-1 2,-6-1-3,1 0-3,-3-1 5,0 0 0,0 0-1,-1-1 4,0 0-3,0 0-2,0 0 2,1 1-2,-1-1-7,0 1-1,0-1-21,0 0-11,0 0-23,0 1-16,0 0-9,1 0-3,-1 0-21,-5 0-171,1 0 20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4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52 770,'-14'-7'283,"6"-2"-228,8-5-26,0-4-13,6-11-11,2-4-2,1 1 0,5-2-2,1 3 4,3 2 1,2 2 3,-4 4 1,1 7 4,-5 5 0,-1 5-3,-4 2 0,1 5-2,-1 4 2,0 10 0,0 8 2,0 11-5,-1 5-4,-2 2 0,1 0-3,-3-9 0,2-3 2,0-11 3,-1-7 0,0-7 2,1-3-2,0-6 0,2-7 1,2-7 2,2-7 2,2-10-2,2-2-2,-2-4-2,1 0 2,-3 5-1,0 8 2,-3 10-1,-3 8-3,-2 6 6,-2 3 2,0 10-1,0 4 2,1 15-6,0 5-2,1 7-1,1 5-2,-4-6 0,2 1-1,-1-9-1,2-5 3,3-7 0,-3-7-2,8-5 1,-3-4-2,4-7 0,3-2 0,1-9 3,5-9 1,-3-6-2,2-2 4,-4-6-2,-2 2 2,1 3 5,-5 2 1,-4 13 6,2 6 0,-7 9 3,2 4-2,0 8-6,0 9-1,-2 14-8,-2 7 0,0 5-2,2-2-6,5-7-24,2-4-20,8-5-37,2-10-15,8-10 64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1:03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9 34 830,'21'8'313,"-28"-14"-253,0-3-5,1 3-33,-2-2-5,-1 2-6,-2-1-3,-1 4 0,1 3-1,-3 5-4,0 7 3,-1 9 0,-2 6 0,0 10 4,2 9-4,-1 7 1,4 3-1,4-1-2,4-3 2,6-1 5,1-1 2,5 3 1,4 0 0,1-2 1,4-1-5,0-5-1,-2-2-2,-1-2-6,-5 2 4,-8 5-4,-2 3 1,-12 9-5,-3 4-6,-10 2-11,-7 2-7,-11 3-3,-3 4-3,-5-2 1,2-3 7,8-13 8,4-9 7,11-16 9,6-11 2,10-12-1,4-6-10,8-10 3,5-4-1,6-8 1,4-3 11,6 0 3,1 1 4,2 9 4,1 6 3,-2 9 2,0 10 0,-5 17 0,-4 11 0,-7 30-6,-5 11-4,-6 22-6,-5 4-2,-6 2-2,1-1 0,-6-9 0,5-7 0,11-8 3,2-9 1,12-14 2,10-7-2,8-20-3,2-9-3,4-17-19,-2-7-14,-1-20-25,-1-8-27,1-15 5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4:13.29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11 83 620,'-31'-3'274,"0"1"-144,2 3-13,6 3-59,-1 1-10,3 4-25,-2-5-5,4 2-6,-1-2-3,7 0 4,1 2 2,6 0 7,3-1 2,2-2-8,3-2-6,7 2-9,5-1-5,15-2 0,7 0 4,23-6-1,8-1-1,6-7 2,9 3-7,6-5 2,6 0 0,4 5 5,6-6 3,6 4-3,-2-1 5,10 5-5,-2 4 1,-7 3 1,-3 1-1,-4 0 0,-1 4 1,-5-2 0,-1-1-3,-8 2 1,-6-4-3,-8 2 4,-2 3-1,-14-4-1,-8 1 2,-16 0-3,-10-2 2,-7 5 1,-7-3-2,-9 0 3,-5 1 0,-12-3-2,-5 5-4,-18 1-15,-10-1-4,-23 6-4,-11 1-1,-14 4 11,-10 1 3,-6 5 10,-5-1 8,-12 2 5,1 4 1,-9-4 2,-3 1-8,8 1-1,1-3 1,5-1-6,4 0 4,10-1-2,2-5-4,20 2 4,8-6-1,19 0 1,17-1-1,17-4 0,12-3 0,17 4-12,9-2 0,17-1 0,10 2-4,21-7 16,12-2 1,21 0 0,7-1 2,14-2-1,6 2 2,2 0 1,7 2 9,0 3 7,-1 0 5,12 1 3,-9 0-2,-9 2-3,-1 1-3,-16-1-3,-1 2-5,-13 3-2,-10-3-6,-19 0 1,-12 0-3,-15-3-3,-7 1 3,-14 3 1,-9-2 9,-17 1 2,-9 4-2,-22 5-2,-11 0-9,-23 2-3,-9 4-2,-14 1-5,-5 4-3,-8 2-3,-4-2-3,-14 1-8,-1-1 3,-1 4 1,2-1 5,5 3 10,8-1 2,5-3 1,10 0 0,17-4 2,7-1-4,29-4-1,10-3-8,22-6-4,11 0-7,12-6-12,13 1 1,18-2 5,9-1 5,28 0 20,11-2 5,11-4 0,13-1 5,16-1 6,2 1 3,18-2 7,0 2 0,-6-3 2,7 1-2,-3 2-4,-6 1-2,-1 5-5,-9-1-1,-11 3 3,-8 0 0,-17-1 1,-6 3 2,-22 0-3,-11-1 0,-22 3-3,-13 0-2,-17-1 13,-9 3 0,-29 1-1,-10 4-1,-20 5-15,-6 0-1,-15 3 0,-9-2-3,-15 2-1,-11 5-3,-3 3-3,-1-2 0,-11 8 2,7 3 1,4 0 3,-2 3 4,20 1 0,5-4 0,12-3-2,11-4-2,18-7-1,9-2-1,26-7 1,14 0-3,20-4-13,8-2 3,24-3-2,15-4 4,24-5 14,9-2 1,19-8 1,11 3 1,4-2 0,5-1 0,13 5 3,-9-5 2,8 1 2,3 1 4,-13 3 0,-4 3 0,-3 5 0,-10 2-3,-14 3-3,-8 1 3,-24 1 1,-10 1-1,-14 3 2,-8-1-4,-19-2 2,-6 0 9,-17 2 4,-12 1 1,-13 3-5,-14-1-10,-18-1-6,-7 2-2,-12 1 0,-2 3 0,-11 3-5,-3 0-1,-1 1-10,-4 1-3,6 1-3,2-2 2,6-1 7,4 0 6,14-4 3,8 3 2,13-3-4,11-1-5,17-5-3,11 3-2,15-5-7,8-4-3,18 3 4,4-6 3,22 1 10,13-2 4,16-8 3,6-2 0,12-3 2,3-1 2,9 2 5,2-3 1,10-2 1,-4 0 2,-1 0 3,4 3 3,-5 2 0,-5 2-2,-10 0 1,-4 2-5,-14 1 4,-5 6 2,-8 3-4,-8 2 3,-18 4-4,-9-5 2,-14 0-1,-5-1-1,-4 2 1,-2 0-5,-4-3-3,0 0 3,-6-3-7,-2 2-7,-3-3-24,-3-3-10,0-2-18,0-6-9,1-2 49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47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1 668,'-18'2'265,"5"-5"-193,3 2-3,0-1-32,2 1-5,3 1 4,2-3 2,-1-1 4,0 1 5,2 0-1,-3 2 2,5 2-8,0 0-6,0 1-19,0-2-3,0 0-6,0 0-2,22 10 5,31 16 0,-15-16-1,5-1 0,7-5-3,7 1-1,16-3-3,4-2 1,4 0-2,1-6-1,5 0 1,4-3 0,4 2 1,1-1-1,-3 1 1,1 2 0,-3-1 2,0 4-3,-10 1 0,0 2-5,-3 4 2,-5 4-2,-10 0-1,-7 2 3,-11 2-2,-2-1 5,-5 1-1,-3 5 1,-4-4 0,-3 1-2,-9-1 2,-4-2 0,-4-1 0,-8 1 2,3-2 1,-3 1-2,1 3 3,2 1-4,1 4 0,0 4 0,1 4-2,0 6 4,-1 10-2,1 2 1,0 14 0,0 5-1,1 16 3,0 14-1,2 15 3,-2 8-3,2 13 0,-3-5 1,0 17 2,-6 2-2,-2 0 0,-2 6 0,-7-16-3,2-4 1,-4-17 2,4-10 6,4-16 1,0-12 4,3-20 0,0-10-3,1-14-2,1-6-3,1-6-4,0-8-2,1-7-12,-2-2-3,-2-2-11,1 0-5,-1-1 3,-1 0 0,0 0-15,0 0-15,1 0 38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0:46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02 915,'4'-3'316,"-2"1"-300,-1 0-6,8-8-10,0-2-3,2-2-14,-6 5-6,-1 1-16,-1 1 1,-3 0 15,-2-3 4,-3 2 15,-2-1 9,0 1 15,0 0 10,0-2 12,3 1-10,0-5-10,-1-1-4,4-3-11,-2-4 4,3-5-3,2-2-4,-1 0-1,3-4-1,-2 2-2,-1-3 0,-1-3 3,0-1 1,-2 0 3,2 0 1,-3 3-3,0 2 0,1 7-3,-4 3-1,1 6-2,3 4 0,1 4 2,2 5 0,3 1 5,-5 2 4,0 3-4,1 4 1,1 14-3,7 11-2,4 24 5,-2 13 0,0 17 3,-1 9-3,-2 13-2,-1 1-1,-3 8 4,-2 0 4,-4 5 7,-2 3 4,-3 0-2,-1 3 1,2-9-3,3 6-4,1-2-4,-2-2-2,-3-2-3,1-7-2,0-6-1,2-3-1,2-6-2,-4-6 1,4-15-1,-3-6 0,6-12 2,4-8-1,0-10 1,4-9-2,0-11-1,-1-6-3,1-8 2,-3-2-1,0-3 3,1 2 1,-4-1-1,1 0 2,0 1-1,-4-2 3,1 0 2,0 0 8,-1 0 7,0-1 4,0 0-1,0 1-3,1 0-9,-1 0-3,0 0-4,0-1-3,1 0-2,0 0 0,0 0-2,1 1 2,13-7-2,30-11 1,-21 8-8,5-1-9,10 2-4,4-2-8,13 1 9,5 0 2,3-6-2,2 3 5,2-5-5,4 3 3,11 5 7,-2-2 3,1 4 7,1 0 0,-2-1 1,5 7 0,-6-4 1,-4 1 0,2 5-1,-4-4 2,5 5-2,-2 4 5,-11-4 2,1 0 0,0-1-2,-2-4-3,-3 1-3,-3-1 1,-16 2 0,-6 1 0,-6-2 0,-4 3-2,-6-1 1,-1 1 2,-4 4-1,-3 0 2,-2-2-2,-2-1-6,-2-3-17,1 4-13,-2-3-9,0 1-3,0 3 5,-2-5 0,1 4-4,2 2-2,-4-5 7,3 2 11,-5-4 13,0 0 7,0 3 2,0-1-3,0 0-6,0 0 8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7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57 986,'-11'-3'347,"18"4"-323,12 0-13,26 2-19,11-3 0,18-6-2,7-4-13,1-2-16,7 1-13,-7 2-10,-3 3-4,-10 2-48,-9 3 7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6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292 790,'0'22'285,"-3"13"-252,-9 36 10,-3 20 2,-10 31-8,-4 16-8,-4-1 2,2-9-1,7-18-8,5-15 0,10-29-11,6-12-1,-2-26-2,1-9-2,4-14-4,-2-10-4,10-22-5,1-15-3,6-28-3,4-14 1,1-20 6,6-8 2,1-10 4,-5-3 0,2 0 2,-3 5 5,3 8 1,0 10 4,2 22-8,-2 13-4,-5 21 2,1 12-3,-8 14 6,2 6 2,-5 12-2,-1 5-3,3 21-5,2 14-2,-5 34 2,-3 18 5,-5 35 8,-5 13-2,7 7 6,1 3 0,8-14-2,5-11 4,0-12-8,5-9-6,-1-15-6,-2-10-8,-2-19-14,-3-14-6,-3-21-26,-4-8-20,-4-17 5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6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6 1122,'15'10'371,"20"-1"-371,11-2 0,28-11-12,8-7-20,20-10-28,-4-5-19,-1 2-11,-5 0 17,-11 4 22,-3 1 16,-13-2 3,-2 3-22,-1-6 3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7 862,'2'-1'300,"10"11"-280,5 10-4,4 16-1,5 16 4,-3 27 23,-2 13 4,-3 26 11,-4 4-2,-2 5-6,-3-9-7,0-21-3,-3-13 1,-12-32-2,6-14 0,-9-17-3,4-8-5,7-9 0,-9-8-2,3-16-11,-4-10-3,1-30-14,4-17-3,12-27-3,2-9 1,3-17-5,5-1 3,-2-2 3,3-6 0,8 11-26,2 5-6,6 14-5,4 17-11,2 20 11,3 12-4,-5 19-7,-4 10 5,-13 15 7,-10 5-4,-7 17-34,-3 12-21,-3 20 6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4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5 868,'-9'-6'325,"6"6"-270,0 7-4,6 14-18,3 12 1,7 31 29,2 11 16,6 45 9,2 15-9,0 34-28,-3 13-14,-6-1-14,-2 0 2,-12-20 8,-4-8 12,-6-23 3,-6-10-1,-5-12-14,-4-4-9,0-13-11,-4-6-5,4-18 2,1-10-7,4-15 1,7-8 1,2-10-3,5-7 1,1-7-13,2-4-14,1-4-29,2-2-16,2 0-54,-2-1-33,1-6 10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3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0 803,'-49'58'283,"7"34"-255,0 19-2,5 40-12,3 19-3,13 25-4,4 2 0,13-10 0,7-14 1,15-34 5,3-14-4,9-25 0,4-7-4,-2-18-26,5-8-23,6-20 29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3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10 576,'-39'7'263,"14"5"-141,8 1 8,8-8-50,9 5-22,10-3-16,4 2 0,18 0 2,4-7 1,8-6-14,9-12-7,9-6-19,8-5-11,-5-9-42,-4 0-20,-14-7 37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3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132 948,'-7'10'336,"4"21"-299,-4 12-4,-3 46-5,0 22 1,-9 24 0,-1 9-5,-2-13-11,-2-10-7,4-24-4,5-15 1,3-27 3,1-13 0,6-24 0,1-9 3,2-13-1,3-6-2,4-25 0,-2-18-5,7-31-2,4-23 2,5-22 0,1-9 3,-1-9 1,4 6 0,0 19 2,5 15-3,0 34-3,-2 15 0,-5 30-2,0 14-2,6 34-1,1 14-4,2 32 3,-4 17 0,-1 28 6,-6 9 4,-2 4 0,2-1 0,-7-19-2,2-9 0,-6-17-9,4-12-7,-5-23-25,3-10-8,-2-18-23,-7-7-2,-1-14 20,-9-11-21,-6-15-33,-8-9-161,-15-9 17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73,'-3'15'243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2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345 897,'-12'-7'358,"4"0"-245,4 4-47,2 0-22,2 2-17,0 4-11,-1-3-4,2 28-7,4 82-4,0 17-1,0 19 0,0 8 0,5-3-1,-1-22 0,0-15 1,-2-30-3,-2-18 1,-3-22 2,1-9 0,-4-17-1,0-3 2,-2-15-1,-3-11-11,-5-23 0,-2-14-6,-3-32 5,2-15 8,3-21 10,1-12 6,10-12-3,0-2 2,16 2-7,7 6-3,13 20-1,8 11 0,7 19 2,0 12-1,-2 21 4,-4 9-5,-5 28-3,-2 18-1,-4 33 0,-5 21-1,-14 21 3,-14 16 2,-21 19-7,-10-1-2,-18 7-13,-11-11-3,-17-12-6,-4-5-1,-4-18 8,5-10-1,20-28 12,2-16 10,16-24 14,6-11 6,13-19 0,11-10 0,18-10-8,14-3-1,17 2 0,9 7-1,3 16-1,1 14-2,8 28-1,8 21-4,2 29-2,-2 11 3,-13 13 1,-9-3 2,-5-8 3,-2-5-4,0-10-7,-2-8-8,3-10-23,-3-8-17,-5-14-25,2-5-36,-4-16 7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4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92 679,'-3'-7'265,"3"-4"-184,1-4-23,2-8-14,1 0 6,3-3 12,0-1 3,4 0 6,-2 1-7,-1 2-17,3 2-9,-4 4-23,4 3-4,-1 3-7,-1 2-1,2 5-1,-5 2-1,7 3-4,-4 4-2,6 9-2,7 8 0,-2 10 1,2 5 3,0 7 1,-4-1 2,0-2 2,2 0 0,-5-9-2,-1-1 1,-1-11 1,-2-5-2,-3-8 3,1-5-2,-2-5-1,0-5 2,1-11 3,0-1-2,1-12-1,1-6-1,-2 0-1,1 0 2,-1 10 1,-1 2-2,-1 10-1,-1 1 1,0 3-1,-1 9 3,-1-1-3,2 3 0,-2 1-4,-1 0 0,3 5-1,2 5-2,-1 7 0,2 5 3,0 5 0,-2 1 3,-2-1 2,0 0-1,1-4 0,1-2 1,1-6 5,1-3-3,0-5 3,-1-3 0,7-3 2,-3-4 6,6-3 1,1-6-1,-1-8-1,5-1-5,1-8 1,1 0-1,1 3-2,-3 4 2,-8 7-5,-4 7 1,-4 6-1,-5 3-4,0 5-2,-1 6 0,-1 10-2,-3 4 5,-5 5 4,2 2-2,2 0 5,2-1-5,7-9 0,2-2 1,6-9-14,5-3-4,10-3-22,9-5-21,10-11-33,13-2 53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3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5 869,'-10'-14'342,"6"4"-262,6 1-3,5 0-18,19 0-37,1 1-7,33 0-5,7 3-4,13 3 8,9 2-4,-7 7-1,-5 3 3,-5 11-9,-7 8 2,-12 15-1,-11 6-5,-26 17 2,-14 2-1,-27 6 5,-14 2 0,-26 1-1,-11 3 2,-10-4-4,-6-10 3,2-13 0,5-7-5,17-12-4,16-5-6,23-15-6,13-7 1,13-13-1,8-10 7,18-10 2,13-6 5,20-5 5,8-1-3,4 10 3,-1 5-1,-10 17 1,-5 9 0,-10 21 2,-3 9-5,-7 26-5,-7 10 3,-6 11-4,-1-1 8,-2-12 1,-1-8 1,5-12-19,1-6-21,1-12-33,4-5-36,0-19 68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3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704,'5'9'296,"4"18"-106,-3 14-141,5 27 9,-4 13 3,-7 26-18,0 11-11,-6 1-18,-2-1-2,3-8-1,-5-9 0,1-10 3,-3-8-2,1-15-4,0-11-1,3-15-18,5-9-18,3-23-46,2-6-14,3-27-137,-1-12 14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2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6 908,'-5'-11'349,"3"5"-238,1 6-81,-1 6-11,-1 20-19,-1 14-3,0 28 4,0 12 9,-2 21 9,-1 7-1,-2-3-4,0-2-4,1-16-5,1-14 0,0-8-3,1-11 2,-1-16-1,1-8 0,1-15-30,2-6-23,-4-12-31,5-9 39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2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61 583,'-26'-20'277,"5"9"-68,7 5-133,6 5-4,5 0-20,7 2-28,1-1-9,17-1-2,3-1 2,12-2 8,3 1 0,6 2-9,3 2-3,1 8-8,0 3 1,-2 9-2,-7 1-1,-3 3 1,-6 1-2,-5 1 0,2 0 2,-5 1 3,2-2-4,-2-2 3,-3-2-3,2-2-4,4-3 1,-1-5-6,-1-1 3,-1-9-2,-2-3 2,1-7 4,4-6 0,0-8 5,-2-5 2,0-6 2,-5 0 6,-8 4 16,-5 0 4,-10 8 10,-6 0-3,-8 7-16,-3 3-11,-7 6-20,-2 6-9,-14 2-16,-2 4-4,-6-1-11,0 1 1,14 1-4,6-1 4,15-2 19,4-4 5,10-4 10,4-1 1,11-6-2,4-2-1,12-3 6,5-3 5,5-2 2,0 1 0,2 1 8,-4 3-3,-3 9 7,-1 6 2,-10 11-3,2 3 2,-4 15-7,-2 6 0,-2 7-4,-3 7-2,-3-4 0,0-2-2,3-6 2,4-3 0,1-10 7,2-7 5,4-6 13,-1-9 3,4-9 8,1-5-1,-5-13-3,-1-5-3,-5-7-10,-3-1-2,-4-6-2,-4-1-2,-4 1 7,0 0-3,-3 7-5,0 5-1,0 5-15,-3 6-7,1 7-24,1 3-22,1 8-40,2 0-43,10 3 88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1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50,'0'6'327,"5"6"-297,0 14-15,2 9-1,-2 11-4,-3 1 2,2 6-4,-5-2-3,2-4 3,1-5-6,-2-13-13,1-8-4,1-8-17,-2-5-7,-2-9-15,-4-4 102,-8-11-41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11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16,'-1'-2'250,"2"1"-153,-1 1 1,-1 0-23,1 0-13,0 0-33,0 0-4,0 0-7,1 0-1,21 2 3,29 4 1,-17 1-1,5 4 1,5 7-8,5 3-2,1 9-6,-2 5-1,-6 7-1,-4 2-6,-8 1-9,-1-2-1,-2 5 1,0 2 4,0 7 7,3 10 1,4 1 1,0 1-8,7-2-17,5-3-5,6 1-11,7-3 6,15-8 13,7-3 2,8-14 11,7-1 1,5-6 6,1-3-1,-3-4 7,7-1 0,-4-5 2,0 2 2,-11-1-7,-12-1 2,-17 4 2,-10 1-4,-6-1 1,-7 4-1,-14-5-7,-5 1-6,-13-3-210,-4-1 16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8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567,'14'-18'251,"5"-1"-135,-2 1-6,2-4-39,2 0-17,-4 2-15,-1 1-9,-7 7-14,1 4 0,-6 6-6,-3 2-6,-1 7-4,0 5 4,-3 5-5,-1 3 3,2 1 8,1-4-3,3-2 2,3-3 1,4-3 4,3-3 1,8-5 3,1-2-1,2-8-6,1 1-2,-1-6 4,-2 0 4,1 0 0,-4 2 3,-8 6 0,-5 1-3,-5 5-1,-1 2-7,-5 7-8,1 4-3,0 6-5,4 0-10,13-2-26,8-3-14,20-4-22,10-7 4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78 384,'44'-70'230,"-42"62"-61,-8 8-55,-4 9-37,-14 10-63,-7 10-17,-13 12-32,-1 4-73,-3 0 7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8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8 801,'20'18'284,"-25"-34"-247,6 0-16,3-7-4,2-3 9,9-1 18,-6-4 11,5 1 8,5 4-1,-4 4-19,2 7-6,-2 11-20,-2 4-8,-1 14-6,-3 7-2,0 10 1,-2 5 3,1 4-2,-2-3 3,3-6-3,0-3-1,1-13 2,6 2-1,-1-9-1,1-4 3,5-4 0,-2-8-1,-1-7 1,1-2-1,-5-9-1,1-2 0,-1-8 1,-5-2 1,-4-3 0,-7 4 1,-5 9-1,2 4-1,5 9 5,-1 2 1,0 6 1,1 4 0,-5 2-8,5 1-5,0 0 1,0 0-1,15 2 2,33 6 3,-24-3 8,2-2 2,7-2 9,-3 0-1,-1-1-5,1 0-4,-9 0-2,-1 0-2,-5 1 4,-6-1 0,-6-1-1,-1 1 4,-5-4-4,1 1 0,2 1-9,-9-4-13,1 3-49,-1-2-30,-4-2-51,6 5 3,-2-1 88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21,'0'-1'319,"0"1"-291,0 0-11,5 8 3,28 34-11,-25-30-40,0 0-14,-1-8-44,0 0-10,4-4 7,1-3-8,0-3-66,1-4 11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0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22 932,'-3'-6'357,"-1"-3"-277,2-5-20,3-6-40,3-5-14,6-4-5,9-3-1,-2-5 0,0-2-1,2 3 0,-5 8 1,-4 8 0,4 6 1,-4 7 2,-5 0 2,4 7-6,-5 4-4,-1 7-1,3 6-4,-3 5 10,2 4 2,0 1 0,2 0 0,1-4-1,-1-6-2,1-4 1,-3-6 1,3-2-3,-1-3 2,-1-2-1,3 2-2,-3-4 3,2-3 1,3-4-1,-4-4 0,5-7 0,-1-3-3,3-2 2,1 0-1,0 6 2,-3 4 0,-5 6 0,0 4 3,-5 6-2,-2 3 0,0 13-2,-3 2-2,-3 12 2,-5 1 2,-1-4 4,1 1 5,3-10-6,3-5 1,3-8-5,2-4-3,0-3 3,3 0 0,-3 0 7,0 0 5,4-2-1,13-13-4,30-32-1,-27 27-6,-5 3 2,-4 6 2,-4 10-7,-2 6-7,-4 12-9,2 4-9,-2 8-20,2 4-12,-3-2 68,0-1-22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13.00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 824,'-1'0'281,"2"-1"-272,1 1-43,-2-1-47,0 0 5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4:56.04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 186 905,'-4'-4'306,"-1"2"-311,6 2 36,-3-1-17,1 0 2,1 1-5,-1-1-5,0 0 1,1 1 1,-1 0 11,0 0 6,0 0 3,0 0 1,0 0-10,0 0-4,0 0-5,1 0-3,0 0-7,0 0 0,0 0 0,25 0 0,44-6 1,-21-4 2,8-7-3,6-3 3,5-1 2,10-1-5,2 1 3,0 2-4,-8 2-1,-7 2 1,-7 10 0,-1 2 3,-12 3 2,-6 7-2,-12 0-1,-5 2-2,-6 3-2,-2-4 1,-2 3-9,-4-2-13,-1-2-51,2-6 48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44:55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22.22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67 88 533,'-13'-3'233,"2"1"-141,2 1-24,1-1-14,-2-1-23,1 1 0,3-1-1,1 1 2,2 1 3,2 0-5,0 1-6,1 0-8,0 0-9,0 0-1,0 0-6,0 0 1,9 1 0,37 8-3,-20-7 4,9 1 2,17-3 0,1 0-2,9-4 1,1 0 0,-2-4-3,12 1 1,7-1 0,4 0 0,3 0-1,1-1 2,5 1-2,-1 1 0,1 1 1,2 2-1,-2 3 1,-3 0 2,-7 3-2,-8-2 1,-6 3-1,-2 1-1,-7-2 1,-3 3 0,-14-2 0,-7 2 0,-9-1 0,-4 1 1,-8-3-1,-4-1-1,-5 0 3,-4 0-3,-3-1 12,-2-1 2,2 0-4,0 0 1,0 0-26,-8-2-12,-29-13 722,30 13-531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20.9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03 347,'-1'2'132,"1"4"-99,1-6-17,1 0-18,-2-3-4,0 2-1,0 1 2,0 0 19,0 0 28,0 0 45,0 0 15,0 0-6,0 0-17,0 0-36,0 0-12,-1 0-1,0-1-4,0 0 0,0 0-1,0 1-7,1 0-1,0 0-4,-1 0-3,1 0-4,0 0-2,0 0-2,0 0 1,0 0-2,0 0 2,0 0-1,0 0-3,0 0 4,0 0 6,0 0-1,0 0-2,1 0 3,5 0-5,1 0 2,30 6 6,-18-8-6,0-3 3,5 3-3,2-1-4,7 1 1,2 0-3,-1-3 0,6 0 3,-5 0-3,1-1 1,4 0 0,-2-3-3,9 3 3,5 1 2,3-1-2,0 1-1,1-3 1,-5-1-1,1 3-1,2 2 3,4 1-2,0 2-2,-4 1 2,-4 0 0,-13 0 0,0 0 2,-6 1-1,-3 0 1,-1 3-1,-6-1-1,-1 1 0,-2 1-3,-5-3 5,2 2 1,-5 0-1,-2-3 3,-3 2-5,1 0 0,-1-3 1,0 0-1,4 1 2,-2-1-2,1-2 1,4 1 0,0-2-1,2-1 1,3 4 0,-5-3 0,0 1-1,-4 1 2,-1 0-1,-2 1 0,-2 2 0,1 1 1,-2-2 0,-1 1 2,-1-3 1,-1 0-1,0 1 4,0-1-1,1 1 2,-1 0-1,0 0-4,0 0 0,0 0-2,0 0 0,0 0-2,0 0 2,1 0-2,-1 0-3,0 0-9,1 0-9,0 0-32,0-1 34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16.53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 174 373,'-5'-4'202,"2"-2"-58,1 2-51,2 3-68,2 4-10,-2-3-7,0 0 0,0-1 13,-1 0 13,0 0 17,0 0 8,0 0-5,0 0-10,0-1-9,0 0-6,1-1-5,-2 0-2,1 2-7,0-2-3,0 2-3,0-1-5,0 0-5,1 1-2,-1 0-3,0 0 2,0 1 0,1-1 3,9-4 1,43-7-1,-19 12 4,1-1-3,2-1 0,0 1 1,2 1 1,3 0-2,5 1 0,9-1 1,9-3 0,6-3 6,5-2 4,0-1-3,6-1 1,4 0-3,-4-3-5,-4-1 4,-8 2-2,-5 2-3,-6 0 1,-3 6 1,-12 2-3,-10 1 2,-9 1 2,-8 3-3,-5 1 1,0 0 1,-2 2-3,-3-1 2,0 0 0,-1-1 0,-3 0 4,3-1-3,-5-2 5,1 2-2,-1-3 0,0 0 4,0 0 0,0 0 4,0 0 9,0 0-2,0 0 0,0 0-2,0 0-7,-1 0 0,1 0 6,0 0 1,0 0 6,0 0-1,0 0-6,0 0 1,0 0-11,0 0-3,0 0 1,0 0-5,0 0 1,0 0-1,0 0-13,0 0-5,0 0-14,0 0-1,0 0 3,0 0-4,0 3-2,-1 8-5,-2 29-10,0-24-8,3 5 42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6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1055,'9'21'370,"-18"17"-340,-7 14-6,-24 15-64,-3 14 3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5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708,'-7'7'303,"0"6"-196,0 10-2,-3 7-17,0 16-16,-3 5-9,-3 15-2,5 3-1,5 0-14,4-5-3,2-19-14,-1-5-8,-2-13-15,1-7-1,0-9 0,0-6-2,1-8 5,-5-3-3,3-8-8,-1-5-1,4-5-5,5-3 2,9-4 3,9 2 0,4 8 0,3 4 3,0 12 0,-2 5 1,-2 7 0,-1 8-3,-3 3 6,-3 6-1,-7-1 6,-5-1 4,-7-4-3,-7 0 4,-12-4-3,-3 1-4,-13-3-14,-5-4-16,-11-4-33,-3-5-24,-1-8-26,2-4-8,12-5 7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8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6 960,'-4'1'332,"6"3"-310,2 2-12,3 0-15,5 0 1,4-2 1,4-3 3,12-2 4,6-1 3,13-5 1,1 0-1,5-4 3,-2-1-1,-6 0 3,0 0 1,-8 2-2,0 0-1,-12 4-4,-4 2-1,-5 3-3,-10 1 0,-6 1 1,-3 3 2,-16 4 8,-1 2 1,-8 9 2,-3 2 0,-3 1-4,-2 5 0,2 3-1,0-1 1,6 8-1,-3-1-3,0-2-1,2 1-1,0-10 0,6-3 1,14-5-2,-4-5-1,9-4-5,-1-1-2,0-4-17,2 0-15,4 1-19,0-3-6,0-2-11,6-3-9,6-1 55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4 730,'-7'9'294,"8"5"-193,5-2-1,10 2-38,8-2-9,17-3-30,4-3-9,5-7-32,-1-2-16,-7-8-10,3-1-5,-1-5 15,-1-1 4,2 0-18,-5-5-35,-4-4 5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5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-3 940,'-4'0'363,"1"4"-258,-4 16-66,2 9-18,-4 18-17,0 7-2,3 11 0,1 2-6,3-10-19,3-6-13,3-16-29,1-6-8,-1-12-5,0-2-4,-3-15 1,-2-5 4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4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46 702,'-1'-30'250,"0"1"-220,1 2 7,-5 4 20,2 4 2,0 10 14,-4 2 7,2 3-6,1 3-4,-2 8-25,5 7-14,-2 21-19,0 10-6,-2 21 1,-4 7 1,3 10-3,0 3 3,4-6 3,3-4-1,7-19 0,-5-9-4,-2-16-4,-1-8 1,-4-11 5,-3-5 9,-2-8 0,-6-4-1,-1-9-6,0-6-8,3-9-3,6-2-3,0-4 2,6-1-2,8 5 4,6 6 0,7 10 0,6 7 1,8 11-1,-2 0-3,4 11-1,0 5 2,-7 1 1,1 4 1,-5-2 2,-6-2-2,-9-5-3,-3-2 0,-13-3 7,-6-3 7,-12-1 5,-7-1-2,-5-4-10,-1 0-3,-1-4-15,6-1-11,7-2-38,3-3-25,8 1 148,8-1-6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3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0 506,'15'5'258,"-8"12"-92,-2 6-27,-7 9-55,-2 0-18,-2 1-17,-2-4-7,-1-5-13,-7-4-8,-1-5-11,-5-4-3,-3-7 3,4-1-3,2-10 0,4-3-1,8-7-7,4-3 3,7-3-2,6 2 0,8 6 2,0 1-1,5 10-1,-3 5-5,1 11-7,2 3-3,-5 5-24,1 0-22,-2-2 42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3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632,'22'0'277,"-2"9"-155,-5 5-22,-4 14-43,-6 3-16,-7 6-21,1 2-6,-3-8-15,2-2-2,1-9-2,0-5-3,2-6 0,-1-2 6,2-7 0,-2-1 4,-4-12 4,-3-3 0,-3-4 3,-1-2 2,0 0 11,1-1 5,3 0 4,2 4-1,5 5-9,0 5-9,5 4-6,2 1-4,4 5-2,3 0-2,3 4-2,1 2 0,4-2-3,0 3 3,4 1-4,-3-2 0,-4 1 1,-6-3 0,-4-1 3,2 3 2,-8-6 2,2 2-2,-3-2 1,-2-3-1,0 2-2,0 0 2,0 0-2,0 0 2,0 0-1,0 0 1,0 0-2,0 0-2,0 0-1,0 0 2,0 0 1,0 0 2,0 0 2,5 3 2,7 3 6,32 13 2,-28-19 8,2-1 3,5-1 3,-1-4 2,2-2-4,-1 1-1,-7-7-3,-3-1-1,-4-2-3,-5-3-1,-9-3-6,-4 3-2,-6 1-6,-4 6-2,-2 15-7,-2 6 1,-4 18 1,-1 6 1,0 6 4,5 5 2,6-1 0,8 1 1,9 0 0,-1-2-4,10-6-10,0-2-7,0-13-19,4-4-8,-3-4-15,-4-11 704,9-7-48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2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8 765,'2'-45'321,"1"14"-208,-4 8-21,-1 15-53,5 11-17,-5 20-13,7 12-2,3 17-3,0 4 3,7 7 7,2 2 3,0-3 1,2-3-3,4-12-8,-3-7-1,-2-10-2,-5-8-1,-5-8-2,-5-7-2,-6-7 2,-4 0 0,-7-3-5,-2-2-6,-4-2-15,-2-2-12,1-1-22,6 3-20,4-3 5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2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64 775,'-3'1'293,"0"2"-228,4 7-22,-3 7-26,-1 2-9,1 6-4,-3-4-1,5 0-2,0-3 2,-1-7-3,1-1 0,0-5 5,0-4 7,0-3 13,0 1-1,-1 0 3,-1-7-5,-11-36-7,8 21-1,-1-4-3,4 2-2,2-2-1,3 2-1,7 9-3,0-1-2,6 11-2,2 2 2,2 6 2,2 10-2,0 11 2,-2 8-4,-4 7-1,-3 1-2,0-5-18,-4-5-10,2-5-35,-4-9-33,1-12 64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644,'-2'21'270,"1"3"-166,-4 1-38,1 2-13,-2-4-17,0 0-4,-2-7-3,-4-2 6,0-5 5,-3-4 7,-3-3 3,7-2-7,-5-5-13,6-2-8,5-3-14,-2-2-4,9 2-1,1-1-1,6 4-5,6 4-4,0 3-19,2 6-13,1 4-26,-2 2-24,9 2 57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1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83,'4'10'278,"-2"7"-182,0 9-23,-3 5-38,-3 1-15,1 0-62,0-5 3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0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43 164,'5'-18'91,"-5"0"0,-5 3 16,-2 4 23,-4-3-1,1 8-9,-4-1-11,5 3-29,0 0-15,1-1-29,4 0-6,2-1-9,3 1-1,2-2-4,2 1-5,0 1-2,-1 1 2,-1 1 0,1 3 3,-2-1 2,2 1 0,-4 2 2,-1-2 1,0 0 10,0 0 2,0 0 4,0 0 1,0 0-8,1 0 0,-1 0-8,0 0-4,1 0-7,0 0-3,0 0 2,16 2 2,28 1 5,-24-3 0,-2 1-3,-2 1 2,-4 0-8,0 2 4,-6 3-4,-1-1-6,-6 2 0,-4 2-1,-6 2 2,-2 5 5,-5 3 3,-2-3-7,1 3-1,1-5-1,3-1-4,1 0 4,4-1 1,3-2 0,4 0-2,4 0 1,2-3-1,1 2-2,5-1 3,-3-3-1,3 2 1,-1-1 1,-3-1 1,0 1 1,-2 0-1,-1 1 2,-1-1-1,-1 6 0,-4-1-2,0 2 1,-6 5 0,-1-1-2,-1 4 4,-2-1-2,5-3 0,1 3 1,1-2-3,4 6 2,2 0-2,1-1-1,6 1-2,1-3-2,1-3 6,3-1-1,-1-3 4,-2 0-1,-3-3-3,-4 1-2,-5-4-18,-3 3-12,-4-2-40,-3-2-19,0 2-26,0-4 64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065 666,'-36'43'238,"48"-43"-201,6-5-23,2-4-6,4-3-1,1-7 2,5 1 3,2-1 1,13 2 17,2-1 10,12-4 22,2 0 7,4-4 1,2 1-7,4-3-11,10-1 1,9-5-6,1-6 2,13-9-7,6-7-9,11-9-15,15-2-9,8-7-5,3-8 0,17-5 2,-1-9 9,12-6-1,2-1 0,5-4-3,1 0-6,3-3-2,-7-3-2,6 2-1,0-2-1,-6-2 0,7-1 1,-15 2 2,-1-1 1,-17 7-2,-3 4-1,-13 7-5,-9 5-6,-12 11-4,-5 9-4,-22 6-2,-5 9 2,-19 12 7,-12 3 6,-9 14 6,-8 2 2,-7 8-2,-5 4 1,-11 7-1,-4 2 3,-8 5 0,0-1 0,-1 1-1,0-1-3,0 0-1,-1 1-12,0 0-17,0 0-10,-1 0-14,-16 9-1,-31 21-3,28-12-3,-5 3 286,-2 7-18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0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400 695,'-27'15'239,"1"15"-232,0 3-11,6 3-7,6-3-2,5-2 3,7-5 9,11-6 11,2-4 15,11-9 28,-3-6 8,-5-11 11,0-5-1,-6-8-7,-2-5-3,-6-2-10,-7-4-4,-14-10-17,-3-5-4,-9-12-6,1 3 1,1 4 3,7 7-2,7 12 0,5 4-5,9 9-9,0 1 0,8 3-5,7 1-2,14 4 0,4-2-4,7 5-12,6 3-7,-5 1-9,0 5-5,-3 5-10,-5 2-2,-4 7-2,1 3 1,-6 8 17,-4 2 7,-5 12 12,-6 5 2,-9 10 0,-2 10-4,-7 8-16,-2-3-7,0-10-8,2-6-9,3-13 2,2-3 9,3-12 13,1-6 14,3-9 14,1-5 3,5-6 17,1-7 10,2-9 27,2-3 9,0-1 4,-1-2-1,-2 7-19,-2 1-7,-3 3-19,-1 3-5,0 4-2,-2 0-6,-3 1-7,1 3-11,1-1-24,-1 2-15,2 1-49,0-1-31,0 0-46,0 1 21,0-1 76,1-3 50,13-11 76,29-29-1,-22 21-27,3-3-32,-2-9 8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46 693,'17'-24'283,"-1"12"-195,-4 2-18,-4 14-32,-5 9-6,-7 10-3,-2 6 1,-11 3-7,0-1-6,-2-5-2,-5-3-3,6-8-1,1-4 5,6-9 3,1-3 2,3-12-6,6-3-3,4-6-7,6-2-1,6 0-3,2 5-13,4 9-34,1 5-23,3 8 42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9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-3 871,'-3'1'301,"-9"27"-272,-1 64 2,20-35-2,2 4 7,-1-3-5,2 1-10,-3-4-3,-6-13-16,0-4-4,-8-18-3,1-5 2,-4-10 3,-3-4 3,2-10 7,-2-6-2,1-17-1,1-3-3,5-8 0,3-3 0,10 1 1,3-5 2,9 7 0,4 4 4,-5 25 2,-9 7 0,1 1-2,29-8-2,2 14-1,-5 7 0,-14 17-3,-4 4 1,-13 6-3,1 3 0,-4-1-8,-1-6-11,0-6-28,-1-7-18,0-7-51,0-4-135,3-11 17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8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4 629,'0'-1'260,"0"3"-151,-5 12-61,-3 2-20,-1 15-9,-2 6-6,0 2-3,4 0-3,5-6-1,2-7 3,7-8 0,2-8 5,2-13 21,2-1 10,3-10 18,0-3 5,-2-4-9,-2-7-3,-6-7-12,-4 2-8,-6 0-10,-5 1-5,-3 9-11,-2 3-3,1 10-5,1 4-5,2 7-13,1 3-9,2 5-18,2 3-2,3 1 7,2 1 8,7 5 17,1 0 4,0-2 4,6 1 1,-1-7 2,2 1-1,5-3 1,0-4 3,0-3 5,-1-2 3,-8-8 2,8 4-1,-6-7-2,1 2 0,0-2-5,-8-3 1,3 1-1,-4-2 0,-3 6-2,1 2-4,-2 8-7,1 6-8,0 5-7,-2 4-11,0 1-29,1 0-26,7-3 57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7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70 921,'-11'-22'340,"3"3"-270,4 6-31,2 1-10,1 8-17,1 4-9,4 16-3,1 16 0,2 24 4,-2 11 1,3 11 2,-2-5 1,4-10-1,1-7 0,-2-12-4,1-6 0,-6-10 0,0-6-2,-5-11-2,-3-1 0,-4-6 1,-2-1 4,-7-9 7,-1-2-3,-2-4-3,0-3-1,1 2-4,5 0-1,3 0-7,2 0-2,8 1-3,1 3 3,7-4 4,2 1-1,5 0 6,5-1-2,2 5 1,0 2 2,4 6-5,-1 2 2,3 6 2,4 3 1,-3 6 1,-1 1 3,-7-2-2,-6-3 0,-5-4-1,-1 0 2,-5-5-2,-1-2 1,-1-4-2,-1 1-1,-1 0-8,0-4-6,-1-19-23,-3-32-15,1 21-10,3 2-1,-2 0-23,-1-1 3,0 3 17,-1-3 13,-1 3 71,3 6 31,1 8 35,1 4 8,2 11-19,0 1-13,4 5-30,-2 5-11,2 9-10,1 5-8,-2 5-26,3 4-19,3-2-75,3-3 7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7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9,'76'28'235,"-66"-21"-140,4 7-28,-6 7-30,5 5-3,-2 12 9,-3 3-4,-6-4-3,1 2-7,-3-11-12,-2-10 1,3-1 2,-3-7 4,-1-8 7,2 0-3,-2-11-9,1-6-3,5-7-9,2-6-2,3-4-11,3 2-6,6 4-12,2 1-4,5 12-2,1-1 0,1 8 8,-1 4 5,1 2 7,-1 4 1,-5 8 9,-2 5 4,-9 6 5,-2 3 3,-9 0-4,-5-1-4,-5 0-3,-5-6 2,-1-5 6,1-2 6,1-7 9,4-1 4,4-8 2,1-3 3,7-7-3,1-3-7,9-5-5,3-2-4,3 0-6,2 5 0,-1 7-4,-1 5-4,-2 8-4,1 6 0,-3 8 1,-5 4 1,1 11 2,-3 0 0,0 2-3,1-3 1,1-7-5,-3-6 1,1-10-1,2-4-2,3-4 9,4-6 3,2-2 8,-1-8 7,-1-8 1,-3-4 4,3-1-3,1 9-5,-6 4-8,-2 6-2,-5 8-4,0-1 2,0 8-2,0 4-5,1 8-29,-1 0-18,0 6-40,3-1 5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6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 712,'0'-3'243,"-1"3"-227,0 3-28,1-3-53,0 0 4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6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33 656,'-1'-11'262,"3"2"-181,-1 1-3,-2 4-15,-1 2-7,-4 2-3,-2 7-4,-5 7-15,-3 9-10,-2 12-21,-2 2 3,5 1 2,1 1-1,4-2 2,3-3-4,3-5-6,4-8-2,6-6-5,5-6-1,5-3-1,-1-6-1,-1-6 0,-1-5-2,-1-2-1,-4-2-4,-4 4 4,-5 0 1,-5 3 3,-5 1-1,-3 2-2,-2 2 4,-3 2 5,0 1 8,7 0 14,-1 1 0,6-1-1,8 0-9,2-6-4,4-1 0,10-5 0,2-3 5,6-1 3,3 1 2,-2 0 4,0 5 0,-2 5-4,-4 3-3,-3 8-3,-2 5 0,-4 10-1,-2 6-2,-9 2-4,0-2-6,-1-2-26,-4-4-14,4-5 27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35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8 686,'37'25'340,"-41"-26"-79,2 0-177,-2-1-24,-2-1-27,1 2-7,2 4-8,-1 1 5,0 1-1,1 2-6,-1 2 3,3 2-5,2 7-5,0 0 1,5 2-5,1 2-1,2-4-1,3 5-1,4-5-5,-1-5 2,3-1 2,3-6 2,2-2 0,1-1 2,0-2 0,-2-3 1,-5-7 6,2-2-3,-1-1 0,-4-1-1,1 3-5,-2 1-1,-6-4 0,0 7 0,-2 1 1,0 3 0,0-1-1,0-3-2,2 4 1,0-1 2,1 2-2,3 2 2,-1-2-1,2 1-2,4 2-1,2-1-1,0 6-1,0 0 2,-2 0 0,-2 1 0,-2 0 0,0 1 0,-6 0 0,-1 1 0,-5 4-1,-3-1-4,-2-1-3,2 3-5,0-5-3,3-1 3,-3-4-5,0-5 0,4 0 2,-1-3-4,0 2 7,0 0 5,4-5 7,38-41 3,-20 22 1,3 0 2,1 4-2,-1-1 1,0 9 2,-4-1-3,3 8 1,-1 4-1,4 3 2,1 1 0,2 7-1,1 1 1,3 4-4,0 2-2,2 6 3,-3 2-1,-2-1 1,-4 0 1,-3-9-3,-2-5 5,1-2 6,-2-6 11,-2-2 15,1-5-1,-4-9 4,-1-4-2,-3-13-12,-4-2-3,-4-5-13,-1 1-8,-4 4 2,0 0-3,-5 7-3,-2 2-7,-2 9-32,1 6-12,-1 4-38,-1 3-15,-1 10-13,-1 5-14,-4 11 9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29.19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4 105 696,'-23'-8'320,"3"-2"-100,1 2-144,-3 1-30,6 5-17,-1-1-22,5 3 0,1-2-3,3 0 0,1-2 5,-2 0 4,6 0 15,-2-1 5,4 1 1,0 0-2,3 0-14,-1-1-6,5 2-4,1 0-6,4-1-1,0 3 1,8-1-1,-4-1 0,8 3 0,10 0 1,-1 0-3,7-1 1,1-3 0,-1 2-1,11 1 0,-2-1 1,4 1-1,3 0-1,-7-1 2,1 0-1,-2 2-1,1 0 2,11 5 0,2 0 2,6 1 0,1-2-1,1-1 0,4 2-2,10 2-1,1 0 2,2-3 1,2 3-1,0-5 3,2 2-3,2-1 0,-2-1 0,3 0-1,0 0 1,-6-1 0,6 1 6,-1-1 1,-2-1-1,2 1 4,-7 0-2,-6 1 0,0 2 3,3-3 2,-2 2 2,0 0 5,-2-1-4,-4 2-3,0-2-3,-6-2-8,-3 3 2,-6 0 3,-2 1 2,0 0 3,-3 0 2,-4-1-7,-3-1 0,-10 0 0,-2-1-5,-7-4 4,-2-1-4,-4 0 0,0 1 0,-4 1 0,1 1 1,-7-2-3,-2 1 2,-5-2 1,-2 2 1,0 2 9,-3 0 3,0 0 3,0-1 5,-1 0-6,0 0-7,0 0-3,1 1-5,-1-1-5,0 1 2,0-1-3,0 0 2,0 1-16,-2 0-16,-4 0-41,-29 5-29,25 3-45,-2 1 51,-6-3 5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6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1 810,'1'1'304,"42"-4"-247,7 3-13,12-1-23,11 1-8,21-1-8,12-4-1,27 3 0,10-3-1,23 0 1,9-1-3,19 3 1,8 0-1,13-1-3,6 4 2,8-2-2,8 0 1,3 2 3,11 1 2,2 2 22,-12 6 11,12 3 22,-13-1 8,-4-1-10,11 1-7,-25-5-22,6 2-12,-22-4-11,-8-2-4,-20-2 1,-13 0-2,-14-3 0,-22-2 2,-15-4-2,-13 1 2,-20 0-2,-10-1-1,-24 2-5,-13-2-5,-22 1-12,-8-2-8,-15 0-27,-14 0-17,-26 2 39,-19 5 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01.29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 35 598,'-6'0'230,"2"0"-174,3 1 18,1 0-19,0-1-13,0 0-16,0 0-1,0 0 4,0 0 4,5 1-2,6 3 1,29 11-1,-24-8 1,5 1-2,5-3-2,6-1-1,2-1-1,7-2-5,-2-1-3,3-5-7,6-2-6,11-3-1,8-3-1,13 0-3,4-1-2,2 4-9,2 0 4,4 7 0,-3 1 1,3 1 6,-1 5-3,3-2 3,3 4 0,2 2 0,3-1 3,-2 4-2,1-1 1,-3-2 2,-3 2-1,-3-4 4,1 1 1,-4 2 4,-1-1-2,-6-1 5,-3-2 0,-7 0 4,-7-3 2,-10 1 4,-6 1-1,-8-2 0,-2 1-1,-10 1-6,-3-4-3,-8 3-9,-2 0 1,-12-2-4,3 1 5,-10-3-1,-1 1-5,4 2-4,-1-3-28,0 0-68,-1 0 67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44:10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06.98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 115 926,'-9'0'373,"1"-3"-240,9 3-57,1-2-64,0-1-2,-2 2-12,0 0-4,27-3-1,35-6 1,-10 4 3,8-1-1,14-1 2,5 0-2,5-1-3,1 1-3,5-2-1,1 2 3,1 2 3,-2-3 0,-1 4 1,-2 0-1,-4 1-3,-1 4 3,-7 1 3,-3 3-1,-3 1-2,-4 0-5,-10 1-10,-7 1-2,-8 0-8,-6-1-7,-4-3-25,1-4 37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9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10 946,'-25'2'352,"13"0"-269,4-1 1,9 2-41,1-3-16,13 0-27,7 2-4,7-4 6,8 1 1,10-4-1,7-1 4,21 5 2,5 0 1,11-2 0,9 0-1,11-3-5,9-3 0,22 0-1,4 2-1,16-1 1,7 3 2,8 1-2,4-2 3,8-3 1,3-1-1,6-5 2,0-3-3,-1-3-1,-2-3-19,-8 1-61,0-1-28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9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-1 996,'-14'-4'382,"15"9"-298,4 1-3,11 6-44,9 7-1,15 4 2,12 3-1,5 4-16,1 2-9,-6 2-9,-5-1-1,-12-5 2,-4-2-1,-13-6 2,-9 0 7,-13-6 25,-10 2 9,-15-3 6,-10 1-9,-13-1-25,-4 1-13,-10-2-24,-2-3-30,-5-2-75,-8-6-28,0-2 8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8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862,'11'-2'336,"12"-2"-221,7 3-16,23 0-36,1-3-15,21 3-33,7 1-20,-1-4-49,8 4-25,-7-4 42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5:48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5 866,'-25'6'405,"52"-8"-72,15 5-270,16 4-34,8 3-3,6-1-32,3 1-18,7-3-23,-2-1-4,-6 0 11,-9-2 11,-12 2 22,-8-1 6,-11-2-14,-9 3-24,-12-4-57,-7 4-54,-18-1 9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3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66 1028,'-53'-7'366,"25"4"-320,9 0 0,3 3-12,5-5-7,1-1-5,7 2 2,0-1 0,9 3 5,1-6 6,10 0 4,7 1-1,16 1 7,12 9-1,25 13 19,24 4 11,44 10-1,30 2-7,47-1-42,15-3-41,30-14-99,5-6-6,-6-10 6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11.29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67 136 401,'-3'-4'204,"3"1"-68,-1 2-71,-1 2-14,2-1-29,0 0-9,0 0-9,0 0 2,0 0-1,0 0-1,0 0 1,0 0 2,0 0 11,0 0 6,0 0 13,0 0 1,0 0-1,-1 0 1,1 0-3,0 0-3,0 0-5,0 0-5,0 0-10,-1 0-2,0 0-2,0 0-1,1 0 0,-1 0 2,0 0 7,0 0 1,0 0 3,0 0 2,0 0-6,0-1 1,1 0-3,-1 0-4,0 0 0,0 0-1,-2 0-1,-1 0 1,1 0 0,-2-1-3,2 1-2,-1 0 0,-22-10-12,28 11-2,5 4-4,11 2-2,7-4 10,6 2 1,10-4 3,5-5 2,18-2-4,13 0 4,13-1 0,4 1-1,14 0 4,-3-2-3,7 4 0,2 1 0,0-4 0,-1 3-2,2 1 1,1-2 1,-10 3 0,-5-3 1,-3 2 2,-5-2-3,-6 0 4,-5 2 1,-20-2 4,-10 5 3,-16-1 2,-2 1-2,-10 2-5,0 0-1,-5 5-4,-4 2-2,4 4-28,1 2-22,6 0 28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2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64,'-1'0'274,"0"0"-6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5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0,'9'24'334,"11"36"-315,1 21-5,-1 46-4,-2 25-2,-4 49 4,-3 11-8,-5 58-3,-2 18 0,-2 19-6,-1 18 11,1-16 56,-2-4 26,-2-11 34,1-7-4,1-14-51,4-5-25,6-20-35,0-8-6,6-25-22,1-18-14,1-30-20,6-13-9,-8-32 6,1-14 8,-4-33 15,-4-20-2,2-27-3,-5-16-21,-8-21-14,-2-14-1,-3-29-14,0-12 58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2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-1 1169,'0'4'429,"2"9"-357,4 10-26,1 19-46,-3 10-12,4 22-42,0 13-14,-5 11-3,3 1 10,-1-3 39,-5-10 15,-3-9 19,-8-9 20,-10-21 44,0-9 21,-4-22 17,1-6-13,3-11-38,-1-8-25,5-10-28,2-7-10,7-18-4,4-5-1,11-4-1,6-2 3,8 12-8,5 8-6,9 14-6,-1 7-5,4 14 2,-1 8 5,-6 14-4,1 10 2,-10 5 6,-3 6 4,-10 0 8,-5-3 2,-10 1 18,-4-5 6,-7-6 10,-4-1 4,-8-9-9,-4-6-6,-6-6-5,-4-6-6,3-5-13,1-1-10,7-3-45,7 1-26,6-6-58,4 1-21,10-6 10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1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532 1232,'-27'-25'449,"17"-14"-375,7-12-49,17-13-23,8-5-8,13-2-15,7 8 21,1 2 3,0 15-7,-3 17-1,-6 10 2,-4 27-12,-6 7-6,-10 31-6,-7 18-10,-15 35-17,-7 10-12,-7 7 1,-2-5 11,1-16 64,3-11 40,4-22 32,3-14 2,7-23-38,2-9-17,-1-14-23,-1-3-2,-4-13-5,1-5-4,-5-12 2,-5-7 2,-2-7 15,-1-1 8,1 4 1,5 8-3,-3 18-21,-2 9-15,-6 20-47,-2 11-25,-1 10-42,3 2-17,17-4 9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1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1075,'-21'24'355,"8"12"-368,7 22-68,8 5 52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0 849,'-3'37'385,"1"3"-134,-7-4-171,0-3-33,-6-10-14,-4-5-13,-5-2-26,-3-6-4,-1-9-8,1-1 0,4-6 15,7 0 7,9-3 11,2-3 2,11-5-5,4-4-5,7 5-6,5 2 1,2 9-10,0 5-4,0 6-20,3 6-23,3 0-29,1-3-17,6-4 6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0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3 769,'-6'-2'308,"4"2"-216,3 1 2,-1 0-52,0-1-13,0 0-14,0 0-7,0 4-3,6 14 5,4 34-3,-10-25-3,1 0 2,1 0-5,0-14 1,3-4-1,0-6 0,1-4 3,2-7 4,0-5 3,0-13-3,-2-5 0,-1-4-6,-2-1-1,-3 0-4,1 0-5,-3 4-15,-1 3-15,3 13-50,0 2 5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30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12 849,'-5'18'319,"8"-3"-254,2-7-9,9-7-40,-1 0-1,8-9-8,0-3-2,5-1 0,-2-10-3,-4-1 9,-4-2 4,-10-9 8,0 2 2,-10-1-3,-3 3-2,-7 12-8,-2 9-6,-8 17-8,-5 12-7,-4 17-10,-2 9 2,7 12 6,3 1 4,8 1 6,5-1 1,4-6 1,2-5 0,6-3-13,0-5-14,1-5-54,4-4 33,-1-8 2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9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529,'22'-7'247,"-5"7"-104,0 3-12,-1 8-42,1 3-20,-1 7-35,-6 10-11,-1 9-14,-1 3-3,1 0-6,4-3-5,5-12-10,-2-4-2,0-5 5,-2-8 2,-3-4 5,-1-5 3,-1-8 2,-1-6 3,-6-11 3,0-4-2,-9-4-2,-3 0 2,-2 6-2,-5 2 3,6 6 6,-6 5 0,4-1 6,7 4-2,-1 6-10,9 1-4,5 3-6,2 1 0,18-3 2,-3-6 6,7 0-3,-2-3 0,-1-1-3,0-3-11,-1 0-16,-1 5-20,-3-4 3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4 809,'-6'-22'306,"4"11"-241,-1 10-25,4 6-21,3 13-12,-2 8-6,11 16 1,-2 6-2,4 9 0,3-1 3,5-3 13,1-4 3,2-6 2,-2-4-3,-6-5-9,-3-5 1,-10-11 3,-3-1 1,-9-4 2,-6-2-6,-9 0-3,-5-4-2,-2 0-9,0-3-6,3-4-21,2-3-21,5-7-72,12-4 79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9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954,'-6'7'391,"5"5"-206,-1 10-153,2 7-25,-1 7-17,0 1-7,0-3-20,0-4-6,-1-7 10,-2-6 6,1-11 27,-2 0 14,3-3 16,-2-7 1,2 0-7,-2-11-10,1-11-14,0-2-3,5-6 0,3-2 4,6 6-1,2 3 0,1 10 4,2 6-6,2 10-1,1 7-5,2 13-5,1 3-6,-2 4-26,2 3-12,-2-7-43,0-1-87,0-11 128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8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0 381,'6'18'249,"-1"6"23,-4 5-131,-6 3-55,1 2-12,-7-1-21,-4-3-7,-5-5-10,-2-1-4,-1-5 4,-1-9 1,1-6 9,2-4-2,7-9-8,-3-1-11,14-4-18,0-5-5,6 1-9,11-4-2,0 1-18,8 4-12,2 9-18,0 6-11,4 10 499,0 1-33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2.5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0 541,'9'-30'225,"-1"17"-142,-3 6 0,6 14-15,0 6-11,5 22-6,-1 11 1,-6 25-5,2 11-6,-4 6-11,0-1-7,2-8-11,-3-5-1,1-13-3,0-6 1,-2-18-9,-1-5-1,-3-17-16,1-6-11,-2-13-21,-1-8-20,-2-14-36,-3-11 6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4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6 696,'0'0'262,"0"-2"-193,0 2-46,0-1-6,-1 0 4,1 1 1,-1-1 1,0 0 3,1 0 2,-1 0 4,0 0 0,0 0-5,0 0-6,0 1-6,0-1-8,0 0-1,1 1-5,-1 0-1,-4 1-1,2 0-2,1-1-3,0 6 0,-25 25-1,27-25 1,0-1-1,1-3 1,1 0-2,0-2 0,-2 0-1,0 0 2,0-1 7,0 0 1,0 1 13,0-1 3,3-8 6,5-26 1,-14 31-5,-2-1-4,0 5-9,-2 2-2,1 0-11,-1 5-7,4 4-23,3 1-11,1 1-35,2-3-16,5 0 6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8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365,'19'-20'200,"3"5"-43,4 4-39,5 3-41,0 2-13,-2 5-16,-1 1-11,-11 1-15,-3 3-8,-4-3-24,-7-1-14,-1 0-55,0-5 48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8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864,'-1'33'331,"1"7"-253,0-3-10,1 0-40,-1-2-6,-1-14-29,-1-3-14,-3-6-26,0-1-13,-2-4-7,1-1-2,-1-10-27,2-3-157,3-5 178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7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67 942,'-14'-11'332,"6"4"-301,9 2 10,5-6-22,7 3-2,16 3-14,2-4-1,10 4-1,3 0 1,2 4 0,7 2-1,4 7 4,-3-4-1,-8 2 0,-8 0 2,-15-2-4,-6 3 1,-10-2-3,-5-1 2,-10 6 4,-3 1 0,-16 3 1,-3 3-2,-8-1-7,-4 1-3,6 3-4,-1 2-3,12-5-1,3 0-4,8-3-1,7-3-2,4-1 0,3-2 0,7-3 5,0 0-1,1-2 8,-1-1 4,-5 1 2,1 2 2,-3-2 0,-1 3 2,-4 4-1,-3 1 2,-6 7 0,-3-1 0,-2 4 0,3 2 2,2-5 0,5 2 1,5 1 4,2-5-7,4 1 1,4 0-4,7-6-5,2-3 5,6-2 1,3-4 5,5 2 2,1 2 1,3-2 0,-1 0 2,-5 3 4,0-2-3,-11 4-1,-7 2-1,-13 0 1,-7 3 0,-16 4-1,-7 1-2,-2 1-20,-6 1-16,11-5-27,3-3-23,14-7 49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7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3 650,'-11'-3'277,"3"3"-154,5 0-38,7 1-49,5-4-14,9-1-21,5 1-1,7-6-28,8 6-22,8-6 3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6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8 282 632,'-21'64'283,"-4"-23"-73,5 2-210,2 0-8,10-8-3,3-5 4,11-12 1,0-5 6,8-7 17,0-5 10,-3-5 16,5-2 2,-10-10 2,1-3 2,-9-6 4,-11-7 0,-7-9-4,-10-5-9,-5-4-8,-2 2-1,-4 1-7,1 7-1,5 8-3,2-1 3,12 12 0,5 6 2,9 1-14,6 7-9,8-7-4,8-3-5,13 3 4,9-2-1,10 7-10,7 2-17,9 5-27,-2 3-10,-4 6-12,-5 7 9,-14 11 25,-3 4 10,-6 14 21,-3 6 5,-7 8 5,-2 6 2,-10 0 2,0-1-1,-5-11 1,0-5-3,-1-14-24,-1-7-18,0-6-23,-1-8-13,-2-7 12,1-3-178,-2-6 183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6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0 742,'1'26'302,"-3"0"-188,-6-3-34,-1-1-35,-5 0-12,-6-3-24,-1-2-4,-4-6 0,0-3 0,0-8 1,4-4 1,4-5 3,3-2 4,7 0 0,0-4-1,7-4-4,3 1-4,7-2-2,1 2-3,6 5-7,3 5-5,1 12-9,5 6-6,3 10-25,2 4 338,11 1-222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6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863,'-66'2'333,"61"-3"-237,5 2-25,2 4-10,2 5-2,1 5-17,2 14-13,-3 3-11,1 4-35,-3 3-20,1-3-41,3-3-20,0-9-33,4-5-210,3-12 24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5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310 598,'-30'4'266,"30"-3"-135,0 1-41,0-1-9,-1-1-22,0 0-5,1 0-16,0 4-11,2 23-10,1 31-6,-9-27-6,2 0 0,2-7-2,2-2-1,2-4 0,1-7 2,-1-1 3,0-6-2,4-4-1,-1-2-1,5-8-2,-1-1 6,-1-8 4,4-2-2,-4-6 3,-1-4-1,-1 0 1,-5-1 3,-5 1 2,-2 5-6,-5 0-3,-4 1-2,-2 6-6,2 7 2,1 4-2,1 4 3,6 1 2,-1 0-2,2 2 1,7-1-4,12-3-2,7-2 0,11-6 0,3-5 2,9-6-3,8-6-19,9-5-41,6-4-8,0-4 38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4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 925,'-35'-8'333,"44"35"-265,12 12-45,4 6-6,7 7-5,0 0-6,-7-4-2,0-1-6,-14-10-26,-1-4-3,-8-6-2,-4-5 7,-7-2 24,-2-7 4,-2-8 12,-3-5 8,4-10 7,0-5-1,3-12-8,9-2-9,7-10-8,3 0 0,3-4 4,3 2-2,3 7 6,3-1-4,8 9-3,1 1 2,0 6-5,3 4-4,0 7-29,-5 2-19,0-2 3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3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7 533,'-5'22'189,"4"-8"-165,1-4-11,3-3 16,1-4 13,2-4 35,-3-1 12,2-4 0,2 1-3,-1-4-13,2-6-3,-1-7-8,-1-6-6,1 0-15,-4 3-8,-1 1-13,-2 5 0,-3 5-9,-1 2-1,-1 6 4,-1-1-7,4 6-7,-1-3-7,3 9-20,2 4-2,0 4-8,0 6-1,0 5-1,1 5 1,-1-6 11,4 0 6,5-10 11,0-6 2,4-1 1,1-4 0,1-2 2,4-5-1,2-13 3,0-5 1,1-5 1,-7 0 3,-1 4 6,-1 5 1,-8 3 10,-2 4-3,-3 8 8,-2 3-1,-1 10-4,-2 8-1,0 8-17,-2 3-9,4 4-24,3-2-12,9-4-46,2-3 5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4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0 606,'0'-1'230,"0"0"-168,0 0-15,0 1-9,-1-1 1,1 0 5,-1-3 2,-3-4-1,-15-28-2,14 25-9,1 1-7,3-1-8,1 2-6,2-3-5,1 3-1,2-2-3,1 2 1,3 3 2,-1 1-3,0 3 2,2 1 1,-1 1-4,0 2 1,0 7 0,-1 5-4,1 11 4,-3 7-3,0 13-1,0 4 0,-2 3-4,-1-2 0,-1-9 2,-1-4 1,-1-7 1,1-3 0,-1-10-1,1-4-1,-2-9 0,1-3-2,1-1 2,-2-1 2,0 0-9,0 0 0,0 0-4,-2-12 0,-8-29 12,7 28 1,-3 0 6,0 4 0,-2 2 1,0 1-2,0 5-1,0 1 0,0 1-1,-2 3 1,0 2 0,0 2 0,3 4-1,1-2 2,2 1-5,1 0-3,1-3-17,3 1-9,-1-2-19,2-2-13,-1-1 36,3-3 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3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782,'-6'6'315,"1"2"-215,6 5-41,2 5-29,6 2-33,0 2-23,8 1 17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2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543,'11'-10'261,"0"3"-106,-5 3-59,0 3-24,-3 7-33,2 3-12,0 12-10,-1 0-2,2 4-6,-2-3 0,5-4-1,0-5 2,5-6 13,3-3 1,1-4 3,0-4 1,3-12-14,0-3-2,0-8-5,1 1-8,-9-11-22,-2-1-16,-7-4 64,-6-7-31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2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16 770,'-16'40'322,"10"-50"-194,0-8-54,3-8-18,10-9-31,-2 0-7,10 1-7,3 3 4,-8 6 6,3 5-1,-7 6-5,1 6-5,3 9-6,2 7-4,0 17-1,-4 7-1,-3 12-1,3 7 1,-1 1-1,0-3 0,-2-9 3,-3-9 1,2-5 1,-1-5 0,-1-8-1,-1-4-2,-1-7-6,1-1-1,-2-4-1,0 3 2,0-1 7,-2-7 2,-31-35 3,15 32-1,-1 1-4,-3 6-1,-1 5-15,-5 2-6,-2 8-11,6 0-12,4 5-25,6 1 3,9 0 4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1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98,'0'0'296,"0"0"-238,0 0-7,0 0-11,0 0-14,0 0-6,0 0-4,0 0-1,-1 0 2,0 0-2,1 0-1,-3 11-3,-3 33-5,6-25-1,5 1-2,0-3 0,3-1 0,3-3 0,-3-2 0,2-1 3,-1-4 1,-6-1 0,6-3 1,1-2-2,-1-1 1,2-2-2,-3 0-1,0-1-1,-3-4 1,5-1-3,0-1 2,1 2-1,1 2-3,0 0 4,2 2-3,-2-3 1,5 6 0,-1-1-3,-1 2 3,1 2-2,0-1 0,1 1 1,0 3-1,-4 2 1,-4-2-2,-5 1-1,-4-4 5,0 3-2,-2 2 5,-3-1-1,-2 1-5,-1-1 3,-1 1 0,0 0-1,2-1 2,1-1-3,3-5-3,2 0 1,2-2-2,-1 1-1,0 0 5,0 1-1,0-1-1,14-12 2,30-24-1,-25 27 3,1 2 4,-1 3-1,1 2-1,1 0 0,1 6-3,-1-1 1,-4 2-1,2 3-1,-7-2 0,0 2-2,-4 3 2,-2-2 0,-4-3 4,4-2-2,-2-2 2,-2-1-1,2 0 6,-3-1 9,-1 0 12,0 1-1,0-6-2,2-10-7,-2-26-1,-3 26 6,-2 1-5,-3 2-1,2 0-11,-2 5-6,-3-3-12,3 4-13,3 6-29,4 0-15,-1 1-22,1 0-13,0 0 69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6:20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25 667,'-23'-8'237,"11"4"-209,6 2 1,1 2 8,-16-6 1,4 3 9,3 1 5,10 3-3,2-1-3,3 2-14,-1-2-8,0 0-13,0 0-5,0 0-6,0 0 0,0 0 3,1 3-4,12 5-35,24 6 2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51:16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5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444 833,'-3'-29'308,"9"-5"-247,14-12-19,5-5-10,5-5 0,0-3 8,1 6 9,0 3 0,-7 13-7,0 12-11,-7 19-15,-3 8-10,-4 20-4,-4 8-1,-9 25-1,-9 13 2,-9 24 0,-3 10 0,-3 2 5,2-1 1,3-13 9,-1-11 0,10-18-4,3-12-3,9-21-6,2-8-1,-1-12-4,3-5 1,1-8 3,-1-7 5,0-16 6,3-6 2,-8-15-6,0-7-6,-6 1-1,-2 3 2,-7 17 2,-1 12-3,-7 18-6,-12 11-10,-4 19-21,-7 14-10,3 10-22,8 0-14,13-2-25,6-9 118,19-6-20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4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18 544,'2'-5'229,"-2"-2"-122,0 1-24,-1 1-14,-2 2 0,-3 0-8,2 1-5,-1 0-13,0-1-6,3 1-5,-2-1-3,3-3-6,-1 0-6,0-7-5,2-2 1,4-3 0,1 0 1,3-2-1,1-3-1,1 4-4,0-1-1,-3 7-3,-1 7-5,-2 7 0,0 3 1,0 7-3,-1 5-1,-3 3 3,2 3-2,1 1 3,0-3 5,3-5-3,-1-2 0,3-6-1,-3 0-1,1-5 1,-1-1 2,0-3 4,2-2 3,2-6 4,3 0 0,2-4-1,0-6-3,2-1-1,-1 1 0,-1 2-3,-2-1 0,-4 9-2,-5-1-3,3 9 0,-2 3-4,-1 6-2,3 5 2,-6 3 0,0 3 2,-1 4 1,-4-4 0,5 1 4,0-2 4,2-8-1,2 1 1,-2-6-1,3 0-4,0-3 2,0 1 3,1-2 5,-1-1 8,1-2 6,-4-5-1,5 1-2,-1-1-9,-4 2-9,3 2 3,-5 3-10,1 1 1,0 2-5,-1-2-7,0 0-1,0 0-3,0 1-19,3 8-9,20 26-28,-9-28-11,10-4-14,6-2 10,9-1 57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3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22 648,'10'-29'289,"7"5"-136,15 6-88,6 3-14,9 4 5,1 0 8,4 4 3,-1 1-5,2 7-20,-1 6-14,-4 6-14,-6 2-7,-14 7-5,-9 2 0,-16 6-5,-14 7-1,-23 6-11,-11 7-7,-21 3-14,-2-2-6,-10-7 8,-2-5 5,8-13 10,5-5 2,28-6-5,13-5 3,19-6-17,7-2-7,13-2 3,3 0 0,12 9 27,7 4 14,11 10 17,1 2 4,2 4 0,-4-1-4,-8 1-8,-3-4 1,-8-6-8,-5-4-1,-7-7-13,-2 1-16,-7-7 9,1-2 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3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0 758,'4'12'270,"-1"14"-213,-2 6-1,-9 24 16,-5 8-3,-9 21-13,-2 5-12,3 2-13,-3-7-8,2-15-34,6-5-17,1-14-27,7-5-6,5-18-2,-1-9-3,1-11-9,-2-9 4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3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56 720,'-38'-28'297,"31"28"-191,1-2 4,5 2-51,0-1-16,1-2-28,0 3-7,0-1-6,0 0 0,13 0 0,33-2 1,-20-1-3,5 1-2,7 0 2,3 2-3,-1 0 4,-4-1-1,-9 2 0,-4 1 1,-8-3-7,-2 4-7,-3 1-25,-5-5-15,-2 5-54,-3-2 68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2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-3 591,'1'-6'261,"-1"6"-132,-1 2-10,-3 6-31,-3 8-10,-3 15-15,-5 12-12,-5 23-16,0 6-9,-2 5-14,1-5-4,6-8-18,0-9-11,7-7-25,4-4-11,4-13-37,4-5-92,9-12 128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2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0 897,'-6'8'334,"-38"51"-271,21-21-7,1 3-38,-3-2-5,9-3-19,1-2-8,7 0-5,5-5-1,8-3 9,3-3 4,6-6 0,3-3 3,0-5 0,-1-5 1,-1-5-2,-4-4-1,-7-7-6,0 1-5,-6-7-4,-5 0-4,-8-5 4,-2 3 5,-7 4 9,-7 2 7,2 8 11,-2 1 4,10 3 5,10 2 2,10 1-15,8-2-7,11 1-9,9-3-6,12-3 11,5-2 1,2-5 3,1-1 2,1-1-15,-1-3-9,4-2-18,0 0-8,-5-3-17,-3 0-22,-8-1 58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2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35 594,'-29'38'265,"-1"9"-75,8 4-179,1-1-9,14-10-6,2-8 0,11-9-5,8-9 2,7-9 7,3-5 10,6-12 31,3-5 11,5-8 7,2-5-7,-1-2-16,-7-2-4,-13-6 1,-8-1 0,-17-3-4,-4 8-3,-13 14-10,-6 11-2,-13 26-6,-10 10-7,-3 22-9,-2 4-4,0 6-2,7 1 4,11-6 8,7-1 2,21-12-2,10-4-4,16-15-5,7-6-4,10-16 5,6-12 2,5-19 8,3-4 1,2-14 0,-1 1 1,-1 1-2,-2-6 2,-16 2 6,-5 6 2,-14 12 6,-11 11 7,-7 18-7,-4 9-2,-14 21-10,-1 14-8,-8 19-6,1 6-1,8 0-8,9-4-11,17-5-6,10-6 0,16-13 3,9-5 14,15-14 5,6-11 0,6-11-10,1-13 11,-1-16 7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44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87,'-1'9'248,"3"1"-207,6 5-39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44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373 937,'22'-2'332,"-33"2"-302,-3-2-5,-8 1-16,0 6-8,-8 6-1,-3 6 4,0 10-1,-3 4 6,7 5 1,9-1-1,10-1 2,7-5-4,10-6-3,5-3-2,9-9-2,1-4-1,7-5 1,2-5-2,-1-4-8,-2-2-5,-10-2-10,-7 0-1,-11 1 2,-6 2 5,-5 3-2,-7 2-2,-11 2-13,-5 2 2,-4-1 12,1 0 12,11-2 23,6-2 11,9 0 1,5 0-2,8-3-7,6-2-11,8-1-3,6-1-1,11 1 0,3 1 5,3 1 8,-1 3 0,-6 0 13,-7 3-5,-5 4 1,-2 3-1,-5 6-9,1 0-2,-3 7-4,-2 1 0,-1 2-2,-3 2-1,1 0-1,0-2 1,0-2-3,1-2 2,-1-8-2,-1-3-1,1-6 1,0 0 0,4-5 4,2-7 0,2-5-4,2-6-3,-2-4-20,0 2-2,-2-1-15,-5 3 1,1 4 4,-4 5 4,-4 4 4,1 1 2,0 6-1,3 0 0,-1 3 7,2 1 2,-2 5 17,1 3 6,3 6 11,2 6 3,3 4-1,-3 4-3,1-4-4,-4-3-2,4-4-5,-5-9 1,5-2 3,3-4 3,-2-8 20,5-5 4,-1-12 18,0-7 3,-1-11-8,-3-5-1,-6-5-10,-5-6-5,-8-7-4,-8-6-1,-8-5-5,-1 4 3,-3 15-16,-4 13-9,-3 18-12,-4 8-8,-5 9 7,5 7 6,5 10 0,3 6-12,8 9-26,5 4-17,10 8-17,6 0 3,14 4 20,7-1 11,14-6 19,7-2 14,17-7 5,3-2 4,1-8 0,-1-1-4,-9-4 8,-4-1 2,-6 0 4,-3-1 6,-14 2 1,-1 2 3,-10 2-4,-10 4 1,-3 8-6,-8 1-4,-7 7-2,2 0-3,-4-3 0,0-2 2,4-4 0,1-1 2,7-6-2,2-2 2,3-6-7,1-6-5,3-2 2,2-2-1,3-2 9,1 1 3,2-8 2,1-3 1,-2-3-2,-1-3 0,-4 2 5,-2 1-1,1 2 3,-5 2-3,1 4-3,-1 1-4,-1 1-2,1 5 0,0-3-3,0 2-1,0 0 2,0 0-1,0 0 1,13-6 0,25-6 1,-27 19 4,2 2 1,-4 6 3,2 5-4,0-2-3,-5 2-2,1 0-15,-4-5-30,-1-1-15,-1-6 32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42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1 749,'-16'-9'320,"5"6"-181,4-4-44,1 5-13,5 1-24,1 1-21,2 5-17,3-4-8,7 8-4,2-2 1,10 7 8,3-1 1,6 4-6,1-1-1,-3-1-9,-3 1-3,-5-4 1,-1 2 0,-4-5 0,-3-1 1,-5-2 0,-4-1 0,-1-2-8,-2-1-12,-1-1-30,0-1-15,-3-1 18,1 0 19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8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-2 802,'3'2'299,"6"14"-232,0 9-3,6 19 0,-1 12-2,-3 16 1,4 9 11,-2 13 17,-1 2-1,-5 7-14,-6-2-12,-7-5-35,-10-5-12,-10-10-28,-5 2-35,-19-9-68,-3-3-31,-19-5 83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8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 0 902,'-40'16'367,"1"22"-195,-1 11-109,-6 26-26,-2 8-10,3 12-20,0 4 0,18-1-4,7-4-3,14-15-16,12-11-20,10-12-39,9-4-16,8-11-23,6-3-19,6-22 9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8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55 905,'-6'6'326,"-4"8"-275,-2 2-23,3 8-21,2 3-1,8-1-2,4 1 1,12-7 4,-1-5 5,5-8 11,5-5 8,-1-8 4,2-7-4,5-7-10,-4-4-8,-4-4-4,-3-2 0,-7-1-3,-5 3 5,-9 2 5,-6 7-3,-12 8 0,-5 6-9,-10 10-8,-5 7-3,-3 11-10,0 4 0,3 4-1,5 0 2,12-2 5,8-2 3,19-6-4,6-4 0,15-7 6,2-6-1,6-10 5,2-2 2,1-9-1,1-3 3,-1-3 2,-1-2 3,-4-4 5,-4 2 2,-9 7 4,-6 3-3,-7 12 1,-7 3-4,-12 4-11,-3 6-1,-10 6-11,2 7 1,-4 9 1,4 2-5,7 5-3,5-2-6,10-4-9,3-2-6,6-8-8,5-2-4,4-6-10,1-8-4,2-7 439,2-3-29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7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27 777,'-12'3'289,"-5"8"-237,-3 5-5,-4 7-32,-1 3-6,6 0-9,2-3 0,8-5-4,6-4-2,11-4 6,4-5 5,9-6 25,0-5 12,11-7 8,3-2-2,-4-12-17,-1 1-6,-10-7-11,-4-5 0,-4 5 0,-5-3-2,-8 9 5,-3 5-2,-7 6-9,-5 7-10,-3 13-22,-4 6-7,-10 12-8,0 7 3,2 5 11,1 2 5,12-2 10,5-4 5,8-6 4,6-3-2,14-6 0,6-3-1,4-8 3,5-2 2,2-5 5,-2-3 3,0-3 1,-1-2 2,-7-3-5,-2-1 4,-4-1 3,-3-2 1,-5 0 6,1 6-1,-9 1-3,-4 6 0,-6 9-8,-5-1-2,-1 14-5,-3 2 0,2-2 1,4 3-1,6-4 0,5-2-1,4-2-1,2-2 2,7-2-1,1-2 2,3-4 2,4-1 0,1-3 1,3-2-3,1 0 0,1 0-1,-7-2 1,-3-1 0,-3 2-1,-1 1 4,-5 3-4,-2 0 2,-3-1-1,-3-1-1,2-1 2,3 2-2,-1-3 3,2 1-3,6-5 0,-3-1 1,5 0 0,3 0 3,1 3 5,-1 0 3,-1 1 0,-6 3 1,-1 5-4,-2 2-4,0 9-4,-1 0-1,-2 3-3,-1 2-2,-1 1-13,0 2-10,-1-3-28,-2-3-22,2-7 5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2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49 651,'-38'-43'252,"29"41"-188,1 0-7,-3 0-23,3 5-4,0-1 1,-1 2 3,1 1 2,2-3 4,2 2 3,3-3 0,0 1 0,0-2-8,0 0-18,1 0-7,0-1-6,0 0 0,0 1 0,0-1-2,0 0-1,1 0-2,12 0 2,29-2 1,-24 8 1,0-1-1,1 8-3,-1 1-1,0 8-6,-1 3 0,-6 7 1,2 3-1,-4 1 4,2 3 4,0-4 0,-5 0 1,-1-2 0,-5-9-1,-2 0-2,-3-4 3,2 0 0,-3-4 0,3-1-1,-2-2-1,-1-6 5,0 2 5,-3-6 5,2 4 3,-4-3 0,2-1-1,2 1 3,-3-3 1,3-1-2,2 2-2,0-1-1,0 2-2,-1-2-6,0 1 1,-2-1-4,-4 0 2,0 3 3,-2-3 1,1 0-1,1-1-4,0-3-1,5 3-1,-4 0 1,3 0-2,3 0-4,-1-1-8,3 2-19,3-2-11,3 1-24,-3 0-8,0 0 0,0 0-2,4 0-18,10-3 5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6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95 737,'-1'-5'324,"-1"3"-130,1 10-152,6 10-17,-5 14-5,2 15 2,3 17 0,-4 5 0,5 4-2,-5-2-1,0-12-7,1-8-2,-1-15-6,1-7-3,0-11-7,-6-8-10,1-9-21,0-2-11,-10-16-8,6-4 4,-8-14 22,-4-6 9,3-14 19,-2-5 7,5-7 9,2-2 4,14 6 7,4 2-4,12 8-7,13 5-3,-1 11-9,3 10-1,2 13 7,-3 8 9,5 10 18,0 4 9,0 9 4,0 5-3,-5 5-16,-5 1-8,-14 0-10,-7-4-6,-14-2 0,-9-1 1,-13-5-2,-3 0-1,-8-3-15,3 0-19,2-2-46,5-2-23,12-2 5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5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8 71 987,'-9'-18'379,"-6"0"-281,-1 5-16,-17 2-35,-7 3-8,-15 6-1,-12 2 3,-3 9-1,-4 6-1,4 11-19,3 4-10,10 11-7,3 0-9,15 2-5,10 1-3,18 5-6,18 5 6,26 10 4,6 5 2,15-2 6,1-3-4,2-3-1,2-1 0,-1 2-2,-4 1 2,-15-9 4,-7-4-2,-18-6 4,-11-6-1,-20-4 3,-13-1 4,-16-6 5,-7-3 4,-5-5-4,-1-6 1,0-8-8,4-4-12,0-8-27,3-3-17,9-4-39,4-1-14,19-3 6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5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1033,'14'2'370,"16"0"-306,10-3-5,19-7-17,6-2-9,12-5-41,-5 1-24,-8 2-39,-4 1-15,-12 6-16,4 2-6,-6 3 7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35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9 959,'-6'0'364,"6"0"-293,0 3-8,10-2-41,3 1-10,9 0-4,5-4 3,11 0-3,0 0 1,3-4-4,2 1-7,-12-1-7,3-1-6,-8 3-22,-6-1-7,-6 2-40,-6 0-271,-8 6 25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6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-5 943,'-1'-5'338,"7"5"-304,4 4 0,11 13-18,3 8 2,13 23 15,2 11 5,2 32 19,-2 10 7,-11 22-4,-6 14-2,-17 1-25,-6 8-8,-12-3-13,-7-11-2,-14-6 1,-9-11-1,-12-11-5,0-8-2,-3-16-32,1-8-25,1-14-62,3-3 6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6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89 766,'12'8'271,"-27"18"-233,3 4-11,3 1-10,5-4 3,3-4 2,7-8 6,6-2 6,6-6 12,6-3 1,4-9-4,6-7-3,-3-9-13,-6-9-5,-1-5-7,-10-5 1,-4-1 3,-5 3 1,-11 9 9,-2 10-4,-13 13-11,-2 7-4,-13 15-13,-3 7 0,3 17 0,-1 2-1,12 5 1,5-3-1,10-10 3,5-6 0,9-13-4,5-5 1,9-7 1,5-3-1,11-10 5,4-4 2,6-10 1,-1-6 3,-9-11 11,-2-3 9,-9-3 10,-4 5 8,-8 17-6,-4 10-7,-10 14-15,-6 6-10,-15 16-19,2 9-9,-8 13-20,5 3-7,11-4-14,1-5-12,13-8 1,4-5-1,13-6 7,8-4 9,9-9-26,3-2-55,9-3 94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4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0 989,'-21'45'396,"30"-30"-266,3 3-40,1 2-20,2 3-40,-3-2-14,-5 4-17,-8-1-9,-11 3-18,-7 1-14,-9 0-29,-6 1-15,-7-5 166,1-1-81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4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11 738,'1'-3'293,"-1"8"-196,0 0-12,2 5-39,-3 3-2,5 2-18,-4 0-8,9 0-9,2-1-3,2-2 9,4-3 6,-3-8 19,2-4 6,1-9 2,1-5-2,2-8-9,-2-3-7,-3-10-10,-2-1-7,-7-2-7,-4 3 3,-5 13 8,-3 3 0,-6 10-3,-2 6-7,-7 7-18,-7 6-6,2 15-7,-5 6 0,0 9 5,7 3 3,5-1 5,10-3 3,11-5 0,7-4 2,3-10 2,7-1-3,3-9 5,-3-10 1,5-7 1,-3-5 4,-5-10-3,4-1 1,-1-11 4,-3-2-2,0-5 4,-1 0-1,-6 11 0,-3 5-2,-8 15 5,-1 6 2,-4 9-2,-3 5-4,-7 18-7,-1 8 0,-1 9-4,7-9 7,7-17-2,0 0 0,-7 42-2,5-5-4,5-7-12,11-24-13,2-11-21,7-3-24,7-9-33,3-6 6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3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-5 1020,'-14'-3'377,"-8"8"-320,1 11-11,-8 24-29,-6 15-10,0 23-4,-2 13 6,0 22 22,1 7 12,9 9 27,4-2 6,8-16-12,4-8-6,4-13-25,1-8-12,6-13-11,0-8-7,4-15-7,0-11-13,0-15-24,2-6-14,-1-12-24,-1-2 2,3-14-18,0-8-14,7-16 75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3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4 655,'0'4'266,"-2"6"-180,-1 4-19,-5 6-38,0 1-9,3 2-12,-1-5-4,7-2-1,3-3 3,4-9 14,4 1 15,4-10 25,0-5 5,7-10-2,1-6-7,-1-7-15,1 0-8,-7-2-3,-5 1-7,-6 8-2,-7 3-1,-10 9-7,0 3-2,-7 8-14,-1 9-7,-5 9-10,-1 9-9,-1 7-2,5-1 3,10 3 0,2-4 6,9-3 7,3-1 1,8-8 8,3-4 3,5-7 1,3-6 3,-2-9 4,7-4 2,0-6 2,-5-3-4,6-1-1,-11-1-2,-2 0 0,1 4 2,-9 4-1,0 4 0,-5 3-1,-2 3 0,-4 6-2,0 3 0,-9 7-3,0 2 0,2 4 2,0 2-1,5 2 2,6-1-1,0 1-1,5-1-1,2-2 0,5-2 0,4-3 2,-1-4 1,3-5 1,-2-3 2,0-5 1,-2-4-2,-3-4 0,0-1-1,-5 1 1,0 1 0,-3 6 2,-1 3-1,-2 1-3,-4 4 0,-5 6-2,1 3 0,-2 6-1,2 0 0,6 1 1,2-4 1,4-2-2,3-1 0,2-5 2,-1-2 1,6-7 4,2-3 3,2-6-4,3-4 1,1-1-2,1-3-2,0 5 0,-3 0 0,-6 2 0,-5 2 0,-6 7 1,1 1-2,-4 6-8,-2 5-8,-4 4-19,-5 5-8,2 5-14,2 0-9,3-2-78,8 0 9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4 787,'0'0'278,"0"-1"-246,7-21-12,12-31-3,-6 26 3,3 3-5,-1 2 3,5 9 2,-4 3-4,1 12-5,-2 9-2,-9 8-8,-2 2 0,-1-11 1,-1 2 2,2 30-1,-1-3 1,1-4 3,0-21-2,1-6 7,2-2-2,8-10-1,1-5 0,3-8-4,0-2-1,-5-2 0,-2 2-3,-6-2-1,-3 0 1,-4-2 1,-4 0 3,-3 8-1,0 1 0,0 8 3,2 5 2,-1-1 7,1 0-2,4 3-2,2 0-3,5 0-7,6 5-2,4-6-6,0 0-5,8-6-19,-1-5-21,8-5 33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2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43 820,'-4'9'311,"1"11"-228,2 6-6,-1 13-15,-1 4 1,3 5-13,-2-2-12,-1-3-18,5-4-9,-4-6-9,1-4 1,-1-3-2,-2-4-1,1-6-6,3-4-3,-4-10-9,0-3 0,-4-13-10,-4-5 1,1-12-1,1-3 4,3-9 12,2-6 4,4-4 9,2-3 4,10 4 2,-3 6 3,7 13-2,2 7-2,1 8-1,5 7 3,-1 4 6,2 4 8,0 5 7,0 4-1,-3 4-4,-5 1-9,-5 2-8,-5-1-2,-8 3-2,-6 1 3,-12 4 1,-1 2 1,-4 0-6,-7 0-12,-1-1-39,3-1-27,0-6-87,7 0 98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2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50 1034,'-20'-13'388,"2"0"-305,-6 1-27,-3 4-21,-2 4-20,0 7-9,-1 6-4,2 1-1,5 10 0,0 0-4,6 7 0,5 6-1,13 7 0,5 3 3,17 5 1,7 4 0,4-2-3,2-2 1,4-4 0,-2-3 2,-1 0 2,-2 3 0,-9-2-1,-4 1-1,-10-3-1,-7-2 5,-14-7 18,-9-1 8,-13-4 15,-4-1-2,-6-3-13,0-3-10,0-10-16,1-3-8,5-6-32,3-3-12,8-4-33,6-2-12,11-4-10,7-2-24,7-5 87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1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3 818,'-1'6'305,"6"-1"-246,6 1-14,7-4-31,8-2-3,6-9-5,3-2-3,0-5-25,-1-2-24,2-1-87,-4 0 81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1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813,'64'33'353,"-56"-33"-129,11 0-186,2-3-19,5-4-5,4-3-6,2-2-17,0 1-3,-6 3-9,0 1-1,-4 6 5,-1 1-2,-5 0-8,-4 2-14,-8 0-54,-4 1 58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1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8 851,'2'-13'304,"10"14"-268,0 5 2,8 19-10,0 5 0,6 21 2,2 10 8,-3 16-1,-3 13-2,-8 8-11,-5 2-8,-9-2-12,-3-7 1,-13-6 0,-4-4-2,-11-11-2,0-6-8,-10-14-29,-1-5-17,6-13 32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0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 856,'-56'98'295,"3"10"-272,14 24-9,7-3-3,14-19-6,7-6 0,17-27-21,6-11-19,11-14 24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0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94 652,'-18'-3'277,"9"3"-172,7 1-10,12 3-50,7-3-16,18-1-14,6-1 5,10-6-1,3-3-3,2-1-17,-1-2-14,-1-4-37,-2-1-32,-9-2 54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20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190 960,'-7'38'338,"-3"21"-307,-6 10-7,-2 8-13,-4-1-1,-5-5-3,5-8-2,4-18 0,4-10 0,11-17-5,0-6 6,-1-12 9,5-6 3,5-15 7,4-12-3,14-21-6,1-12-7,4-15 1,2-5-6,0-7-4,-1 2 5,-3 11-2,0 12 6,-10 29-1,-1 12-1,-8 19-4,-1 8-3,-2 22-3,-2 15 0,-4 28 3,-6 11 1,-4 8 2,-1 1 2,4-2-3,1-4-6,5-15-33,3-8-21,4-22-28,0-9-13,-2-12-20,-3-5-211,-5-11 23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19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08 981,'4'-2'346,"1"3"-312,3 8-12,-3 12-16,-1 16 1,-4 24-1,-6 11 0,-5 19-2,-1 3 2,0-3 8,1-5 4,4-22 8,1-14 1,3-13-9,0-9-4,1-13-9,2-1-2,-1-14-2,1-3-1,0-14-12,-1-10-8,0-14-8,-1-6-3,-2-14 11,0-8 3,1-9 12,3-1 2,2 1 1,5 2 3,7 6-1,4 3 0,10 13 2,7 8 0,6 15-2,2 10 2,-1 12-1,-1 5 1,-6 11 8,-3 4 0,-7 13 2,-8 7-4,-12 12-4,-6 6-2,-16 9-1,-8 0 1,-9-1 0,-12-2 2,-9-1-3,0-3-1,-2-3-11,10-6-10,12-17-7,9-2 2,13-19 8,7-4 2,11-9 2,8-9 1,7-3 1,6 0 7,2 4 9,2 9-1,-1 9-1,-1 9 4,1 10-4,-2 6 3,-2 11-1,-1 3-4,-6 0-2,-11-4-8,0-6-28,-2-5 530,2-5-37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01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066 591,'-9'4'255,"3"-2"-122,1-1-31,1 2-28,2-1-7,-2 0-11,1 2-10,-2-3-9,3 1-6,-2-2-6,2 0 0,0-1-5,1 0 0,0 1-7,0-1-2,0 0-5,1-13-2,9-34-1,-1 22 0,6-9 0,6-2-1,14-12 1,12-9-2,15-10 1,7-4-1,15-3-1,13 4-2,16 4-5,9 0-1,24 6-1,0 4 3,27 12 4,4 6 0,16 5 2,8 5 0,6 3-1,4 2 1,-8 11 0,-6-1 0,-18 5 2,-11 3-1,-16 0 8,-4 2 0,-29 3 7,-5 3 3,-20 2-10,-11 2 1,-16 2-7,-13-3-1,-23 0 0,-10-1-2,-13-4 0,-2-1 0,-6-1 4,-1 0-2,1 2-25,0-1-23,-1-8-41,-4-38 5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784,'-2'21'302,"-2"9"-222,1 7-20,-3-1-31,-1-3-10,-2-5-19,2-1-7,0-7-5,0-4-2,1-10 1,2-2 3,-1-7 5,1 1 5,2-6 1,2-4 2,0-5 1,3-3-1,4-5-1,-1-3 2,6 3-2,0 0-2,0 4 0,7 8 1,1 2-3,2 5 1,5 10 0,-6-3-2,-2 8 2,-2 3-2,-6 4 3,-1 2-3,-2 5 0,-1 0 2,-2-6 0,0 1 4,0-7 5,1-2 3,1-3 3,2-5 3,5-6 4,0-6-4,5-7 3,1-2-1,-2-3 1,-3-3 3,-8 1 0,-3 4-1,-8 2-1,-7 3-2,-6 12-19,-4 3-8,-3 10-37,1 9-15,-1-1-13,9 5 3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44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4,'8'0'275,"-1"0"-8,-3 0-197,-1 0-39,-1 4-2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47:44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700,'-2'30'270,"-1"11"-194,-5-3-9,-4-4-17,-3 0-8,-6-10-14,0-3-2,-2-4 7,0-8 8,7-4 8,2-1-3,4-11-9,4-1-11,5-9-8,1-2-1,8-4-5,2-2-1,1-1-4,0 3 1,2 9-6,0 5 0,1 12-4,1 4 0,-2 7-1,1 2 3,-1 7-28,-1-1-21,3-1-34,-1-5-34,0-7 7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09:51:47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,'84'0,"156"28,480 85,-156-113,-465 0,945 28,-874-42,126-42,141-15,-310 71,57-14,719 14,-818 0,42 14,338-14,-168 0,-15-42,-198 14,453-14,-326 42,-154 0,281 42,-112 14,-198-56,255 14,-185-1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3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6,'23'5'267,"2"-5"-221,2 3-16,4 3-16,4 1-7,4 4-1,2 2-1,5 1 2,5 4 5,0 0 9,2 3 7,-4 4 3,-1 0-3,9 4-14,3 0-5,8 4-8,-5-2 0,0 1 4,-6-1-5,4 0 2,-1-3-2,8-2 0,1 1 3,-5-4-2,2 2 2,-6-4-3,2 0 3,2 3 4,-3-2 2,-3 1 12,-5-1-2,-4-3 0,0 2-1,-1 0-3,-4-5 2,0 4 6,-5-5 3,-5-3-2,-2 2 0,-8-7-4,-2 2-4,-5-3 6,1 1-4,-4-3-5,-1 0 1,-1 1-7,-5-2 0,-2-2 4,-2 0 0,-3-2 6,0 0 6,0 1 7,0 0 0,0 0-2,0 0-8,0 0-9,0 0-6,0 0-5,0 0 2,0 0-2,0 0 3,0 0-3,0 0 0,0 0 0,0 0-3,0 0-16,0 0-22,-1 0-42,1 0-31,-1-1 7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1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4 773,'23'-73'299,"-23"54"-221,0-2-13,-1-6-31,3 0-6,1 2-14,-1 1-1,3 13-5,-3 4-2,-1 5-6,4 4 2,-1 8 1,2 3-2,-3 8 2,-3 3-1,-3 10-2,-1 1 1,1 5 1,1-1 1,-1-5 1,1 1-1,1-6-1,0-3 6,-1-8 13,1-2 10,0-9 2,-1 0-4,1-2-12,1-3-7,-4-2-5,0-1-2,0-3-11,1 1-11,-1 1-26,4 2-20,0 0 4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1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 707,'-3'-3'336,"-2"-1"-94,5 2-192,0 2-23,-1-1-20,1 1-2,0 0-2,0 0-1,3 2-2,11 1 0,30 28-11,-24-26-11,-3-5-21,0-3-21,0-2-52,7-1 7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9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0 554,'30'-33'253,"-34"23"-106,0-3-66,0-7-36,2 0-8,-1-3-6,2 0 2,1 5 1,0-1 1,1 8 7,-1 3-2,1 6-11,0 8-8,3 15-21,-3 7-20,1 13-41,0 3-26,8 1 5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9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9 1178,'-2'0'429,"2"-1"-357,5-3-39,6 1-24,5-1-10,4 0-8,5 4-28,-2-2-19,5 4-44,2 0-7,-8 1-32,-2 1-18,-4-1 108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9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98 791,'-20'-6'339,"7"2"-201,8 1-18,5 3-27,7 3-32,6-2-19,13 4-9,9 2 0,17-7-10,0-3-4,7-4-28,-2-3-20,-9-4-32,-1 2-25,-7-2-17,0-3-11,-9-7 7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9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0 41 959,'1'-10'359,"4"2"-288,-1 1-24,-1 5-25,-2 2-9,-1 14-2,-1 12 1,-14 25 2,0 17 3,-13 22-4,-9 8 4,5 5 8,-3-6 6,2-13 12,8-9-2,4-13-14,2-9-8,8-14-12,0-9-1,5-15 0,3-6 2,0-9-6,1-8-2,2-17-2,4-11-4,3-25 1,6-6-1,5-17 1,2-7 2,8-5 4,-1 0 4,6 7-3,-1 8 3,2 19-5,-5 9 2,-8 19 4,-5 8-6,-7 13 5,1 7-5,-2 13-9,2 13 2,-5 25 0,2 13 3,-5 23 9,-2 5-1,-2 5-3,0-3 3,-1-7-5,1-5 1,4-16-2,-1-8-21,2-8-30,-2-11-21,1-5-28,-1-10 2,-2-14 0,0-3-18,-5-24 8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3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5 872,'-13'-9'334,"10"7"-260,-2-1 2,3 3-37,0-1-15,1 1-27,1 0-16,0 0-26,0 0-14,11 3-43,31 9-63,-19-10 112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4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82 418,'24'-2'235,"-25"-2"-10,-1 3-174,0-3-44,1-1-6,3 2 11,3-2 9,-2-4 12,0-2-1,2-1-9,1-3-2,-2-1 11,2 2 6,-6-2 9,-1 0 1,-4 2-3,4 2-7,-4 3-4,0 3 2,3 1-1,-1 2-3,0 3-10,5 3-7,2 8-15,-1 0 3,2 5-3,0 1 0,-4 1 1,3 6-1,-1 0 0,0-1 0,4 3 6,-6-4-1,-4 2 4,-1 0 5,-4-3 0,2 3-4,4-4-1,-1 1-7,0-4-4,0-2 4,-2-4-1,1-4 3,2 0 0,0-4-4,1-2 1,0 0 0,0-1-3,1 0 2,0 0 0,0 0 0,0 0 5,-1 0-1,0 0-4,0 0-2,0-1 1,1 0-1,-8 0 1,-23-2 1,24 4-1,-1-2-1,1 2 4,2 0-2,3-1 2,3 1 0,-1-1-5,0-1-2,0 0-7,0 0 4,17 0 5,31-2 3,-25 3 3,3 0-1,-1 3 0,-5-3 0,-4 3-2,-3 0 1,-5-1 0,-1 3 0,-5-4 0,-2-1-1,0 0 2,-1 0 3,0 0-2,0 0 1,0 0 2,0 0-5,0 0 6,0 0-4,1 0-3,-1 0 0,0 0-4,0 0 0,-1 0-5,-1 0-2,-3 1-1,-26 16-1,20-13 6,0 0 0,1 0 3,-6 1 2,5-2-1,-1 1 2,-5-5 1,3 1 1,3-1 1,4 2 0,7 0 1,1-1-1,0 0-1,-1-1-2,0 1 0,1 0-2,0 0 1,0 0 0,0 0 3,0 0 3,0 0 5,0 0 5,-1 0-4,0 0 1,0 0-5,0 0-1,1 0 0,-1 0-3,0 0-1,0 0 0,0 0-1,0 0 0,0 0 3,0 0-1,1 0-2,-1 0 0,0 0 2,-2 0-3,-1 0 2,1 0 1,2 0-1,-1 0 1,1 0 1,0 0-5,0 0-11,0 0-8,0 0-32,1 0-17,-1 0 14,0 0 22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3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5 569,'-56'-8'292,"51"8"-69,1-1-130,1-2-55,1 1-13,2 2-8,0 0 0,0 0 2,0 0 1,0 0 10,0 0 4,0 0 10,0 0 5,0 0-4,0 0-5,0 0-6,0 0-2,0 0-12,0 0-1,0-1-9,0 1-5,0 0-1,0 0-3,10 0-2,32 4-1,-26-4 2,-1 0 2,-1 0 0,-3-2-1,-1 2 1,-3 2 1,-4-1-16,0-1-15,-3 0-37,0 0-26,-1 0 680,0 0-464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2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263 896,'0'-2'328,"-2"1"-277,3 7-19,-1 2-18,-5 16-11,-7 16-2,-5 27 1,-4 12-2,0 8 1,1-3 1,-3-12 15,7-8 9,1-12 4,4-7 2,3-16-16,4-5-9,0-14 0,2-6-4,1-6-1,-2-9 2,0-10-1,2-12 2,1-16-1,3-7 0,3-13-3,3-4 2,2-12-1,-4 3 0,3 2 2,-1 3-3,2 13-1,4 1 1,4 9-2,-3 5 0,-4 11 4,-3 9-2,-5 15 0,3 7 2,-3 7 1,5 3 2,2 13 4,1 5 2,5 17 1,0 9-1,-2 11-3,-1 6-2,0 12-7,0 5 3,-4 8-1,1 0-1,-4-7 1,1-6-1,-4-6-1,-1-8 1,-3-16-7,-1-5-8,-3-20-15,1-3-13,-4-9-8,0-6-8,-6-5-8,-1-7-18,2-11 5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1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765,'1'0'285,"0"6"-224,2 1 1,0 4-7,-2 6-3,1 10-8,-2 5-7,-1 18-9,-1 10-5,2 26-5,0 12-4,-4 22-6,-2 12-5,-4 9 2,1 3 18,6-3 37,3-7 21,3-13 24,4-6-3,3-15-21,-2-6-18,-3-14-23,-2-8-13,-4-11-10,-1-3-3,-3-10 0,1-6-1,-1-10-4,-2-7 0,2-9-7,2-5 3,2-5-3,0-5 0,4-1 5,-3 0-6,0-1-1,0 0-2,0 0-24,-1 0-11,0-3-44,0-9-26,-5-32-36,4 26-15,4-5 10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1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-1 1214,'1'2'400,"2"3"-425,-2 2 36,0 8-1,-1 18-10,-3 14 0,0 31 0,-3 9 1,3 19 2,-1 4 2,6-6 3,4-3 4,0-21 15,4-7 4,-2-21 7,-1-9 2,-1-16-10,-5-12-4,0-12-3,-2-3-2,1-6 0,-3-7 3,-1-10-10,-3-5-6,0-8-3,1-2-5,-1 2 2,2 1-2,0 7-15,1 7-14,4 7 1,1 4-1,7 4 14,4 1 15,9 5-3,1 3-2,7 7 5,-1 0-5,6 10 3,4 4 4,-4 5-2,-1 1 4,-8 0 2,-11-3-2,-13 0 7,-9-3 1,-19 0-2,-4 2 0,-17-5-8,-1 7-8,-12-2-13,-1-2-14,0-2-38,-6-5-32,-1-5-21,0 4 6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0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983,'28'-1'391,"7"-5"-287,14-2-16,2-3-36,-4-4-29,2 0-6,-3 5-16,0 0-2,1 9-17,-8 1-11,0 8-30,-6 3-11,-16 2-26,4 6-21,-19 3 79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 1059,'-1'4'392,"17"1"-311,6 1-6,20-4-27,7-2-1,21-5-18,3-1-9,4 0-23,5 3-17,-10-1-32,1 3-16,-8 1-31,-4 0-8,-11 3 7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29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227 912,'9'-10'323,"-2"-2"-291,3 3-10,-1 4-20,-2 4-2,-5 6-2,-5 9 1,-10 22 3,-6 13 4,-5 32 7,-8 12 2,-6 10 1,0 2 5,-2-11 5,6-11 3,10-18 6,2-10-8,10-19-11,7-3-6,1-20-7,4-7 2,-1-12-7,-2-13 1,3-16-2,0-10-3,11-15 1,2-9-5,8-16 4,3-4 1,2-9 6,2 2 4,0 0 0,-1 3 4,2 13-3,2 8 2,-11 24-2,3 13-2,-8 15 1,-6 7 0,1 10-3,-3 4-2,-7 14-2,5 14-2,1 30 5,-3 13 5,11 26 1,-2 5 2,4 5-4,3 0-3,-3-13 0,1-5 0,3-14-14,3-8-6,3-8-37,1-4-15,-3-18-41,-4-8 63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2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9 729,'-10'-14'275,"3"7"-209,5 6-3,0 0-17,4 4-5,-2-3-13,-1 0-4,1 0-12,1 9-2,8 43-5,3-21 0,9 5 1,7 0-4,16 3 2,3 1 0,24 4 0,6 4 5,8 5 2,7 3-2,5 0 7,8-1 2,4-3-1,10 1 3,3 2-5,-3 1-4,10 0 4,-6-3-2,-11-5-1,0-5-2,-14-2-5,-3-1 1,-15-3-2,-6 1 2,-15-2 1,-6-3-2,1-3 0,-3-4-2,-10-7-3,-4-4-2,-13-6 0,-4-4-1,-7-5-10,0-4-8,-7-6-23,0-1-16,-3-4-128,0-2 127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09:51:50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,'353'0,"140"-56,-197 56,381 0,-507-14,-114 14,71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3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2 591,'0'2'246,"-1"7"-151,-4 7-7,-6 10-33,-2 6-15,-7-1-21,-1-1-3,-2-4-6,-2-3 2,4-5-1,-1-6 4,0-7 4,5-4 5,2-8-1,3-5-2,12-4-7,0-4-4,7-1-4,2-1-3,1 0-3,1 1 1,2 9-1,1 2-3,-2 8-2,1 4-2,0 7 0,-2 2 1,1 7 6,1 0-2,0-2-3,1 0-3,0-4-20,3-4-10,-2-6-22,2-2-5,2-9 0,0-2 7,3-2 24,1-4 12,-2-3 17,2 2 3,-2-4 3,-3 0 3,0 4 5,-4 1 5,-3 9 4,-5 3 5,-2 10 17,-4 5 4,0 11-2,-3 6-8,0 7-17,-2 1-7,1 3-4,3-1-1,0-6-8,3-5-10,-2-12-33,3-5-23,-2-9 42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0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1 764,'-1'-5'296,"8"3"-217,2-1-6,8 3-13,5-1 1,6-1-8,9 2-4,0-4-28,2 0-11,3-2-29,-3-2-17,-3-1-29,-5-3-18,-5-3 54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0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4-2 759,'-5'-1'288,"6"4"-230,-4 2-12,-1 13-37,0 8 0,-6 21 4,-1 9 12,-2 25 16,-7 3 3,0 11 19,0 1 1,-1-7-9,2-2 1,-2-12-24,-1-10-9,2-16-9,0-11-5,9-14-2,4-7-1,10-11-16,0-4-12,-5-14-20,3-6 1,-3-19 14,8-8 11,12-14 17,-3-11 1,8-4 3,-7-6-3,0-5 1,-1 1 0,-7 4 0,3 9 1,-7 15 3,0 11 1,-2 11 6,1 6 3,1 11 8,-1 4 1,1 7-7,0 0-2,1 5-10,1 2-3,6 13 4,-2 1 0,3 19 2,2 8 3,0 12-1,3 13 4,0 6 5,-2-2 0,6-1-7,-3-6-1,0-9-11,-2-5-3,-11-10-6,-2-4-18,-4-8-31,0-3-21,-11-9-25,2-3 1,-14-10 1,-1-3-210,-8-17 22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2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899,'-4'1'348,"10"4"-262,5-2-13,10 6-39,8-5-2,12-3-7,3-1-5,4-5-12,1 2-18,-10-4-43,-2-1-16,-4 6-50,-6-6-22,-3-5 9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09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92 907,'-1'-21'327,"0"-3"-266,1-1-39,-2-1-11,-2 2-3,0 3-3,-2 3-4,1 1-1,2 9 0,0 0-2,3 9-4,0 3-2,1 4 0,4 2 2,-1 4 6,3 1 3,2 6 5,0 3 0,3 3 5,-2 0 2,2 6 3,-1-2 2,1-2 5,0-3 4,-4-4-2,0-3 0,-4-6-11,-2-2-4,-2-6-6,-1-3-2,-1 3-15,-1-3-18,2 2-32,-2-3-22,2-1 53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09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 871,'-5'-2'327,"4"2"-276,0 1-2,0 4-37,4 0-5,1 0 2,8 5 4,2-4 8,3 1 1,11-2-3,1-3-4,8-1-10,1-1-3,-1 0 0,-2 1 0,-9 0-2,-2-1-6,-13 0-15,-4-1-12,-6-1-32,-7-1 294,3 0-18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3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79-7 993,'-6'-2'394,"-2"0"-265,7 7-80,5 10-27,1 4-20,9 10 2,7 10 0,0 3 3,7 16-3,-6 7-2,-3 11-2,-4 2-3,-6 4 3,-3-3-1,-5 3 13,-2 2 11,-7-4 8,1-3 5,-3-3-8,-4-5-10,1-4-7,-6-2-5,-3-10-3,-2-7-4,-5-7 1,1-5-1,-3-7 1,-2 2 3,-5-5 2,-4-2 8,-2-4 9,-5-6 3,-5-5 6,0 0-4,-9-8-3,1 0-3,-2 1-8,-3-3 1,0 2-6,-6-2 5,0-1-5,-6 1 0,-1 1-1,1 2-4,-10 0 0,0 0-3,-8 3 0,-5-2-2,2 5-1,-8 0 0,-8-3 1,1 7-1,-9 2 3,4-3 1,-5 5 0,-4-3 3,-7 0-4,-5 3 0,-3 7-1,-5-1 0,-5 8 2,-2 3 5,-9 2 7,6 6 0,-2 5 17,4 4 9,10 0-3,0 3 2,19-3-19,3-5-9,18-4-7,9-4-2,15-11 0,9 1-2,15-4 1,7-3 1,4-1 0,4-2 1,5-8-2,3 1 0,11-4-1,5-3-4,6 0-24,3-1-23,7-2-74,0-5-48,8-11 108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0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641,'6'-2'338,"6"0"6,9-1-294,11 1-12,9-1 1,7 1-7,6 1-8,3 0-6,5 1-12,2 0-21,-7 1-58,-3 0-29,-5-1-131,-7 2 144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0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 0 629,'-12'-7'338,"3"10"-21,-1 14-231,-1 9-20,-7 14-26,-6 8-14,-7 6-14,-3 1-4,-2 0-12,-3-5-13,2-5-37,3-4-15,4-10 655,10 4-46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0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276,'-20'12'438,"36"10"-409,7 11-20,6 4-9,5 0 2,7 9-7,-1-5-5,4 1-10,-2-1-6,-6-8-5,-4 0-3,-7-8-13,-2-4-13,-4-9-30,-2-3-16,-7-16 69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22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9,'7'24'370,"-7"-25"-170,1 1-226,1-1-48,-2 1-9,0 0 4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2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-3 569,'5'-1'246,"-2"3"-133,-6 10-40,-4 3-18,-10 11-23,-5 5-13,-6-3-8,-5 2 1,4-1-1,-7-3-1,2-5-1,5-1-1,7-10 6,11-1-1,10-6 2,5-2-2,7-4-6,5 0 1,8-2-2,2-1 0,1 4 3,1-1-4,-2 1-1,0 3 0,-1 0-5,0 1-2,-4 0-24,2-1-27,-3-1 3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20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6 774,'-2'-3'305,"2"3"-214,4 1-31,-4-2-6,0 1-5,0-1-5,0 0 3,0 0-1,0 1-1,0-1 4,0 1-12,0 0-8,0 0-17,8 17-9,18 34-3,-10-22 0,8 3 0,-1 2 1,8-1 1,-3-6 0,4 3-4,0-3-2,-7-5-1,5 2 0,-10-7 2,-5 0-4,-6-5 4,-11 0-2,-9-4 6,-5 4 7,-13-2 0,-4 0 9,-5-2 3,-7-1 4,1-1 9,-3 2-2,-1 1-1,-1-2-1,3 1-8,3-1-6,9-4-10,4 1-12,12 1-42,2-3-28,10 5-57,5-2-18,6-2 9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9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9 759,'-1'18'287,"3"2"-219,10 0-13,5-3-12,4-7-16,5-4-4,0-10 6,-2-5-3,3-5 9,-7-3 3,0-3-5,-3-5-1,-8 0-3,-1 1-9,-10 3-8,-4 4-2,-8 6-19,-4 1-15,-7 9-28,-1 1-14,2 5 4,-3 0 14,5-4 24,1 0 14,13 0 10,3 0 1,11 0 3,0-1 1,0-6 11,5-1 1,2 3 2,7 4-1,-4 6-4,2 6-2,-2 10-1,0 4 2,1 12-8,-5 7-4,-7 7-40,-5 2 413,-13 1-29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9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7,'5'43'368,"3"21"-272,2 7-12,-4 12-39,0 2-12,-2 4-18,-2 2-6,2-7-29,-4-5-24,-2-15-33,-1-10-17,-2-7-33,-1-11 79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9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9,'68'9'297,"-61"-3"-156,3-1-40,3-1-19,2 2-21,-1-3-10,2-1-4,1 0-3,-1-2-6,2 0-2,3 1-14,1-1-5,1 0-11,-5 0-7,0-2-30,-3 1-18,-6 1-45,1-2-28,-8 1 8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954,'-4'35'363,"2"3"-280,4 1-43,5-2-61,-7-4-27,2-4-66,-2-1 6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751,'-2'5'295,"2"10"-204,0 16-10,1 14-12,-4 20 0,2 12-9,-1 24 1,0 1-1,2-6-8,-2-2-5,-2-16-29,3-5-22,-6-9-40,2-14-22,1-18-34,-4-10-15,3-13 7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8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00 633,'-3'26'280,"3"3"-98,3 2-148,4 1-9,9-8 2,2-3 3,3-12 21,4-3 9,6-6 6,3-7-2,5-6-18,-4-3-12,0-9-19,1 1-7,-1-7-6,-5-1-6,-9 4-26,-5 0-18,-15 5-30,-8-2-16,-13-1 6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8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3 625,'-10'0'253,"1"5"-178,3 1-17,6 7-52,-2 2-36,2 3 1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8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384,'-7'3'192,"7"6"-32,5-1-105,2-2-18,8-1-11,5-6-29,4-4-59,7-4 43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777,'0'13'288,"-3"8"-230,-3 3-14,-1 13-21,-5 0-7,1 8-16,1 2-11,4-3-21,2-1-16,4-13-96,3-3 9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22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5 670,'-28'-35'276,"24"35"-181,4 1-11,-2-1-15,1 0-25,0 0-6,1 0-14,-1 0-2,1 27-3,4 27-4,-2-17-3,3 4-1,-6-5-3,-3 2-2,2-5-1,-4-4-4,4-8-5,2-4-5,-1-8-14,-2-4-10,2-7-44,1-6 54,9-12 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7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50 751,'-3'11'292,"0"6"-212,-3 4-19,-2 7-33,-1 4-7,0 2-15,3 2-2,8-5-1,6-1-1,11-5 7,1-8 9,3-2 25,5-4 6,-4-10 11,-2-1-5,-1-5-17,-11-6-2,-2-5-12,-5-7-5,-6-2-6,-3-6-6,-8 2-8,1 5-4,-3-3-8,-2 5-3,-7 2 1,2 0 2,4 6 0,8 3 1,9 0-4,3-2 1,14 3 5,2-1 4,15 4 3,-1-2 2,1-1 1,2 4-3,-3 0 5,6 9 0,-2 5 2,0 7 3,1 14-3,0 4 1,-8 15-3,-4 6 1,-5 3-3,-8-3-1,-7-10-6,-4-9-8,-1-11-9,-6-6 0,4-8-3,0-3-2,-8-8-11,4-4-9,-7-13-6,1-3 7,2-6 21,-3-4 14,0-2 24,-2-1 8,5 6 6,2 6-2,4 10-7,5 6-3,4 3-11,1 1 1,11 7-3,0-1-3,3 1 6,4 4 1,7 1 5,0 1 6,5-2 10,0-2 9,-4-7 10,3-2 5,2-8-3,1-2-9,2-6-8,-4-3-5,-2-1-9,-4-4 1,-9-1-4,-5 0-4,-12 2-7,-3 2-3,-13 5-3,-4 6-4,-7 13 3,-5 6 1,-9 16-14,1 10-5,-3 15-17,5 8-2,8 12 2,6-2 7,12-4 20,5-4 3,10-14 11,5-3 2,4-7-7,0-7-9,-2-6-31,1-4-26,-5-12 4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6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04,'-4'34'267,"2"7"-200,4 10-13,3 2-10,2-2-5,3-3-7,3-8-9,-5-11-4,2-11-9,-5-7-3,0-8-4,-3-1 0,4-7 14,0-5 8,0-12 6,1-8 1,-2-9-13,2-4-3,4-2-10,0 5-3,2 5-2,1 6-5,-3 9 3,2 6-3,-4 5 4,3 2 0,1 6 0,1 1 1,3 9-1,1 3 0,-3 11-1,1 6 0,-2 13 0,0 7 2,-3 2-1,-3-4 0,-2-7-8,-2-10-4,1-8-4,-3-5-10,-2-9 1,0-3-6,-5-10-27,-3-3-14,-8-12-21,-3-4 2,-4-4 42,-3-6 38,3-1 53,0-3 14,4 3 0,7 3-13,12 8-22,6 5-8,9 3-8,4 3 0,5 2 2,1 0 5,9 4 4,0 2 4,1 1 9,0 3 1,0 7 5,-4 1-1,-4 8-3,-5 6 1,-7 7-5,-3 7 0,-2 4-12,-2 1-5,-3-1-6,0-4-4,-1-11-18,0-4-15,-2-9-35,5-2-25,0-8 6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57 585,'6'-13'227,"8"3"-160,4 2-10,-4-2-18,4 4-3,-9 1-8,-1-1 3,4 8 0,-7-1-1,2 10 0,-1 7 1,-9 10-1,-1 7-3,-14 8-1,-3 5-5,-6 3 4,-3 2 4,-1-10-6,-1-6-1,3-8-9,2-7-3,3-9-4,2 1 0,1-14-6,-2-6-7,-1-9-8,1-6-1,0-7 5,2-6 2,7-4 8,3-4 1,7 3 0,1 2 2,8 6-3,1 3-2,6 6 0,9 6 3,0 6-2,6 4 2,2 7 1,-3 4-1,5 13 0,-1 3 1,2 11-3,1 4-4,-1 1-10,3 1-10,-2-5-19,-3-6-20,-1-5 4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4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903,'-18'0'346,"10"5"-275,8 1-6,3 2-6,10 1-5,9-2 3,18 6-4,3-7-5,11-1-22,-2-2-8,-5-12-12,0 0-12,1-4-36,4 2-22,6 4-43,0 1-25,0 3 8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14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50 825,'-5'-2'308,"5"3"-237,0-1-23,0 3-23,0-3 0,0 0 1,0 0 4,3 27 3,-3 40 0,-8-9-8,-5 11-7,-4 14-12,0 1-2,0 2-1,4-5-1,1-17 1,3-1 1,2-13 1,1-4 2,4-6-2,-3-14 1,4-9-5,0-6 2,-1-13-1,1 4 1,0-7-1,0 5-3,1-1-4,-5-26-2,-1-41-3,7 25-1,6-8 0,0-10 3,5-14 2,4-7 4,3-11 2,6 0 1,2 11 1,3 1-1,-5 15 1,-3 4-1,-6 8-1,-6 7 1,-4 8-1,0 4 0,-1 9 2,1 10-2,1 6 2,-2 3-2,0 7-1,-1-1 1,1 6-3,0 0 2,6 6 2,0 0-1,0 2 4,5 5-1,-4 1 2,-2 0 0,3 5 5,0 1-1,3 4 4,1 8 1,-2 9-3,0 7-1,0 15-2,-1 5-3,-1 11-1,0 9 0,-1 2 1,-1-4 9,-3-11 7,0-11 4,-1-10 1,-1-6-7,-4-10-13,4-4 0,-2-12-10,3-3 1,2-11-5,-6-5-7,-3-7-15,2-4-3,-2-4-14,-4-14-12,-3-7-21,-6-6 713,-15-12-487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29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03 758,'-1'28'342,"-1"8"-116,2 20-176,-3 7-16,0 11-9,6 12-4,2-5-3,3 1-2,7-7-8,-4-7-1,4-4-4,0-3-3,-2-2 2,1-1 2,-6-10-1,-5-1 3,-3-6 5,-1 1 0,4 3 14,2 0 1,6-4-8,3-2-3,7-9-13,6-4-4,13-8-3,8-4-1,14-13 0,9 1 0,3-9 2,5-3-3,11-1-9,-1-6-4,14 3-10,0 4 3,5 0 6,0 2 4,2 1 10,0 0 0,-4 2 6,3 7 1,-2-1 2,3 1-2,1 3 1,1-4-1,11 7 0,-1-2 2,1 1 1,2 1 1,-5-5 2,-2 1 6,2 2 11,-1-5 4,-9 6 9,1-3 3,-8-2 3,-6 3 0,-9-4-2,-9 2-4,-12 2-10,-1-2-6,-10-1-5,2-1-3,-11-2-7,-5 0 6,-4 1-7,-3 1-2,-1-1-1,-3-2-3,-6 0 2,-3-3 0,-4 6 0,-6-2 1,-3-1-1,-1 2 0,-9-9 0,2-3 1,-6-4-1,1-4 0,-1-5-2,-1-1-1,3-9-1,-1-3 1,3-5 1,1-4 0,1-6 2,0-6 1,-1-9-1,0-3-1,-1 0-1,-1-1 0,-4 3 2,-1-1 0,-2-1 0,-3 0-4,-1 2-9,-1 4-7,-3 5-8,0 6 1,-3 5 6,-2 4 8,0 7 11,1 1 3,1 9 4,3 1-1,-1 5-1,-2 2 0,4 2 0,-2 5 1,4 1 4,2 2-3,3 4 0,4-1 0,2 6-5,1 1 0,0 0-9,2 0-4,-1 0 3,0 0 3,1 0 7,0 0 3,0 0 0,0 0 3,0 0 0,-1 5 4,0-2 0,-1 0-5,-8 0 2,-40 25-1,14-26-2,0 1 1,-10-2-2,-3 2-3,-14-3 2,-7 0-2,-8 3 1,-6-3 4,-8 0 2,-1-2 3,-7 0 3,-3 1 1,-5-1 2,-1 2-1,-7-5-2,-2 3-5,-8 0-2,-4 1 1,-6 0 6,-2-2-4,4 3 2,-3-2-5,3 0-5,2 1 3,-8-3-3,8-1 0,7 1 0,-1-3-1,19 4 0,4-4 1,9-1-1,6-1 0,9-2 0,10 4 0,8 0-1,10 0 0,7 0-4,0 1-5,11 1-12,3 3-1,9 0 2,3-1 6,8 3 14,4 0-2,3 0 3,3 1 0,0 0-4,0-1 3,0 0-5,0 0 0,0 0 7,0 0-1,0 0 3,3 1-1,-1 0-1,1 0 1,2 5-2,22 22 3,-24-20-3,0 1 0,-4 3-17,1 10-23,-4 9-59,-4 8-30,-13 15 7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0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-4 942,'-13'-2'339,"5"4"-305,2 14 8,3 7-16,2 20-15,1 11 0,3 14 5,3 8 5,5 19 16,4 3 7,2-2 7,0-1 2,-3-19-10,-3-5-7,-5-8-17,0-17-4,-3-8-9,-5-11-3,-4-13 5,-2-4 5,-6-12 3,1-2-1,0-7-1,1-6-4,2-6-6,4-6 2,5-6-6,7 2-9,9 2-10,6 6-8,10 8-8,4 3 6,6 11 11,-1 4 4,1 11 14,-5 4-4,-5 6 0,-2 4 0,-7 1 0,-3 3 9,-11 2 15,-4-6 13,-12 2 25,-7-2 11,-11-6 9,-6 1-4,-10-6-20,1-2-12,-6-7-18,-3-3-13,2-10-7,0-2-10,11-6-34,10-1-17,7-2-48,3-7-19,10-5-37,7-1-2,7-6 10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10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8 1330,'-10'1'482,"1"-1"-408,-1-2-44,-5-2-46,1-3-45,3 2-26,4 2-45,1-3-12,6 6 240,3-2-10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09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5 1022,'-26'-7'413,"10"2"-315,16 4-18,7 4-28,13 0-33,12 1 6,25 2 9,7-2-6,7-4-13,2 2-8,-2-2-41,-1 0-20,1 0-40,-8-2-21,-9-3-25,-8-4 56,-9-9 4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1:08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380 775,'35'-35'289,"-35"37"-222,3 8-4,-1 5-19,-2 7 8,-7 11-7,-5 8-3,-8 24-10,-5 10-10,-8 16-8,-3 1 3,1-5 11,6-6 5,8-19 2,7-10-7,8-22-14,5-8-6,2-13-22,2-4-14,0-10-4,-1-8-1,0-17 11,3-9 9,2-15-2,0-10-4,5-11-7,-2-7-2,1-17 0,1-3 6,-2 0 12,-1 0 3,1 8 10,1 9-1,0 17 2,0 13 0,-1 22 5,-4 10 5,1 13 10,1 6 4,4 8 4,3 8 2,10 15 0,3 11 2,7 28-3,2 12-3,4 19-7,-1 3 0,2 5 5,-1-5-4,-6-10 5,-1-4-6,-5-12-14,-1-4 0,-7-13-8,-2-4-1,-7-13-11,-6-8-15,-3-8-27,-1-4-17,-11-14-18,-5-1-2,-14-14-246,-6-5 23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2.2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-3 737,'4'-2'276,"-2"6"-222,4 7-19,6 19-22,-3 12 1,2 20 0,4 7 5,-6 3 6,-3-3 3,2-5-1,-8-11-5,3-7-12,1-5-3,-10-17-9,5-1-5,-5-14-25,3-4-23,4-5 3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44.22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0 19 522,'-22'-5'185,"27"7"-155,0 2-27,3 1 1,-4 0-1,7 1 3,2 0 21,-2-2 15,4 0 25,-4 0 10,0-2-8,-2 0-9,0-1-16,-2 1-11,-1-2-8,0 0-3,-3 0-4,2 0 0,-5 0 8,-2 0 5,2 0 3,0 0 3,0 0-1,0 0-1,-1 0 0,0 0-3,0 0-7,1 0-4,-1 0-4,0 0-3,0 0 2,0 0-2,-8 0 0,-19 1 0,27-2-4,-3 1 1,5 0-1,-2-1-2,0 0 0,0 1 0,1 0-4,0 0-2,0 0-3,0 0-4,0 0 2,0 0-1,12-1 4,31-1 0,-22-1 0,7-1 3,7-2-3,1 2-1,7 0 1,9 2 0,3 2 0,4 0 0,-3-2 1,-7 0-1,2 0 3,-3-1-1,5 3 0,3 0 1,-1 0-1,-5-1 2,-8-1-2,-6 1 1,-3-1 0,-2 2-3,-3 0 3,-3 0 1,-7 0 3,-3 0 7,-7-1 6,-2-1 1,-1 1 8,-4-2-3,0 3-4,-1-1-4,0 0-8,0 0-4,0 0-3,0 0 0,0 0-3,0 1 2,0-1-3,0 0 1,0 0 0,0 0-3,0 0 4,0 1 0,0 0-5,0 0 1,0 0-3,0 0 2,0 0 4,0 0-1,0 0 2,0 0 1,0 0-1,0 0-1,0 0-3,0 0-2,0 0 2,0 0-2,0 0 2,0 0-2,0 0-26,0 0-16,0 0-51,0 0-29,-1-1 8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47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1 1149,'-3'0'426,"3"0"-328,4-1-66,8-1-29,5-2-4,6 2-3,4 0 5,1 3 1,6 3-1,-3 2-1,6 4-2,-2-3-9,-3-2-17,5 1-11,-9-5-14,1 2-4,-2-2 0,-4-2-4,4-2-10,-2 0-15,1-4 57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46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1002,'-46'29'399,"32"-27"-272,1 1-25,-3-4-59,3 1-8,6 3-19,0-3-2,7 1-6,-1-2-4,6 1-3,7 0 7,9 0 2,6 0 0,14 0 2,-4-3-7,3 1-2,-4 0-11,-8 1-49,0-1-21,-7 3-46,-4 1-12,-8 5 92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46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 38 689,'-7'-15'287,"0"4"-168,3 4-14,3 5-17,-1-2-4,2 5-6,0-1-1,0 0-4,0 0-1,0 22-3,-3 37-7,-9-16-9,-2 6-8,-7 3-3,-2 0-1,-4-9 4,1 0-4,0-3-11,-2-8-5,4-2-17,3-6-2,0-11-5,7 2-1,2-5-5,2-3-5,6-1-17,-1-6-7,5 3-10,1-5-11,-1-2-34,0 3-20,0 0-23,0-3 7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46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597,'42'0'232,"-41"-3"-167,0-2-21,0-2-13,1 1 8,-2-2 10,0 3 7,0 1 6,1 3 0,1 0 9,-2 1-1,0-1 3,0 0 1,0 0-6,0 0-6,0 0-9,0 0-11,0 1-11,0-1-1,0 0-6,0 0-2,-1 0-7,0 0-4,1 0-5,-1 0-2,0 1-2,1 0 2,0 0-3,0 0 4,0 0 0,8 8 1,38 40-1,-21-20-2,12 4-3,7 1 2,8 0-1,2-3-1,-5-5 0,0-2-2,-9-4 1,-4-1 1,-1 0 0,-7-5 1,-4-3-2,-6-2-6,-11-3-34,0-3-22,-3 0-30,-6-3-20,-1-4-8,-6-2-1,-6-6 78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2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273,'1'20'472,"16"2"-368,7 0-43,11 5-36,-1-4-5,5-3-14,0 6-6,-8 0 0,0-3-2,-16 4 2,-11-4 6,-9-1-2,-12 3-4,-10-2-23,-8-6-23,-8-3-71,0-2-33,-1-11 89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2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8 1226,'1'11'440,"11"1"-359,14-3-61,10-2-15,9-8-2,2-1-1,6-2-4,-3-1-4,3 3-9,3-1-5,-2 2-12,0 1-12,-3-6-36,-6-2-22,-7-5 31,-2 1 2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0:32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 940,'-34'3'359,"11"-3"-259,6 0-12,9 0-29,0-5-4,8 5-33,2 1-7,12 2-7,8 4-3,18 1 12,5-1 1,11 1-2,2-3-3,0-6-12,2 0-1,3 1 1,0 1-6,-5 5-7,-6 1-5,-11-1-24,-11-2-14,-11-4-40,-5 3-15,-14-3 67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17:23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,'0'0,"0"0,0 0,0 0,0 0,0 0,0 0,0 0,0 0,0 0,0 0,0 0,0 0,0 0,0 0,0 0,66-25,-64 25,0 0,0 0,0 0,1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3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25 717,'-10'0'253,"6"2"-229,1-3-8,4 1-13,-1 0 9,0 0 27,27 6 15,49 5 12,-24-11-3,5 0-18,0 1-7,-10-3-5,-4 0-3,-11 0-4,-8 0-10,-11 3-8,-6-2 2,-10 1 17,-6-3 1,-14 0-4,-6 3-8,-18-1-30,-9 2 0,-11-3 5,-4-2 1,3 0 8,7-2 3,16 2 1,8 0 1,16 0 2,5 1-3,13 3-6,2 1-5,3 3-8,8 2 3,6 2 6,6 0 3,7 2 9,5 1-3,8 2 0,4 3 1,7-3-4,2-2 2,1-5-37,-2-6-21,4-1 3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09:56:0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,'0'0,"0"0,0 0,0 0,0 0,0 0,0 0,0 0,0 0,0 0,0 0,0 0,0 0,0 0,9-64,-9 59,0 1,0 0,2-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7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1 591,'0'0'259,"1"2"-140,0-2-41,-1 0-14,0 0-2,0 0 0,0 0 7,0 0-2,5 3 2,3 1-2,27 23-9,-26-18-5,-2-3-19,1 1-1,-2 0-13,-1-2-4,-1 1-5,-1-4-3,-2 0 4,0-2 2,-1 0 4,-1-1 3,1 1-3,0 0 1,0-1-7,0 0-2,-1 1-4,1-1-4,0 0 1,0 0-3,0 0 0,0 1 2,0 0-3,0 0 0,0 0 0,0-1-2,0 1 1,0 0 0,0 0 0,0 0-1,0 0 4,-1 0-1,0 0 0,0 0 2,1 0 2,-1 0-3,0 0 0,0 0 1,0 0-1,1 0 3,0 0-1,0 0-2,0 0-6,0 0 1,0 0-1,-1 0 1,0 0 5,0-1 2,0 0-1,0 1 0,0-1-5,0 0-3,1 0 0,-1 0-2,0 0 6,0 0-2,0 0 2,0 1-2,0-1 0,0 0 0,1 0 3,-1 0 1,0 0 0,0 0 0,0 0-1,0 1 2,1-1-1,0 0 0,-1 0 2,1 0-5,-1 0 6,1 0-1,-1 0-4,1 1 2,0-1-2,0 0 1,0 0 1,0 0 0,0 0-2,0 1 0,0 0-2,0 0 0,0 1-3,6 25 4,1 48-1,-8-12 3,-7 17-1,-1 4 1,-1 3 3,-4-4-1,5-4 3,0-3-4,1-16 0,2-4 0,-1-15 1,0-8 2,3-6 1,0-5-3,2-7 2,1-4-3,1-4 0,1-2 0,0-4 4,1 0-3,-2-1 3,0 0 2,0 0-8,0 0 3,0 0-1,1 0 0,6-2 0,31-16 2,-18 17 0,3-1-2,14-2 0,5 5-1,8-1-1,2 1-1,3 1 4,-1 2 0,1 2 6,-1 2 2,-4 2 7,-7-1 4,-5 0 6,-9 0-1,-8 0-5,-5-1-3,-7-2-9,-3 1 1,-4-2-4,1-2 0,-3 0 0,-1-1 2,0-1-1,1 0 0,-1-1-6,-1 0-19,-12-3-52,-24-16-41,34-1 6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2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99 844,'3'17'310,"3"-4"-260,6 0 0,10-3-9,6-5 0,15-3 6,11-2 2,18-6-1,6-1-3,10-6-7,0-2-1,4 0-11,1-2-1,-4 2-4,-2 1-1,-6 2-2,-3-1-6,-10 6-5,-10-3-4,-18 6-1,-11 1-1,-16 1-6,-5 2-1,-8-1-2,-7-1-5,-13-1-26,-14 1-11,-24 3-17,-14 4 3,-20 3 28,-6 2 11,-15 0 14,-2 4 1,-4 0 4,-1 1 0,17 3 5,3 1 1,17-3-1,14-1 2,19-2-1,13-5 1,24-2 0,5-2-3,22-2-3,10 0 2,21-7 15,16-1 11,24-4 13,13-1 3,14-2-3,4-1-6,0 1-7,-4 2-5,-8 2-7,-5 5 3,-11 3-2,-12-2-2,-15 7-3,-16-2-4,-25 0-2,-7 2-4,-19-1 0,-10 3 4,-25 4-1,-16 4 5,-31 0 0,-9 0 0,-19-2-3,-2 0 1,0 5 3,0 2-4,10-1 4,13 4-3,16-7 0,14-3 0,29-3 1,7-4-3,21-3-11,8-2-1,15-6-3,10-2 4,25-7 14,16-4 2,23 0 7,8 1-4,11 6-5,4 2 0,-3 4-2,2 3 5,-4 3-3,-7 2-1,-10 1-3,-7 1 0,-20 0 1,-12-1 1,-20 2 2,-7-1 0,-14 0 5,-5-2 5,-8 2 5,-2-1 5,-7 4-7,0 0-2,0-3-5,-3 3-2,4-6 2,-1 3-2,4 0-3,2-4-1,3 1-4,1 0-4,2-4-27,0 2-23,0 0-63,0 1-23,7-6 8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1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6,'-6'7'323,"12"11"-210,-3 7-28,5 17-36,4 10-7,7 18-19,9 5-3,10 8-3,4-4-5,9-1 0,1-4-1,1-8 1,1-8 0,-6-16-3,-6-4 0,-10-12 1,-3-2 2,-5-11 2,-2-2 1,2-13 0,1-10-3,5-15-2,8-6 2,4-15-12,-3-10-3,5-8-10,-5-5-2,-5-2 0,-1 5 6,-8 7 8,-6 4 1,-6 9 3,-3 2-2,-5 4 0,-3 1-4,-4 8-23,-5 3-14,-4 7-43,-4 4-19,-6 12 6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68,'0'7'277,"3"8"-167,-1 7-13,-1 11-23,-1 11-16,-3 24-23,3 14-4,-2 18-16,0 5-2,4 3-6,2-4-2,8-7 4,3-3 7,1-8 16,4 1 7,-1-6 2,1-7-5,1-10-20,-5-9-7,-7-9-7,-1-4 0,-3-10 2,3-3 0,-2-10-12,0-6-16,-3-9-19,-6-9-14,-4-15-27,-6-8-11,-4-16 62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0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 605,'-1'-4'196,"0"6"-19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09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193,'22'26'106,"-34"-23"-7,-4 2-19,-3-3 14,6 4-1,-4-1-14,8-3-6,4 0-7,2 0-2,2 0 5,7 3-9,-6-1-10,7 3-4,2-1-7,-1 2-7,11 1-1,-6 1-12,2 7-2,-2 6-11,4 7 1,-1 15-2,-1 5-3,1 22 3,-4 9-5,5 13-4,0 2 2,5 1-2,3-2 3,1-3 1,0-3 0,-3-5 2,-4-5 4,-7-3 6,0-1 4,-5-13-3,2-6-2,-4-12-11,-2-6-10,-6-10-25,-3-5-25,-7-14 39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7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2 1404,'-33'0'477,"26"0"-488,14 0-34,27-1-17,20 0-4,41-6 8,15-3 16,42 0 4,1 1 4,40 1 17,10 2 5,22-1 10,30 0 1,8 1 0,13 0 6,16 0 15,10 2 5,18 1 12,11 2-2,18 1-11,-2 2-2,16 2-12,0 0-3,9 0-16,-2 0-13,-6-3-10,-6 0 0,-20-1 20,-2 0 7,-26 0 15,-12 0 8,-28 0 10,-20-1 5,-28 1 0,-10 0-7,-27 3-15,-19-1 0,-21 5-8,-19-1 1,-31 3-33,-12 1-36,-32-2-64,-15 2 69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6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55 745,'-10'20'292,"-6"12"-198,1-1-20,3 0-15,1 4-12,5-18-18,6-1 1,1-10 13,6-6 13,7-3 33,0-4 6,7-5-9,1-4-13,-3-6-42,1-3-12,-6-2-11,0-1-2,-6 5-1,-3 5-1,-8 9-13,-5 9-9,-10 11-25,-6 10-12,-7 10-6,1 4 0,5-3-15,8-5-1,12-5 2,5-7 2,12-7 37,2-6 16,8-8 20,2-6 8,8-8 3,0-1-2,4-5-6,3 2-3,-4-2 3,-3-2-2,-6-2 15,-4 3 9,-8 6 9,-1 4 4,-3 16-20,-6 3-7,-1 18-5,1 7 1,-6 9 19,2 2 5,-3-1 8,1 0 6,-4 0-12,-2-2-5,-6 1-15,-7-2-7,-11-4-14,-6-3-14,-10-1-45,-6 5-27,-22 0 59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6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-3 710,'-5'1'319,"-10"14"-109,-5 16-180,-10 20-20,-4 8-4,2 6-1,1-7-1,12-10 3,3-6-1,13-13-1,5-5 3,9-13 7,2-7 11,9-8 16,2-6 1,4-10-9,5-2-10,0-6-17,-3-2-1,-4 3-3,-3 5 0,-13 9 0,-5 7-1,-8 13 1,-4 10-1,-11 17 2,-4 9 0,-3 12 2,0 0-3,5 0-3,1-5-3,4-11-8,2-4-8,7-11-13,1-5-7,4-8-15,3-5-5,3-9-22,6-6-22,6-10 69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5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36 715,'-20'104'248,"-8"-69"-235,8 1-2,5-11 3,4-4 8,8-11 23,3-3 12,4-7 37,6-5 6,7-9-9,4-4-14,8-8-37,-1-1-19,-6-4-7,-5-2-2,-10-2-1,-5 1 4,-4 6-6,-5 4 2,-6 16-7,-5 10-3,-9 25-4,-7 14-2,-9 22 2,-1 4-1,4 9 5,4 1 0,8 1 2,0 0 1,5-10-4,2-6 0,5-12-18,0-6-22,9-9-37,5-6-21,3-11-2,4-8 5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5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6 924,'0'21'315,"4"3"-303,2-6-5,4-8-1,2-4 1,8-10 11,4-5 19,6-7 24,-1-7 14,-4-5 14,1 0-5,-7-5-13,-2 0-6,-10 0-18,-7 6-12,-7 7-23,-8 8-17,-10 14-40,-1 5-11,-8 12-32,0 5-16,3 1-13,2-1-15,10-2 8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5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756,'-4'-1'305,"2"2"-210,0-1-23,1 0-15,0 0-20,0 0-6,1-1-8,-1 1-3,1 0-2,0 0-4,0 0-1,0 0 1,15 0-4,28 0 5,-25 0-2,-2 0-3,3 0-2,2 1-3,3 0-2,0 0 2,-3 2 1,0-3-3,-3 1 3,-3 2-2,-1-2-1,-3 3 0,-3-2-3,-1 1 3,-4 1-2,-2-2 0,-3 0 5,-2-1-4,3-1 0,0 0-4,0 0-29,-11 1-11,-27 3-28,28-8-11,4 1 5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5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969,'-12'14'332,"-1"22"-312,-3 11 0,-1 22 7,-6 11 0,5 16-4,-1 3 1,2 3 0,4-1 0,1-6-3,0-5-3,6-13-18,-1-10-17,3-16-41,0-8-19,4-18-49,5-12 72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4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3 1048,'0'9'351,"3"8"-341,6 5-26,-5-4-13,4-2 8,-1-2 2,-1-7 5,6-1 14,-3-5 4,6-7 17,0-4 11,5-9 5,2-2-1,1-10-10,0-2-6,-2-3-5,-2-3-1,-5 6-6,-2 5 1,-6 11-4,-4 7-5,-2 10-12,-2 10-10,-5 18-7,-2 12-7,1 10-11,-1 1-11,6-8-32,2-8 100,2-11-18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4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67 1084,'-19'6'373,"10"3"-344,-1-4-23,7-1-11,3-1-4,8-3 0,6-4 11,15-4 18,7-8 8,9-6 5,6-2-9,1-6-6,-2 3-6,-5 4-3,-8 4 1,-15 8-1,-3 4 3,-14 4-4,-4 3 0,-13 9-6,-10 5-2,-21 16 4,-11 6 0,-11 9-1,-7 0 0,2-6 1,1-1-2,21-10 3,13-5-4,27-11-23,14-6-5,20-8-1,13-7 5,25-12 23,5-5 6,9-7 5,1 0 1,-3 3 3,1 3 3,-8 3 0,-6 2 0,-20 6-7,-12 5-2,-19 8-6,-9 5 2,-20 13 0,-16 5-2,-23 13 5,-18 5-4,-13 3 0,-2 1 0,-1-1 2,4-1 0,21-5 2,13-8-1,31-11-11,19-7-5,20-12-5,13-8 0,27-10 11,6-10 4,12-5 1,2-1 3,1 4-5,-1 0 4,-8 1 6,-6 4-1,-22 4 3,-10 8-2,-19 10-10,-11 7 3,-21 10-3,-10 8 1,-30 14 5,-14-1-3,-15 7 1,-4-1-3,4 1 3,4-1 4,21-7 2,12-8-1,25-14-6,15-5-12,28-13-4,11-8-3,25-16 9,11-6 6,10-11-1,2 2 1,-1 1-1,-1 2 0,-14 6 9,-9 2 7,-23 17-2,-14 3 5,-15 16-9,-12 5-8,-19 14-34,-6 10-17,-18 8-38,0 2-26,11-5-6,9-4 67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2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10 708,'27'52'254,"-20"-28"-224,-3-4-7,2-2-5,2-8-1,3-3 8,1-4 24,1-3 16,4-6 26,-2-6-2,-1-7-13,0-3-15,-6-4-32,-3-4-6,-8-3-18,-4 0-8,-10 3-17,-3 6-14,-12 17-15,-2 11-3,-10 18-3,1 7-9,4 5-138,3 0 142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2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62,'0'54'299,"0"7"-275,0-2-19,-3-11-59,0-9-18,1-12-18,0-6 19,1-11 13,-1-4 43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96 620,'7'2'257,"-1"0"-154,-1 1-14,-1-3-16,-1 1-4,2 3-10,-1-1 4,-2 3 7,-1-2-6,-5 4-2,0 3-8,-1 7-20,-2 5-8,-1 11-14,-2 5-5,-2 9-4,0-1-2,8-2 1,-3-7 3,6-7-5,5-2 0,4-11 0,6-1-4,7-12 3,2-5 0,2-10 0,6-5 2,-5-11 3,-3-3 0,-6-5 1,-10-6-3,-7-11-8,-6-5-1,-8-5-1,-5 2 4,-6 6 12,-4 5-1,-9 4-3,-2 1-2,0 1-4,2 2 2,14 8 2,3 0 1,13 5-1,3 0-4,7-3-2,8 0-3,10 2-21,6 2-14,12 8-29,3 2-15,3 7-23,-2 3-33,-5 8 94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7 899,'50'-28'301,"-50"28"-297,0 18-13,0 13-1,-8 18 6,0 8 6,-4 3 1,-1-7-8,6-11-33,0-4-22,6-15-101,0-4 103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0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577,'5'26'283,"0"10"-21,-1 4-246,-2 0-4,-2-5-3,3-5-2,1-9 0,-2-9 2,6-3 6,1-9 16,5-4 5,5-9-2,3-7-1,-1-12-20,-1-5-4,1-5 2,-6-2-2,1 9 7,-5 10 3,-3 13-9,-3 7-4,-4 10-6,2 5 0,-5 18-4,-3 4 0,-2 10-14,-1 1-9,3-8-17,1 0-13,4-13-36,4-1-80,2-6 1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0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805,'1'18'276,"-1"15"-254,0 29-5,-3 14-1,-1 12 7,0 6 0,-3 8 7,-1 3 3,-3 5-2,-2-2 3,1-7-9,-2-11-4,3-14-31,2-13-29,4-19 24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30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3,'2'8'284,"-2"12"-262,2 10-16,-3 10-1,1 8 1,4-5 1,-1-3-1,5-9 6,4-8 6,2-7 8,0-6 10,8-9 0,-3-5-2,5-12 1,-1-5-7,-2-10-8,1-3-4,-3-1-9,-2-2-2,-1 7-1,-4 4 2,-3 11-2,-2 6-2,-4 10-3,0 6-5,-2 11-3,-1 9-1,-2 8-2,-1 5 1,1-6-13,0-4-9,2-4-12,-1-7-15,-1-4-19,0-5-4,-5-9 5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5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14 414,'8'-2'194,"2"0"-82,-2 1-52,-1-2-4,-4 0 4,-1 0 12,-1 4 21,-4-1 7,3 0-10,-1 0-12,0 0-17,-15 2-9,-31 12-20,21 0-4,-8 2-13,1 5-1,0 2-3,1 2 3,10 3-2,2-3 0,8-2-1,6 1-4,6-3-3,8-1-3,12 0 1,4-6-1,6-5 7,2 0 0,2-8-2,-3 1-1,1-5-2,-7 0-1,-5-1 1,-2 1 1,-4 3-1,-2-2 1,-4 0-3,-1 2 1,-4-1 1,3 1-5,-2 1 3,-1-1 0,-1 0-3,-2 0 2,0 0-9,0 0-5,0 0-7,0 0-5,0 0-13,0 0-6,0-1-24,0 0-19,0 0 6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9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9 437,'11'45'199,"-1"-6"-79,-3-6-9,-2-5-22,0-3-12,-3-8-20,0-4-4,-2-7-6,0-4 2,0-6-14,-1-6-11,1-8-12,1-5-9,6-9-3,6-4-3,6-7-9,5-7 0,4-5 3,2 3 6,0 7 8,1 13 0,-6 13 1,-1 10-3,-2 14-3,-4 9 6,-3 16-4,-4 6 0,-9 11 2,-4 2-1,-9-3 3,-3-4 3,-7-7 2,-1-1 0,-1-7-2,0-6 0,4-9-4,7-4-3,6-13-2,2-4 0,9-10-1,0-7 1,6-5 0,2-6-1,3-7 1,3 3-2,0 3 6,-1 7 2,-2 12 4,-2 5 4,-3 14-6,1 10-1,-1 16-4,-2 8-2,-3 7 1,-4-2 1,0-4 2,-1-4 1,5-7 0,1-2-1,1-7-4,1-4-1,3-8 0,-2-3 2,8-6 11,3-3 4,2-6 3,2-1-2,-4-6-1,0 0-2,-3-1-4,1 1 0,-3 7-5,-3 1-3,-2 10-2,-1 2-1,-2 6 0,4 5 1,-3 1-6,2 3-4,1 0-10,0 1-8,1-2-7,1-2-7,-1-1-8,2-2-4,4-2-18,0-2-206,3-3 199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8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4 668,'2'-10'236,"-4"4"-198,0 1-3,-2 3-9,2 1-8,0 1-20,2 0-14,0 0-21,0 0-18,0 0 32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8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6 332,'-3'-3'109,"4"-1"-174,2 0-29,8-1-5,2-2 11,7-2 122,2-4 64,5 3 79,1 3 21,3 3-21,1 3-37,-2 6-60,-6 3-20,-2 10-23,-7 7 2,-4 6-14,0 3-2,-7 2-7,-1-3-11,-7-3-13,1-4-17,-4-6-53,3-2 5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8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-1 713,'0'0'303,"-1"1"-122,-7 20-188,-50 45-15,25-17-2,0 13 13,4 6 6,7-1 8,3-2 2,8-11-11,3-11-12,8-14-30,2-10-16,4-17-56,4-7-80,-2-9 132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8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30 924,'-8'0'330,"7"-2"-254,13 2-92,9 0-10,17-5 6,9-3-1,11-8-15,4-1 0,0-1-8,3 1 1,5-1-19,1 3-132,8 1 13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7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14 600,'4'-2'302,"0"1"-27,2 5-228,1 7-21,-4 3-7,-2 20 2,-4 6 3,-1 20 16,-7 5 12,1 2 4,2-1 0,-5-14-11,7-3-13,1-20-11,-1-8-9,5-7-4,-2-7-6,2-7-6,1-4 2,3-17-2,0-9 6,5-21-1,6-11-1,1-9-2,5-2-2,-5-5 4,-2 1 0,-2-1 2,-1 2-6,5 13-13,1 5-2,-2 16-1,1 12 3,-6 12 12,0 6 4,3 17-6,0 9-2,-1 22-4,-1 16 3,-4 28 1,-2 5 5,1 12 6,-1-1-3,2-2 2,-2 0-5,1-9-40,-1-7-16,-2-15-59,2-11 67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7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11 653,'-22'42'223,"2"10"-212,5 3-5,9-1-7,1-11 0,12-10-6,4-8 4,8-14 25,7-5 15,5-12 26,1-9 1,6-14-12,4-7-10,-2-7-4,2-5 4,-10-3 9,-3 2 0,-13 2-4,-4 10 3,-12 7-3,-7 9-2,-8 12-14,-10 7-17,-10 19-27,-9 9-5,-7 26-1,-1 6 5,-2 9 9,6 2-1,12-13 2,6-7 0,19-16 0,4-9 1,12-10-4,3-6-2,12-10 0,8-8 0,13-17 4,8-8 1,2-16 2,-2-7 3,-3-5-1,-4-4 4,-4 11 11,-1 8 5,-13 19 3,-4 10-3,-13 18-12,0 5-5,-7 14-4,-3 15 1,-5 19 1,-7 6 1,1 1 2,1-6-1,8-11-14,3-9-9,9-8-15,6-9-8,4-9-4,4-6-1,4-11 1,3-4-9,-4-11-17,1-4-107,-6-8-119,-1 1 18,-3-6 38,-1 2 152,-3-2 226,-1 2 33,-5 12 44,-1 5-25,-2 16-93,1 5-27,0 12-26,0 10 1,1 19 18,0 9 0,1 9 6,1 0 2,0-8 8,-1-6 1,-2-14-24,2-6-13,-3-13-24,1-4-5,0-7 4,-1-8 0,3-11-1,0-8-4,2-14-8,-1-5-4,0-6-17,1-1-8,-1 6-22,3 3-10,3 10-26,3 5 410,6 9-25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5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99 753,'6'46'271,"-9"-47"-218,1-1-7,-1-3 1,-4-4-4,7-2-3,0-2-1,6-8 5,-1 0-4,7-3-13,0-4-5,5 2-11,2 1-2,-4 4 0,-3 2 3,1 7 1,-4 5 1,1 7-5,-3 0-4,-1 5-2,-2 2-2,-2 3-1,1 3 2,-3 1 2,0-2 3,0-2 1,1 0-3,0-4 4,-1-3-6,0-2 4,0-1-1,-1 0-2,1 0 0,-1-1-1,0 0-2,0 0-8,0 0-6,0 0-21,0-1-8,-1-5-15,-11-23-3,11 25-18,-2 3 50,3 7 1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5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6 776,'-5'0'312,"7"0"-167,1 10-138,2 8-7,5 17-2,-1 15 4,-1 25 13,2 9 7,-6 14 7,0 2 4,1 6 2,0 0-2,-4-7-9,0-4-8,-1-19-9,-4-5-2,4-15 0,-1-10-7,2-16-23,0-12-19,0-12-72,6-7-100,3-18 14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5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87 482,'-45'-71'218,"42"65"-101,3 1-14,-3-2-25,5 0-10,-3 1-10,1 3 5,3 1-6,-3 0-4,0 2-9,-1-1-7,0 1-8,0 0-4,0 0-7,1 0-4,0 0-1,0 14-3,2 36 0,1-22 1,0 1-7,2 1 2,3-10-3,0-4-3,7-5 2,-1-4-1,3-7 0,2-1 1,0-15 1,2-3 1,2-5 2,1-5-1,0-3-2,-2-1 0,-2-3-2,-2 3 0,-5 9 3,-1 4-2,-6 11 2,-1 3 0,-3 6-10,2 5-4,0 15-8,-4 7-4,-4 10 2,-4 3 2,1 1-8,-1-3-4,5 0-19,-2-8-18,-2-5 4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4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2 813,'7'0'309,"-4"-1"-241,-2 2-16,6 9-11,-10 2-17,-3 6-6,-11 10-1,-10 1-5,-6 6-22,-3-2-24,3-2 23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3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953,'-2'-2'338,"2"5"-300,-1 4-16,1 15-7,0 7 1,0 30 16,0 7 7,0 18 28,1 10 9,4-5 10,-3-3-4,-2-9-30,3-9-8,-5-14-31,2-5-1,2-13-5,-1-3-5,2-9-1,0-6-6,0-8-16,0-5-18,-1-5-22,2-3 0,-3-10-16,3-3-11,-2-6-25,2-2-1,-5-1 72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2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0 844,'-16'12'302,"3"15"-255,-3-1-6,-5 25-9,-1 12 1,-5 12-9,-3 12 2,1-6 4,-4-3-4,4-7-4,1-2-1,2-15-8,3-7-2,4-17-11,4-7-13,8-10-35,5-5-26,6-8-95,6-5 104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2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6,'22'33'272,"15"16"-214,4 8 12,10 9 4,1 3 8,-1-2-6,0-3-6,-4-7-8,4 2-11,1-4-13,-2-1-7,-9-6-19,-7-9-3,-15-12-18,-4-7-9,-10-12-37,-1-5-25,-4-13-20,-2-10-25,-4-22 8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2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2 55 872,'-24'-10'327,"-1"3"-264,2 1-6,-1 1-20,0 3-8,1 4-9,-1 1-3,-3 10-6,3 4-4,-8 23-6,0 14-1,2 15-1,1 9-2,16-9 2,6-9-1,15-10-1,7-7 1,9-11-4,5-4 0,4-14 3,-2-8 2,4-11 6,1-10 3,2-15 4,3-7 0,-6-10-1,0-4 0,-8-5-5,-7-5 2,-12-3-1,-7 5 3,-13 9 11,-8 7-2,-7 12-2,-5 3-6,-9 13-14,1 4-2,-7 11-5,0 6 1,-6 6-6,-3 4-10,4 5-25,4 4-15,13 3-31,6 0-112,11-2 14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21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19 3030 831,'1'1'313,"1"2"-242,-1 1-38,-1-4-19,-1 0-21,0 0-9,0 0-5,0 0 6,0 0 9,-10 1 8,-27 2 16,25-5 3,1 2 14,-1-2-1,-3-4-8,3 5-7,-3-4-6,0 0 0,2 4 5,-2-2 4,0 3 4,-3 2-2,-4 4-1,-6 0-4,-3 4-7,0 3-3,-9 0-2,0 1 5,-15 1 9,-7-1 5,-11 3 12,-13-3 5,-7-1 3,-10 0 5,-9-2-4,-2-2-5,-10-2-9,-7-7-11,-1-1-10,-5-5-7,-11-8-5,3-1 2,-13-8 0,-1-2 1,-7-5 1,-5-4-5,-2-8-1,-2-6 1,1-5-3,2-9-3,-8-4 0,-2-1-3,-5-11 5,-3-4 1,2-10 2,3-5 2,4-8 1,0-6 1,8-4 1,-6-9-3,9-3-12,3-2-3,1-4-1,6 0 4,6 8 10,7-2-2,10 0-3,5 3-10,7 3-13,3 2 0,5 10-4,7 8 5,12 12 21,3 6 2,13 17 15,3 4 0,8 15 4,9 9 4,11 14-4,9 6-4,6 10-10,4 7-2,5 8-13,-5 0 1,9 8-7,3 2-12,10 1-19,8 1-15,12-3-31,6-4-18,14-11 7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6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 971,'3'5'345,"7"2"-296,7 0-22,17 1-18,6 0-3,25 1-2,11 3 0,9 4 2,4 1-4,-2 4-8,2 5-6,-1 7-3,-3 3 2,-13 9 9,-10 4 1,-11 19 3,-1 8 1,-7 16 3,-2 7 2,-1 10 1,-4-3-2,4-4-3,-1-7 0,7-6-2,7-3 1,11-4 0,2-5 3,2-8 2,1-5-1,7-6 1,6-6-1,1-13 2,-1-3 2,-10-14 9,-5-1 0,-3-4 1,-3-2-3,-11 0-8,-2 1-3,-12-6-18,-2-2-21,-3-2-51,-3-6 54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5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840,'9'9'311,"8"-1"-243,6-3-14,6-6-34,1-2-22,4-7-38,2 0-14,-1-3-16,1-2 6,6 2 17,-6-4 9,4 3 18,0 0 4,-4 0-10,-1 2-18,-4-1-88,-3 1-43,-7-1 8,-4 1 30,-11 5 131,-3 1 71,-8 7 56,-5 4 12,-9 7 6,-1 4-14,-8 11-25,-5 5-6,3 5-22,-1 1 5,11-4 2,9-4-4,11-8-16,7-1-11,10-9-5,1-4 2,11-8 11,4-9 5,9-8-11,-1-4-7,-3-6-19,-4-3-7,-12-3 1,-5-4 4,-11 2 8,-6 3 2,-11 2-9,-6 8-9,-11 8-25,-8 5-22,-9 9-55,-4 7-34,-7 4-33,4 5 8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4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62,'0'8'337,"11"-2"-295,8 2-17,13-3-18,4-1-8,7-4-27,2-2-8,-10 0-13,-1-1 6,-7 0 22,-7 0 6,-7 0 13,-3 0-2,-9 0-28,-3-1 464,-7 4-333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4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97 705,'1'58'258,"-12"-18"-207,2 1-15,8 2-10,4-2-10,6-7-6,1-2-1,10-6 6,-1-6 2,9-8 7,2-7 2,0-9-2,3-7 3,1-8 6,-3-4 5,-2-8 15,-3-2-3,-5-11-12,-5-5-6,-12-2-4,-8-3 1,-13 8 5,-4 6-2,-8 13-24,-5 11-17,-11 17-54,-9 12-23,-12 18 157,-4 9-74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4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52,'1'1'326,"0"-1"-326,-1-1-50,0 1 3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4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0 707,'-17'13'292,"-10"12"-200,-6 3-16,-8 9-44,-3 3-13,0 1-10,3-5-8,8-2-22,1-4-25,8-12 29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3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4 478,'24'19'224,"-26"-19"-106,-1-7-32,2-1-3,-1-3-12,0-3-5,0 0 0,1-1 2,1 2-7,-2 1-5,2 6-11,0 2-2,0 3-19,0 3-7,0-2-12,0 0-5,0 28-2,0 40-2,-3-16-21,1 5-18,-3 3-38,3-2-28,0-2 68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3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6,'0'0'364,"2"-1"-331,9 1-17,3 2-9,8 0-13,5 4-14,10 0-16,2 0-10,2 0-4,-2 0 4,-5-2 2,-1 2 4,-4-3-2,-4-3-4,-1 2-36,-5-3 53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3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2,'5'-1'297,"13"3"-224,6 1-30,12-2-21,5 3-1,2-4-26,2 3-15,-2-2-31,-2-1-17,-3 0-24,1-1-21,-2-2 74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74 837,'0'3'314,"0"4"-221,1 6-64,-2 12-17,-4 10 1,-4 21-3,-1 12 1,-5 7-3,3-1-4,0-13 0,3-5-2,6-8 0,-1-6 2,2-10-1,1-7 5,-1-14 1,1-1 0,1-9 1,0-5-4,1-8-4,-1-11-3,2-11-11,1-4 0,3-9 2,1-5 2,2-7 7,-1-7 1,-1-2 2,2-2 5,-2 6 9,0 7 4,1 8 11,-2 13-12,-1 16-9,0 8-4,-2 7-12,-1 4 6,-1 1 2,2 2-3,-3-2 0,0 0-2,6 28 1,7 39-1,-7-11 2,0 11 1,3 12 1,3 3 1,7-7 0,3-8-2,3-14 1,3-6 0,-1-7-5,-1-4-10,-7-8-22,-4-5-11,-10-13-21,-3-4-14,-7-12 53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2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 810,'0'-2'292,"7"0"-237,6 0-13,6 1-17,4-1-7,1 0-10,2 2-5,0 0-6,2 3-2,-1 0-7,-5 1 0,2 0-1,-1 0-4,0-4-22,2-1-34,0-6 4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2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 729,'-78'-4'291,"70"5"-211,8 2-37,3 2-22,1-2-18,8 0-2,7-3 5,0-1-1,7 0 7,-1 1 1,1 2-4,0 1 1,-3 3-6,0-5-2,1 4-1,-6-2-6,0 0-21,-5 2-24,-5-3 29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1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-1 734,'2'3'287,"-2"4"-197,0 3-16,-5 7-22,-5 6-11,-7 15-16,-7 6-6,-7 16-10,-4 0-2,-3-1-3,-1-9 1,-4-7 0,7-5-2,0-10-1,3 1 0,15-15 1,0-2-1,12-7-3,5-3-9,2-4-29,2-4-14,8-5-45,-2-4-93,7 1 129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1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07,'0'-1'257,"0"1"-217,0 0 3,8 2-12,29 16 0,-19 0 6,1 8-1,8 9-2,1 4-5,4 1-8,-1 0-3,-6-8-8,-4-6-1,-2-7-5,-6-4-2,-4-7-6,2 0-10,-11-7-26,2-1-9,-6-3-38,-5-4 5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10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4 647,'4'7'256,"2"-1"-184,0-3 1,1-5-6,1-8-4,3 2-8,2-4-11,2-1-5,5-3-9,-1-6 1,0-1 5,-2 2 0,0 0-5,-3 2-1,-3 8-4,-3 1-4,-8 6-3,-2 2-1,-12 6-11,-3 5-1,-6 10-14,-3 5-7,3 1-10,3 3-12,7-7-18,6 0-7,6-6-3,2-4 4,7-3 23,3-5 9,6-4 16,3-4 4,7-4 1,1-4 0,0-5-8,3 0 3,-10-2 2,4 0 2,-9 3 9,-4-4 3,-5 1 9,-1 5 2,-4 0 14,-5 9 1,1 3 1,-6 0 0,4 7-9,4 2 5,-5 8 5,7 5 7,5 6 11,-6 1 3,10 3-4,-6-3-8,-5-3-21,2 0-9,-10-6-24,-3 4-18,-15-5-43,-9-2-23,-9 1 59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9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853,'-46'150'313,"37"-79"-259,4 0 1,3-3-21,1-7-8,1-13-33,0-6-17,1-7-27,0-3-22,1-8-225,-1-6 20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4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320,'12'-16'222,"-4"30"24,0 1-88,2 1-48,2 1-21,3 4-32,3 0-13,4 6-25,0-1-7,1-6-18,-2-3-7,-2-6-17,-3-4-14,-5-3-55,2-4 63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9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644,'5'11'308,"-1"1"-97,2 4-128,-2-3-27,0-1-28,2 1-12,0-8-10,4 2-1,4-3-2,2-5 3,6-2 1,0-3 2,-2-6 5,4-1 2,1-5 2,-5 1-4,4-3-5,-7 2-3,-7 5-5,3 5 1,-8 11-5,1 6 0,-5 14-1,-1 5-3,-4 9-4,-1 0-8,2-7-13,-2-3-6,0-9-22,0-4-29,0-8 59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8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-4 965,'0'-3'338,"-2"5"-307,-4 8-9,-8 21-10,-4 12-3,-13 31-4,-1 10 5,-10 6 13,-7 4 9,0-10 11,-1-6-6,8-11-10,5-8-15,6-13-27,1-8-5,6-9-29,4-6-14,7-12-35,6-3 444,7-13-272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8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8 565,'-6'-15'262,"-1"2"-105,6 8-84,0 1-29,1 5-17,2-1-8,-2 0-6,0 0 4,5 0 0,15 1 4,29 8-7,-24-6-2,-3-2-6,-4-2-4,1-1 2,-2-1-1,0-1-2,0-1-1,-5 4-2,-2-3-10,-4 0-12,4 2 13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8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98,'4'10'255,"0"0"-143,-2 7-45,0 3-19,-2 5-14,-1 2-8,-3 0-8,2-2-8,1-4-9,0-3-1,1-5-8,0-4-2,-5-4-8,5-4 0,0-3-21,-3-4-26,2-6 4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7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20 696,'19'-21'315,"-25"31"-140,-3 5-76,-1 4-23,0 7-28,0 2-14,-1 0-17,-1 0-7,0-3-6,0-2 0,-2-4 0,-1-5 1,-3-6 2,-3-2 0,0-6-1,1-2-4,0-6-8,3-5-8,1-6-8,3-3-3,3-4-1,4 2 4,6 2 7,1 2 4,8 3 7,1 1 0,4 3 3,2 3-3,4 0 3,0 1-1,1 8 0,0 0 1,2 6 2,0 2-1,1 7-3,-1 0-1,-7 0-13,0 4-3,-2-4-1,0 1 3,-4 0 9,0 0 3,-2-3-3,-4 0-4,-1-4-17,2-2-7,-4-2-21,0-3-24,5-3-15,-3-4 10,2-6 37,5 0 41,-3-5 69,4 1 21,-1 0 20,-1-2-10,0 7-26,-2 3-15,1 7-22,-3 2-1,0 8-4,1 5-3,-5 11-9,2 2-2,1 6-6,2-1 1,1-4 0,0-1-1,-2-7-2,-1-6-1,0-6-4,-2-3-1,-1-7-1,1-2 2,-2-11 0,0-3 0,-3-7 1,0-4-2,-1 4-2,-1 1-3,2 6-7,-2 5-4,1 3-16,2 3-11,0 2-30,2 0-31,2 0 73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7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950,'-1'3'362,"6"4"-271,8 2-19,5-1-42,6 1-2,14-3-15,3-3-12,10 2-32,1-3-18,-2 2-23,-1 1-15,-6-2-2,-5 0-11,-5-1 6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6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224 800,'-8'-17'294,"3"5"-238,0-1 4,4 7-21,1 4-10,0 9-22,2 9-4,-4 23-1,-5 12 3,-4 15 8,0 2 7,1-6 14,2-6 2,5-12-5,-1-5-8,2-15-12,2-9-3,0-8 2,0-7 2,0-12 1,-1-3 2,1-14-4,1-4-3,6-8-6,0-6 1,1-11-1,1-7 0,2-4 1,-1-1-2,3 6 2,-1 8-2,-4 16 1,3 10 1,-5 13 3,-2 6-4,1 4 1,-3 3 2,0 9-5,5 8 1,-2 12 1,-1 15-3,1 22 1,1 10 0,6 8 0,-2-5 1,6-8 0,-6-11-1,8-4-16,-6-9-11,1-7-23,1-8-9,-9-12-13,-2-4-14,-9-14 6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6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86,'7'-27'258,"0"17"-140,-2 7-36,-5 10-42,3 12-9,-4 14 0,-1 3-5,2 5 1,-1-7 0,2-1 5,1-7 5,2-6-5,-1-2-4,0-11-11,1-3-1,1-5 16,1-6 8,5-8 8,0-1 0,2-11-11,0-4-8,-1-4-8,3 1-1,-4 6-4,-2 3-6,-4 6-6,-3 3-1,-2 2-12,-2 3-8,-3 4-23,-1 1-19,-1 3-23,0-2-10,-2 1 8,1 2 44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5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0 712,'2'13'292,"-7"4"-186,0 13-42,-9 3-15,-13-3-24,1 2-6,-8-6-3,3-1 0,1-3 9,-1-6 0,8-4 2,2-2-4,6-9-9,4-3-3,4-6-8,4-4-3,3-8-3,3-3 1,5-7 1,2 1 1,4 2 3,0 5-3,-3 9 0,0 5 2,-4 10-2,1 9-1,-2 9 1,1 5-1,0 8-1,-1-1-2,2-2-20,3 0-8,5-9-28,2-7-25,0-6 58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5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5 869,'-2'3'330,"12"1"-262,5 0-7,10-4-41,5-2-4,9-1-12,2-1-9,-1 1-20,-2-1-6,-4-4-10,-2-2-5,-1 0-3,1-2 0,-1 2 2,-2-2 7,-10-4 17,3 2 8,-9-3 10,0 4 5,-2 4 16,-7 1 7,0 7 11,-3 1 6,0 11 5,-2 5 1,-5 16 0,-1 7-1,-1 8-12,-2 1-6,7-16-8,1-16-5,1-1-9,-1 43-5,5-13-23,6-3-14,2-30-39,-2-4-28,5-9 69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4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3 479,'-5'-7'246,"2"4"-53,2 2-97,2 4-42,-1-3-13,0 0-16,5 2 2,17 9-3,32 6-3,-19-14-9,-5-6-8,1-2 1,-2 0-7,-8-2-7,1-1-3,-4-1-15,-5-3-7,-5 1-27,-1 1-32,-6 2 62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4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35 660,'3'21'269,"-3"6"-169,2 6-26,-3 0-21,0-1-17,-4-3-21,1-3-2,3-5-10,-2-2 3,1-9 0,-3-4-2,1-4 2,2-4-1,0-4 0,2-4 4,-1-9-4,3-3-2,1-9 1,3-2-3,1-5 2,4-1 1,-2-1-1,0-1 0,2 6 0,-4 4 1,0 8 0,0 6 1,-1 10 4,-1 4 1,2 7 1,0 7 0,4 13-5,0 9 0,0 12-2,-2 0-1,2-1-1,-1-6 1,6-3-1,0-3-5,2-8-18,0-4-13,-2-7-33,2-1-15,-8-6-201,-1-4 193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4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1 503,'13'-33'234,"-12"24"-104,0-1-28,3 0-45,-2-1-11,3-2-17,2 1 0,2-4 3,-2-1 2,4 2 4,-2-1-3,1 4-5,1 1-2,-5 3-8,2 2-2,1 5 1,0 1-7,-3 0-1,-2 0-2,1 7-1,0 4 2,6 11 4,2 4-2,1 7 1,2 1 2,3-3-7,-1-1 2,-1-2-8,-2-3-1,-5-7 1,0-2 0,-4-8 1,0 0-2,-4-3-1,0-1 2,-2-1 3,-1-4 9,0 0 8,0-1 3,1-1 3,-1-3-6,0-1-11,2-35 1,1 19-7,3-3-5,1 0 7,3 1-7,0 3 0,2 0 3,-2 3-8,-1 0 2,0 4-10,0 2-6,-1 5-16,-1 0-13,-2 2-8,1 4-4,-2 1 1,2 2-4,-1 2 41,2-5 4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3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856,'-2'5'308,"3"9"-260,2 3-23,-1 10-20,-2 4 2,-5 5-2,-3 3 1,-3 3-1,-1 0 1,3-5-5,1-4 9,1-11 15,2-7 5,2-7 19,-2-4-1,0-4-13,2-1-3,-2-6-21,0-3-6,0-3-5,2 0-3,1 0 3,2 0 0,1 1 0,2 3 0,-1 0-1,-1 3-4,1 0-3,-1 2-3,0 2 3,0-2 1,0 2 6,-1 1 0,0 1 0,0-1 1,0 0-2,0 0 1,0 1-5,0-1-5,0 1 0,0 0-3,0 0-7,1 1-4,1 1-8,-1-1-8,1 1-12,0 0-8,0 0-21,1-1-13,-1-1 64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3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0 535,'8'-9'240,"-1"2"-115,-4 0-27,-1 4-19,0-1-2,-2 3-4,0-3-1,4 4-19,-3-2-8,4-1-18,4 0-5,2-2-3,5 1-2,4-3 8,0-4-5,6-5-2,2-1-2,3-6-9,3 4 3,1-4-6,-5 1 0,-4 6-3,-5 0 3,-8 7-1,-5 3 0,-5 4-2,-4 1 0,1 5-2,3 2-3,-2 10 2,1 7-3,-3 14 3,-2 3 2,-2 6-3,0 0-1,-1-4-3,1 2-7,4-2-16,1-1-16,1-2-33,2-2 3,-1-5 4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2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4 8 441,'3'-5'262,"-1"1"-3,-3 5-133,1-2-34,0 1-21,-1 0-17,1 5-18,1 3-1,0 42-10,-3-20-3,-8 6-6,-8 0-1,-5 5-6,-5 1 1,-6 0 1,2 1 4,-6-4 5,-1-2 3,-1-2 0,-4-2-4,0-1-5,-8-4-4,-1-6-7,-1-3 0,1-4-2,9-1 1,6-3 0,5-3 0,10-4-2,5-2-3,4-3-7,6-1-9,1-3-34,4 0-18,8-8-31,2-1 95,13-6-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4:02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376,'24'-17'9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6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83 916,'32'-23'324,"-41"16"-283,4 0-11,-4 1-19,4 3-6,-3 3-5,-1 6 0,-1 9 2,-2 5-1,-2 7 3,2 5 0,0 5 5,3 4 2,5 4-2,3-2-2,4-6-4,2-5 0,8-9 0,1-6 3,7-6 4,1-2 1,2-12 1,4-2 1,4-7-1,0-10 2,-5-4 3,1-3 1,-13-7 7,-1 2 2,-6-3 4,-6-2 0,-5 2-5,-8-1-4,-3 4 1,-7 4-36,-8 7-6,-2 5 2,-16 10-14,2 8 31,-10 10-8,4 10-13,4 14-27,3 0-15,15 6-38,2 2 112,18 0-23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5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935,'4'3'347,"5"0"-261,7 1-65,5-1-7,7-3-2,4 0-5,5-2-19,1-1-12,1-1-14,2 0-4,-2 1 3,0 1 0,-3-2-14,0 1-13,3-4 39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5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964,'14'3'342,"13"0"-288,1-2-6,11-4-14,1-4-11,6-2-18,0 1-12,-7 1-13,-2 1-3,-13 3-2,0-1 8,-8 3 6,-2 1-2,-4-1-23,-4 1-24,-4 4 3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5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849,'-5'7'315,"0"5"-257,3 14-10,-4 4-9,-5 14-11,-2 5-10,-9 5-12,0 7-6,-2-3-15,-2-2-11,3-3-29,3-5-14,5-12-150,4-7 15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3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753,'7'17'288,"-3"10"-214,0 2-9,-4 6-27,0 1-10,-5-3-24,-2-4-9,0-6-18,-1-4-11,4-6-18,1-4-16,-2-8 4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5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751,'-6'7'338,"4"2"-123,5 5-126,11 17-32,2 7-6,11 10-9,4 5-10,5-2-14,10 0-6,1-2-7,-5-4-5,-6-5-6,-8-3-2,-10-7-3,-1-2 0,-6-7-3,-2-3-5,-6-7-33,-1-4-14,-4-3-37,-5-10 444,3-11-269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4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1,'5'7'266,"6"0"-290,7-1 18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4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62 588,'-1'-10'205,"4"-9"-170,4 8 2,3-6 19,6 1 10,9 5 4,5-2 1,11 4-10,-1-4-7,5 3-9,-1-2-7,-4 1-16,1 3-6,-7 6-7,-5 2-1,-7 8 0,-2 3 0,-10 6-4,-4 3 1,-8 9-1,-7 2-1,-10 7 1,0 1-3,-4-2-6,9-10-7,7-13-20,0 1-18,-20 39-78,4-3 8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4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 825,'-6'0'323,"1"0"-244,1-1-16,4 2-14,2 2-12,-2-3-5,0 0 0,4 1 0,15 4-4,30 33-2,-18-25-10,0 0-3,6 0-7,5 1-1,2-1-4,4 2 0,-6-1-2,-3 0 0,-7 0 1,-5 0 1,-5 2 0,-6 0 1,-5 2-2,-4 4 1,-8 1 0,-7 1 3,-10 8 2,-5 0 0,-3 5 2,-4-1-3,-8-5-4,3-1 3,-2-2-1,3-4 0,7-8-3,2-3-8,5-12-28,4-1-15,8-5-34,1-10-25,6-8-152,2-8 17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3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5 26 747,'-51'4'292,"9"3"-192,2-3-22,8-2-22,2 3-2,8-5-9,10 1-7,6 0-12,6 0-9,9 5-10,6 0 1,12 1 8,7 0 5,9-4 5,4-1-4,4-3-9,7-2-6,12-3-6,0-2 2,1 0 0,-2-2-2,-8 0 2,1 2-2,-3 2 0,-5-1-1,-10 5-6,-6-1-3,-17 1-13,-3 2-8,-9 0-19,-7 0-8,-4 5-2,-5-5-2,-10-1-48,2 2 78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3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6 738,'-19'6'272,"2"-4"-204,1 1-1,5-2-16,2 1-5,7 2-23,-1-4-6,5 2-10,-2-2-2,0 0 7,0 0 3,3 0 13,20 5 2,43 8-1,-24-9-4,12-3-11,8 2-4,6-7-8,5 1-1,-4-4-1,-1-1 0,-2 3-1,-4-4-4,-4 0-8,-4 3-6,-15 0-13,-7 5-7,-12 1-19,-7 0-21,-11-2 85,-4 0-19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2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9 115 823,'-2'26'294,"-1"7"-266,-9 16-4,-7 2-4,3 2-7,1-3-4,8-10-6,6-7 2,5-12-1,7-6 6,2-9 19,5-2 9,6-12 17,1-4-1,6-9-13,-3-6-8,-5-8-16,0-5-6,-12-6-3,-4-4-3,-11-2-1,-12 0 1,-9 6-5,-7 2 0,-12 15-12,-6 5-4,-14 16-10,-5 11-7,-5 13-8,-3 11-8,6 11-35,5 6 5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2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-1 896,'1'3'308,"0"6"-274,1 4-12,-2 12-5,-5 7 0,-1 11 1,-3 7 2,-2 14-1,-1 4 0,-2 6-9,2 2-4,5-13-2,-8-10-1,8-13-1,-4-8-5,-1-6-22,8-3-17,-10-9 2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1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62 900,'-8'-2'343,"5"1"-263,2 1-10,7-1-39,7 1-12,11-2-11,6 0 1,10-1-2,3-3-3,10 1 0,2 1-1,-2-2-1,0 0-4,-8 3-16,-5-1-17,-4 1-34,-5-3-25,-10-2 5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1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9 833,'-6'-1'333,"3"-1"-173,0 1-137,10-1-19,-2 3-4,13-1-6,5 1-4,5-1 2,8-2-5,8 1-2,0 0 2,6-1-1,2 4-3,-6-2-15,-2 0-7,-12 0-28,-6 2-27,-13-2 6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55 377,'6'-26'212,"-1"13"-29,-3 1-71,-2 8-26,0 4-16,-1 7 0,-6 6-1,-6 9 0,-2 6-1,-8 13-20,-2 1-12,-4 8-17,-4-1-7,-2-10-21,3 1-18,-2-11-40,3-5-35,10-5 6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1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91 1132,'-6'-2'381,"19"3"-359,2 0-2,9-1-1,9-4 3,10 0-10,12-1-4,12-2-5,11 2-4,0-4-13,1 0-10,-2 1-19,-10-4-9,4 6-8,-7-1-5,-13 0-20,0 3-33,-14 0 7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1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 172 1110,'7'-1'373,"-2"6"-374,-3 6-9,-8 14-4,-6 12-3,-13 32 13,-8 22 5,-8 25 2,-2 9 3,1-2 7,3-11 6,11-24 11,4-13 3,9-28 6,4-11-1,4-17-4,2-9 4,4-17-17,1-10-17,6-27-42,2-13-26,9-29-20,5-10 8,-1-9 36,0-9 20,-2 7 25,-4 3 8,1 14 3,-1 15-2,-6 12-5,3 7-3,-4 7-2,2 7 0,-1 15 0,-3 10-1,0 13 1,4 7-2,1 18-1,0 10 2,0 22 3,-7 10 3,1 13 1,-1 8 1,0 14-3,3 1-2,4 1-1,1-4-3,2-13-14,1-5-11,-1-8-29,0-7-12,-2-16-23,-4-7-19,-2-15 69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40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9 0 1280,'7'10'424,"4"8"-453,1 2 39,1 6 0,-5 4-9,-8 0-11,-20 12-42,-8 2-23,-21 6-26,-11-5 4,-9-4 17,-8-5-2,-1-13-71,9-3 10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6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31 710,'-7'-6'281,"2"3"-185,-3-4-25,2 3-22,-2 0-9,-4 0-11,1-1-3,-5 8-1,-3 3-5,-2 15-6,-7 6 2,-8 15-4,0 9 5,-5 8-9,6 6-4,7-2-3,8-2-1,14-9-1,4-7 1,11-13 1,2-3-3,9-11 0,9-3-1,9-6 3,5-9 1,9-7 3,-3-9-1,0-12 6,0-8 7,-4-15 11,0-3 3,-4-6 7,-7-1-2,-13 0-10,-9 5-5,-16 6-17,-9 7-6,-15 16-7,-8 7 0,-15 17 3,-2 7 1,-9 19-14,0 7-19,-2 7-49,-2 3-1,10 1 49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5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7 753,'-3'3'294,"9"1"-192,2-1-55,9 2-15,5-4 1,4 1-5,4-4-9,3-4-6,1 1-8,1 1-4,-1 3-11,-2 0-6,-2 1-12,-1-2-7,2 0-25,0-1-35,3-6 61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5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814,'23'2'298,"9"0"-233,6-2 0,3-4-16,3-1-10,-1-3-26,2-3-7,-3 1-4,1-1 0,-3 4-7,-4 3-3,-12 1-13,1 2-13,-9 3-26,-12 0-27,-12 2 5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5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0 903,'-9'8'322,"-2"8"-277,-6 8-12,-10 13-7,-10 4-6,-5 12-16,-2 1-4,4 0-17,3-3-8,9-11-15,5-8-4,8-11-23,4-7-55,9-8 84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5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2,'66'66'353,"-55"-41"-312,4 7-5,5 8-9,1 3-8,-1 1-9,6 3-11,-1-5-34,-2-5-9,2-4-24,-7-7-5,-3-3-8,-1-1-23,-5-6 67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4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8 942,'-11'0'338,"4"0"-285,15 7-18,5 0-3,13 1 8,8 0 2,8-6-10,4-2-5,0-3-15,2-4-15,6-1-28,-1 0-15,6 2-25,0-1-1,-4-2-15,-4 0-13,-2-4 6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3:34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9 92 819,'-3'-4'309,"-2"-3"-237,5 2-12,0-1-12,1-1-1,-1 7-5,-5 2-9,-3 20-14,-10 14-11,-9 40-10,-8 18 2,-14 31 0,0 12 0,-3-3 3,3-3 1,10-22 2,6-16-3,11-23 3,1-14 1,7-24-4,1-9 3,7-14-23,4-8-12,6-18-13,7-13-10,5-31 12,11-11 10,-3-18 11,2-5 5,-3-6 13,-4-4-4,4 3 9,-3-2 6,1 12-3,1 3 3,-3 13-5,0 10-3,-3 20 6,-4 10 2,-2 18 3,-1 5 2,0 13-2,-1 2-3,4 14 2,0 10 3,-1 30 4,-3 19 0,-3 27 1,-2 16-3,4 14-3,10-1 1,5-7 2,5-11 2,5-20-5,-2-12-5,-2-18-8,-1-12-4,-7-20-2,-5-4-6,-5-13-21,-6-6-13,-2-7-19,-6-7 3,-6-8 3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1.7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1 487,'72'-9'220,"-49"18"-115,5 7-10,-5 10-31,0 3-18,0 5-16,-7-3-7,1-3-5,-4-2 6,-5-10 3,-3-7 2,-4-3 6,-1-6 0,1 2 11,0-3 5,-1 0-4,0 1-7,0-20-17,3-32-10,-2 21-9,1 4 0,0 0-2,-1 0 1,1 5-11,1 0-13,3 2-30,0 0-19,0-2-47,3 0 7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3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7 892,'-12'-9'368,"7"6"-194,-4-2-123,4 9-21,3 5-12,-1 12-14,4 13-3,-1 18 0,3 8 0,4 7-3,3-1 2,7-11 0,-1-7 0,3-13-5,-3-6-8,-2-13-8,-5-3-5,-2-10-16,1-3-7,0-10-29,0-7-30,-5-12 7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8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198 603,'-9'-11'238,"2"0"-159,3-1 2,-2-3-14,4 2-5,1 0-1,1-1 1,6 2-9,5-1-5,9-2-10,3-3-3,8 2 3,1 1 4,3 5 6,1 3 1,-5 7-1,-4 1-9,-8 9-17,-5 10-7,-12 14-9,-2 12-3,-18 13 2,-8 6-2,-9 10-13,-4 2-7,7 3-11,5-4 1,7-16 8,4-4 9,7-9 7,3-7-4,8-4-7,2-6-9,5-10-6,3-3 0,2-8 9,3-4 6,5-7 14,0-7 8,1-3 12,3-2 6,-4-2 7,-3 0-2,-7 4 0,-5 0 0,-7 5-5,-1 1-3,-10 5-10,-2 4-7,-11 16-8,-6 8-7,1 14-9,-3 2-7,8 8-8,4-2 6,4-2 12,5 0 8,5-3 13,4 1 1,3-1 3,3 0-1,1-3 2,0 0-1,-3-6-2,-2-4 7,-3-6-2,-3-1 1,-2-3-1,-5 0-3,-5-3 4,-7-4 3,-4-4-1,-2 0 1,-5-4-8,0-2-6,-1-4-24,3-4-22,6-5-68,5 2 19,5-4 4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7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0-3 848,'-7'-5'315,"-1"7"-258,1 5-16,-5 5-37,-1 5-6,-2 8-1,1 2 3,0 5 3,1 2 3,-1 4 4,1 1 3,2-2 10,0-1 4,5-5 7,1-5 3,6 0-4,3-1-2,3 1-6,3-1-5,2 2-2,0 1-1,-3-1-6,-1 1-2,-8-3-2,-5 0-1,-13 5-1,-2 2 3,-13 2-5,-5 0-1,-11 2-2,-7 1-2,-3 5-5,1 0 2,7-3 1,7-5-2,12-10 2,10-6-2,12-8-3,5-3-3,8-7-5,2-3 0,10-3 2,6-2 8,11 4 9,2 0 2,-3 2 5,2 6 2,-7 6 3,-3 5 3,-6 15-3,-6 5-3,-11 12-5,-3 5-2,-12 9 0,-1 5-1,2-4 2,4-5-2,7-14-3,3-9 1,11-8-7,3-7-3,12-11-10,9-7-12,10-12-24,5-8-15,0-12 245,0-5-14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44 829,'31'-9'341,"-46"0"-213,3 3-7,-3-3-35,4 2-15,4 5-22,-3-2-3,0 11-22,-2 6-8,-6 18-13,-1 11-5,-1 9 1,3 3-4,7-2 5,4-5-3,12-5 2,3-3-1,9-10-2,3-6 4,4-11-1,5-5 5,9-10 2,0-6 4,3-8 2,0-6 5,-10-8 5,2-6-1,-11-6 1,-4-6-5,-9-3-2,-6 1-7,-11 5-8,-5 8-7,-9 15-38,-5 5-19,-9 14-38,-9 7-16,-7 11-2,1 5-8,7 3 8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6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3 545,'-7'3'294,"2"-3"-47,10 1-168,-2 0-20,0 0-20,19 2-5,4-3-10,8 2-9,-5-4-11,-3-1-12,1-1-32,-1-2-21,0-3-50,2-1 67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6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7 697,'-12'0'282,"3"3"-180,1-3 0,7 3-41,-2-3-8,6 2-10,-3-2 2,0 0 8,4 0-5,19 3-11,28 0-8,-23-7-15,0 1-4,-2-3-6,0 4-6,-1-3-21,-4 4-17,-5 1-33,-3-1-11,-6 2-35,-4 0 7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5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-3 894,'8'-2'331,"3"6"-261,4 3 11,3 11-5,0 4-16,4 17-17,-4 8-5,-2 21 3,-3 13-3,-10 24-7,-3 9-4,-7 8-15,-4 1 2,-2-6 3,-3-7 6,-3-6 3,0-2-5,-3-16-8,1-3-8,3-15-15,-2-12-9,0-18-13,-2-11-9,5-17-18,7-1-5,3-12-29,3-7-15,4-8-38,3-10 87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1 73 640,'9'-59'309,"-10"55"-117,-1 3-87,0-3-23,-2 2-29,-3-1-16,1 3-15,0 2-2,2 6-8,0 2-1,-3 1 4,0 4 1,0 5 3,0 0 2,-2 9-1,-3 3 0,-8 18-7,-3 9-3,-7 22-4,-7 15-6,-8 21 2,-4 9-1,3 15-2,8-6 1,10-9 0,8-7 1,14-16 0,3-13-3,14-20-33,4-9-28,6-23-53,2-5 69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4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4 779,'-8'0'321,"8"4"-216,12 0-10,7 3-14,18-1-10,5-3-2,20-1-29,-3-2-13,0-4-27,-5-3-16,-13-2-18,-4-1-9,-11-3-7,-2-1 0,-7-3-12,-3-4-14,-6-4 48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4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15 748,'53'3'286,"-49"-5"-189,0-1-54,0 3-14,-1 0-6,-4 7 3,-5 4 0,0 22 3,-8 14 1,-5 19-12,-2 10-1,-2 1-3,3-3-1,5-6 10,3-4 0,4-16 2,2-10 3,0-18-8,1-9-3,5-5-9,0-7-2,8-16-3,1-4-2,1-25 1,2-5-2,0-15 0,2-3 0,3-10 5,4-7 1,2 5 1,-1 5-1,-3 19-1,-3 13-2,0 18 0,-1 6-2,-6 8-1,-1 4 3,-2 8 5,0 1 2,3 14 6,-3 8-2,-1 17-3,-4 14-3,-2 20-5,4 9 0,-3 0-3,5-2 5,5-8-2,1-5 3,7-7 0,-1-8-4,0-13-1,-2-6 0,-4-14-11,0-4-5,-2-12-24,-3-3-18,0-10-22,-2-9-7,-4-9-18,-1-8 144,-9-8-4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5:13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19 966,'19'-28'337,"-19"26"-299,1 2-15,0 2-17,-1-2-1,0 0-3,0 0-1,11 27 0,6 44 2,-17-1-1,-2 8 1,-6 13 2,-2-3 5,-4-9 13,-1-4 4,1-14 1,1-6-3,5-13-12,6-7-5,3-14-3,0-7-4,3-13-10,-1-7-6,0-16-17,3-15-6,-1-20-4,-3-9 3,3-14 19,-4-3 6,-1-12 15,0-3 3,1 4 1,3 8 1,-2 16 2,4 9-1,-6 13-2,-3 6 3,4 14 3,-3 8 3,2 14 0,1 5-3,0 18-9,4 16-2,1 26-2,2 14 3,1 22 2,2 8 0,7 0 0,3-1-1,3-13 0,5-6 2,4-11 9,2-11 5,8-15 8,2-10 1,-5-24-5,1-7-4,-4-16-6,-5-15-3,-2-16 4,-2-11 5,-3-20 8,-1-5 4,-2-6-8,-5-1 7,-9 14-12,-5 8-5,-11 13 1,-4 8-13,-6 7 0,-2 2 1,0 9-6,0-1 0,3 8-15,2 3-10,4 6-26,3 2-21,4 6-33,4 0-20,8 8 8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3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 876,'-7'-2'324,"5"2"-265,2 4-29,3 2-19,6 5-11,2 4-1,12 3 0,0-2 3,6-2 1,2-1 3,2 1 0,3 2-1,-4 2 2,1 4 6,-12 0 17,-10 3 11,-7 6 11,-11 1 2,-12 7-3,-3 0-3,-15 1-12,-6 3-5,-3-5-20,1-1-10,8-5-41,3-6-30,13-4-51,3-8-31,15-8 98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40.90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4 2 662,'27'13'272,"-30"-14"-182,-4-2-37,3 3-16,-13-2-21,3 2-6,-2 1-2,-3-1 1,2 1 8,-2-2 3,0-1 5,-2 1 3,1-1-1,6 2 0,2-1 4,3 0-4,4 1-4,0-3-3,4 3-12,0-1-3,4-2-5,-3 3-3,0 0 1,15 1-1,44 5 2,-17-3 1,12 0 1,3-3 1,2 1-2,0-1 0,5 0-1,5 3 1,4-1 0,-2 1 1,-3-1-1,-7-2 4,-4 0 0,3 0 3,-8-1 2,-2 1-2,-11-2-1,-6 2-3,-9 0-2,-3 0 0,-6 3 1,-2-2-1,-4 1 0,-4-1 1,-2 1-2,-2-1 2,-1 0 2,0-1-3,0-1 2,0 1 0,0 0-3,0 0 0,0 0-14,0 0-7,0 0-16,0 0-9,0 0-20,1 11-24,35 30 5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33.14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1075,'0'3'3,"2"-2"-6,0 2-4,3 0-10,2 4-42,-1 0-50,4 2 67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06.59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5 53 1008,'-40'44'361,"31"-46"-312,2 1-8,3-1-22,0 1-4,3 0-9,1 0 1,0 0-3,0 1-1,0-1 0,0 0-3,19-2-1,31-6 1,-17 2-3,2-1-11,4-4-22,0 1-10,-7 0-23,-2 0-5,-9 4-182,0 0 177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0.2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6 320 614,'-25'-6'271,"5"-1"-96,6 4-93,-4-1-21,6 1-11,6 3-20,-2 0-5,5-2-13,4 4-6,6 3-8,3 0-3,15 5-1,6-1 3,12-6-1,11 3 4,13-6 4,6 0 3,20-4 11,5-1-1,22 0 1,8-2-4,1-4-8,3 1-1,2-5-2,-4 2 0,5 4 0,-1 1 2,-15-3-3,-1 3 1,-14 1 0,-12-1-3,-19 4 1,-13-1-1,-31 2 2,-7 2 10,-16-3 26,-7-1 6,-12-5-2,-8-5-7,-23 1-28,-15 0-8,-24 0 1,-11 4-3,-18-5 3,-5 2 0,-12 2-2,-7-1 3,-1 4-10,1 1-2,5-2-15,7 3-6,8 3 1,1-2 1,12 2 9,7-1-2,15 1-1,15 3 2,21 0 4,9 0 5,23 0 7,8 0-7,17 1-6,13 0 3,18 1-1,9-4 11,19 1 5,12-1-2,10-2 5,3 3 0,13-1 7,1 1 9,7-2 6,9 3 2,-4-2-4,-3 2-6,0 2-8,-4 4-5,-19 1-1,-6 2-8,-19 3-27,-15-1-16,-4 5 2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09.56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08 55 669,'-51'-15'220,"0"1"-253,-3 0 11,2 2 9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46.7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4 187 380,'-15'0'226,"-1"-4"2,-2 0-155,7 4-13,-3-2-15,-1 0-2,4 1 6,-6-5-2,-3-1-3,6 3-1,-4 1-6,1-1 3,4 3 0,1 2-3,5-1-3,3-1-7,1 3-9,0-2-4,2-1-5,1 1-1,0 0-3,0 0-2,0 0-4,0 0-1,0 0-1,17 4 3,44 3 1,-19-7 2,14-6 0,8-2 3,14-6-4,11-2 1,15-4 1,7 3-4,17 1 1,1 0 0,5 5-1,9 2 2,-7 1 0,3 5-2,1 0 0,-10 1 1,-3 2 0,-9 1-1,-16 3 1,-8 0-1,-16 4 6,-7 1 6,-9 1 8,-9 1 7,-8 0-4,-7 0-2,-13-3-5,-2 0-7,-13-3-2,-4-2 1,-5-3-2,-1 0 9,0-1 8,0 1 10,0 0-5,0-1-8,-1 0-13,0 0-7,1 0-5,-1 0 4,0 0 1,0 0-3,-2 1-3,-3-1-10,0 1-33,-28 8-15,23 0-46,-1 5-9,-1 2 7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41.78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42 1227,'-2'-2'7,"2"2"7,-3-1 9,2 0-8,1 1-2,0 0-7,0 0-6,0 0-4,0 0 2,0 0 6,19 2 4,31 7 6,-20-8 1,13-3-2,3 0-2,11-4-3,1 0-3,14 2-2,6-1 0,4-3-1,-6 2 0,-1 0-2,2 2 4,0 5 0,2 1 3,-17 2 7,-8-1 1,-13 2 5,-4 0-1,-2 0-1,-7 1-3,-5-2-4,-3 0-1,-7-1-3,0 0-3,-4-1-1,-5 1-1,-3-3 0,2 1 4,-5-1 3,1-1 3,0 0 0,0 0-3,-6 0-6,-36-2-1,29 3-8,-1 0-5,2 1-26,1-1-23,0 1 688,1-1-487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33.5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1 364,'3'0'151,"-1"-1"-110,-1 1-15,-1 0-3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6:07.0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 97 898,'-10'2'335,"3"4"-262,4-5-21,7 5-17,7 0-14,4-3-8,16 3-3,9-5-3,10-6 1,5-7-19,5-19-45,4-3-33,16-12 48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7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3 254,'-5'29'148,"-1"9"23,-1 1-35,2 4-29,0 2 15,1-1-18,3-1-9,1-10-21,-1-7-9,1-10-7,0-6-5,-1-10 15,-2-6 0,2-5-11,1-5-10,6-6-28,1-3-10,6-6-5,-1-2-1,2-5-10,3 2-11,8 0-20,3-1 1,7 7 3,2 3 9,5 11 7,0 5-3,-1 7-1,2 5-1,-9 5 10,-4 3 2,-5 10 7,-8-2-2,-6 9 3,-4 4-1,-12 3 4,-2 2 3,-10-3 2,-3-3 6,-2-7 2,-4-6 2,-5-8 1,2-3-5,2-6-7,3-4-5,7-2-9,4-1-2,5-4-7,3-1 3,7-1 2,2-2 1,12 2 5,1 1 2,12 1 4,1 1 1,0 3 1,4 2 0,-9 6 0,1 0 3,-3 4 6,-2 2 0,-5 5 8,-1 3-3,-6 6-4,-2 1 0,-2 1-6,0 4 1,-3-3-1,-2-1-2,3-2-2,-1-4-4,0-6-2,3-2-1,-1-6 2,3-2 2,4-2 4,5-5 3,5-8 8,4-2 3,7-1 6,-1-5 1,0 4 0,-4 0 0,-5 6-8,-2 5-4,-5 7-9,-1 4-1,0 10-3,-1 3 0,0 8-10,0 0-9,-2 3-17,1 1-13,5 1-29,-4-1 6,-1-3 4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1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76 693,'-30'-2'286,"8"1"-185,3 0-18,5-2-22,6 3-5,4-1-4,1 0 2,6-3-24,4 0-9,15-4-11,7-2-6,18 1-2,11-2-1,10 3-1,1 1 1,-3 4-6,-6 1-6,-11 3-9,-1 3-6,-12 1 9,-6 2 1,-14 1 2,-1 1-3,-13 1-21,-7-1-5,-14 2-17,-13 0-7,-13 2 9,-8-4 9,-5 0 27,-6-3 18,-4-1 21,4-2 11,2 0 15,11-1 0,15-3 2,9 1-8,15-2-12,4-1-1,5 1-10,0 0 2,10 0-6,6 2 2,13-2 3,8 2 1,9 0 3,10 0-4,8 3-7,-1 0-3,-5-1-4,-8 2 0,-10-3 2,-3 1-2,-4 2 0,-5-3-5,-7 0-25,-2 1-13,-6-5-79,-1-4 7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6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-4 862,'-10'0'348,"3"6"-239,2 2-3,4 4-64,2 1-15,6 2-28,3 0-19,7-1-37,3 1-27,5-1-69,0 0 9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6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3 0 1143,'-1'3'389,"-10"7"-360,-1 2-15,-18 8-12,-11 8-11,-12 17-37,-7 8-19,-7 10-19,10 3 4,9-7 20,7-6 18,19-8 22,2-8 7,13-7 7,7-3 0,4-13 1,4-3 1,3-10-6,0-4-11,0-6-27,-5-3-18,-6-5-47,-2-1-9,-4 2 37,-2-1 25,-1 3 59,-4 1 24,3 3 1,0 2-5,5 3-3,4 1-2,10-2-3,7 1 12,12-1 31,2-2 18,9-1 21,-3-3 0,1 2-15,1 3-5,-9-3-12,-1 3-5,-3 7-11,-6-3-9,-5 13-14,-3 5-8,-10 5-8,-3 5-3,-5 5 0,-3 2 1,3 0-26,3 0-21,5-4-58,3-6 209,6-8-102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6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903,'10'-10'349,"6"11"-203,4 5-87,7 8-15,0 5-2,0 12-23,-2 9-9,-7 27-3,-3 12-4,-15 15-8,-11 8-15,-10 6-31,-5-5-9,-1-7-3,9-4 13,2-20 29,3-8 13,10-10 10,0-9-17,7-13-144,8-4 117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5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0 921,'-27'44'368,"4"15"-231,0 30-83,1 10-14,5 15-17,7 2-13,6-8-24,9-4-15,11-14-29,5-10-13,14-11-16,4-6-7,6-22-97,1-9 127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5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6 655,'-1'-7'262,"12"6"-165,6 1-17,16 4-34,9 2-5,13 1-11,9-1-12,5-3-20,-1-3-15,-6-2-52,-8-1-26,-6-4 5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5.4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74 1031,'25'-31'367,"-17"16"-316,3-5-23,2 6-14,1 2-7,-3 9-6,-5 4-3,-3 17-4,-3 8-1,-10 23 2,-4 10 4,-9 10 2,0 7 2,7 6 2,3-2-2,7-14 0,2-10 0,5-21 0,0-12-1,1-13-1,1-3 1,-3-13 3,0-5-6,3-11-19,-3-10-13,-2-16-10,-1-5 7,-2-10 21,-2-4 15,1 0 22,2 5 8,-1 5 5,1 6-5,6 9-14,2 1-9,2 8-7,0 2-3,2 11 3,-1 2 2,-1 9 0,2 6 0,-3 7-2,3 9-5,4 17-4,0 15 0,-2 14 0,0 8 3,3 11 0,0 1 0,7 3-8,1-1-1,2-13-4,-4-11 1,2-14-5,-6-10 1,-7-12-4,0-3-5,-11-10-23,-3-5-17,-4-7 41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4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4 52 761,'-4'-7'364,"-1"5"-80,1 4-245,0 9-15,-7 13-14,-5 16-6,-8 32-1,-6 11 0,-3 16 0,4 6-1,6-4-1,4-6 0,11-11 1,3-15 0,5-21 1,2-10 0,2-15-1,-3-7-3,4-12-6,0-6-1,3-18-18,2-8-9,6-20-5,-2-11-1,2-18 16,0-7 16,-7-9 15,2 1 9,-6-1 17,-3 4 6,1 16 0,-3 8-7,-1 22-17,0 9-10,-3 11-2,2 4 0,2 8 1,-2 7-2,4 5-5,3 9-2,1 14-3,2 10 2,-2 26 5,-2 9 0,3 23 3,2 6-1,6 1-2,5 1 0,12-12-1,-1-7 1,7-21 2,0-12 0,-7-19 3,-3-9 4,-5-13 8,-4-8 8,1-17 10,3-9 1,5-14-9,0-13-5,-5-17-10,-2-5 2,-7 1 1,-4 6-4,-9 9-7,-1 5-3,-8 0-6,2 5 3,1 4 3,-2 9 0,4 8 1,0 5-1,1 10-9,0 2-13,0 6-31,4 4-25,-2 2 4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3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63 574,'-34'-26'279,"1"4"-125,3 11-31,4 6-33,5 5-36,7 7-12,7 4-16,5 5 1,9 8 11,2 1 1,13 6-2,7-3-2,14 3-5,7-1-7,4-1-11,1 3-3,-11-1-6,-7 2-3,-12 6 1,-11-2-2,-13 3-3,-8-1 1,-16 0-15,-12-1-11,-16-2-42,-7-2-22,-6-3 5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3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6 13 640,'-56'-1'289,"15"-4"-131,5-1-18,22 5-63,5 1-18,12 1-39,11 3-13,15 0-5,10 1 0,11 2 5,8-2 1,9 3-1,3 0-1,7 0-3,-7-1 0,-9-1-2,-8 0-6,-14-3-18,1 3-9,-8-6-30,1-1-14,-2-9-35,-2-11-34,-5-7 92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3.4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-1 818,'-11'3'314,"9"1"-240,6 1-5,13 0-36,7-1-13,18 1-9,6-3-4,14-4-4,9 3 3,7 4-3,3 1-3,-4 3-9,-7 2-10,-17-3-20,-7 1-7,-14 2-13,-7 2-22,-19 1 5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39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37 658,'-24'-3'248,"6"2"-196,3-2-12,3-1-4,3 1-13,1 0-4,3 1 6,0 0 5,-1 0 10,2 0 1,1 1-1,1 2-1,1-1-9,1 0-5,0 0-3,0-1-7,-1 1-7,1 0-1,0 0-9,0 0 0,1-1-1,18-3-4,36-14-3,-22 8-3,7-5-3,-1 1 5,0 2 4,-2-1 4,-5 4 4,0 2 0,-1 0-1,2 6 0,0 2 0,-1 2 2,3 4-1,0 1 1,0 4-2,1 2-1,-2 3 0,-1-5 1,3 0 2,1-1-1,6-1 0,8 0 1,2-2-4,4 0 2,-7-4 0,-4-2 2,-2-2-2,-3-1-2,5-4 0,3 0-5,14-7-17,1 2-27,3-9 33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1.23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0 946,'4'0'333,"4"2"-285,21 7-35,6-3-6,18 0 1,15 2-5,12-6 2,6 7-4,16-1-3,-1-1 2,2-4 0,0-3 0,-4-1 1,2 2 4,-4 2 13,-5-2 11,-6 3 12,-12-4-3,3-1-9,-1 1-8,-6 0-9,-1 1-3,-14 1-6,-6 3 1,-13-2-5,-10-1-2,-17-2-1,-7 0-1,-17-8 1,-5 0-4,-19 1-6,-11 1-2,-25 0 2,-9 3 3,-17 1 11,-5-4 1,-3 4 1,-6-2-2,1-4 0,1 7 1,6 1 1,7 0 3,13 4-4,9-3-1,11-1-7,8-1-4,17-2-9,6 3-4,21 0-7,2 0-9,16 0-10,11 1 2,19 1 15,13 1 15,14 2 19,8 0 4,17-1 3,7 1 3,10 2 9,6-3 5,3 0 10,-2-1 0,2 4 2,-4 3-6,-10 0-3,-6 0-5,-13 0-9,-10-1-1,-14 1-10,-7 0 2,-14-1-16,-8-4-20,-12-1-41,-5-4-20,-22-6 54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07.36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 45 791,'-2'0'297,"2"-4"-223,-2-2-22,1 5-23,-3-7-8,4 6-12,0 2-2,-2-1 0,2 1 1,0 0 2,0 0 4,0 0 1,3 0 1,23 0 5,31-6-5,-15-1-4,9 4-1,6-2-8,2 5 1,-2-1-1,-2 1-2,-5 0 0,-3 0-1,-3 3 0,-5 1-1,-8 5 13,-6-2 6,-12-1 12,2 5 7,-9-6-4,-6-1-2,0 2-8,-6-5-7,-4 2-7,6 1-5,-4-4-24,2 0-21,6-2-52,2-5 5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02.44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 79 561,'-1'-2'217,"0"0"-151,0 1-26,0 0-17,0 0-4,0 0-14,0 0 2,1 1 7,-1-1 2,0 0 10,0 0-3,0 0-5,0 0-4,0 0-7,1 0 2,0 0 3,0 1 4,11-2 3,40-1 0,-15 3 0,8 0-6,4-5-4,3 3-2,6 2-4,-2-3 2,11 5-2,2 1-1,6-4 0,-1 1-2,6 0 2,4-3-2,4 3 0,4 1 3,-1-2-2,3 0 3,3 1 2,-4-6 0,0 4 5,-8-2 3,-4 2-1,-1 3-2,-8 0 0,-4 1-2,-12-1 4,-4 2 1,-10-4 0,-5 1 2,-12 0 3,-6 0 2,-9 0 6,-4 2 6,-5-3 15,-2-2-4,-1-3-7,-1-2-11,-1 4-20,1-1 1,-2 3-4,-2-1 0,-1 0-2,1 0-5,1 3-5,-3-4 1,2 4-14,0-1-4,2 1-15,2 3-15,2 2-18,-3-2-10,-2-7 54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00.6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 49 525,'-4'-4'246,"-1"-2"-111,4 5-51,0-2-25,1 2-31,0 1-10,0-1-13,0 0 1,0 1 0,0-1-2,5-1 0,9-2-3,30-4-1,-25 5 0,6 2 0,3 0 3,9-1-1,6 1 2,1-2-3,1 3-1,3-1 0,-1 0 0,12 2 0,3-1 0,4 0 1,-4 3-1,-10-2 1,-4-1 0,-12 3 0,-4-3 1,-7 3 4,-5 0 0,-6-1 11,-3 1 1,-4-1 5,-4-2-3,-1 0-1,-1 2-4,-1-3-7,0 0 2,0 1-7,0-1 3,0 0-1,0 0-1,7-2-1,28-9-4,-24 10-1,-5-2 2,2 3 0,1 1-1,-4-1 1,3 1-4,-7 1 2,0 3 2,-1-3 1,0-1-1,0 0 0,0 0-1,0 0 1,6 5 0,34 24 0,-26-24 0,-1-2-1,2 1 1,1-4 2,-2 2 0,-1-2 0,0 3-3,-4 2-2,0-1 0,-4 4-5,0-5 1,-3 3-11,-1 4-13,-1 6-79,-2 11 72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2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82 852,'-19'-25'355,"7"4"-244,10 10-27,4-2-30,9 6-38,6 1-10,11 6-7,7 2 1,9 2 0,1 3 2,-1 2 2,-3 3 1,-4 8 1,-5 2 1,-2 11-1,-3 4 0,-6 8-3,-1 2-1,0-2-1,-1-1-1,1-7 0,-2-5 2,-3-7-2,4-7-1,-2-7-9,1-5-13,-3-6-15,-2-7 0,-3-9 9,0-5 12,-5-12 17,-1-3 5,-4-7 9,-6-5 6,-3 4 11,-6-3 5,-8 6-5,0 9-2,0 6-4,1 8-5,8 8-1,3 0-3,4 8-13,5 3-2,6 4-5,4 4-7,9 1-6,0 0-3,8 0-8,3 2 6,3 7 8,1 1 3,1 11 4,-2 1 2,-3 1-2,0 4 1,-4-4 2,-3-2 3,-1-3 1,0-4 6,-3-8 14,4-5 5,-6-9 15,1-3-4,1-6-3,-4-4-2,-3-6 0,-4-3 6,0-5-1,-1-1-3,1-5-12,3-3-7,-2 5-3,1 1-1,-4 7-2,-1 5-3,-3 3-2,0 5-3,-1 4 0,1 3 0,1 2-3,-1-1 0,0 0-2,0 0 1,-1 0-6,0 0-9,0 6-30,-1 1-13,-5 28-33,6-24-12,0 2 189,1 1-81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1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17 1009,'-11'-12'374,"5"7"-298,3 11-35,-2 11-27,-3 9-14,-7 21-6,-2 4 0,3 7 0,3 0 2,7-8 2,4-3-6,12-5-28,2-6-18,5-11-65,1-7-16,-8-20 8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1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110 493,'21'53'221,"-27"-30"-83,8-2-97,1-5-2,7-6 9,5 0 10,4-7 24,6-2 12,0-7 1,5-4-9,-2-8-21,1-1-10,-3-5-10,-5-4-1,-8-5 4,-4 0 1,-11 3-8,-7 4-10,-11 14-27,-12 4-18,-15 13-27,-3 8-7,-5 5-12,6 3 7,12-2 15,6-2 0,23-5 2,1-2-2,17-4 5,13-1 7,8-3 17,8-3 10,5-5 7,1-2 4,3-3 5,1 2-2,0-3 9,-1 0 8,-7-2 14,-3 0 6,-5 7-9,-6 4-8,-1 8-17,-1 6-6,-6 9-6,-1 4-3,-8 5 0,-6-1-4,-11 1-12,-7-1-13,-12 2-25,-4 1-15,-11-3-22,-6 2 55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0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9 114 361,'6'29'187,"3"-2"-52,3 0-50,3-6-46,1-2-4,4-9 6,1-4 3,4-7 4,0-7 8,1-7 10,-2-5 5,-9-11 11,-4-2 6,-11-8 8,-4 2 1,-9 7-17,-6 8-22,-5 15-31,-8 8-19,-10 18-24,-1 13-5,-4 24-14,-1 6-3,8 9 7,4-2-14,3-7 8,9-6-3,12-5-38,5-6-219,10-10 207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0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3 823,'12'-6'306,"0"6"-252,-5 6-18,0 3-16,-7 9-6,0 4-2,-7 7-4,3 5 0,0 0 1,3-4 3,5-6 5,5-5 5,7-6 12,-3-6 8,4-9 15,-3-7 1,0-7 0,0-1-7,1-2-12,-2-3-7,0-3-12,-2 0-5,-2 2-11,-1 6-3,-2 9-7,-3 5-13,-2 7-16,2 8-3,-4 6 2,1 3 4,3 1 16,3-2 4,5-1 5,4-4 7,5-6 6,3-4 11,4-6 18,0-4 7,-3-5 5,0-1-7,-7-5-3,-5-5-3,-3-2-12,-3-4-2,-6-4-15,4 5-11,-9 2-27,-3 4-19,4 8-42,-9 4-24,6 2-32,1 6 90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9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6 115 497,'-6'-42'326,"-3"8"-23,-10 11-127,-3 9-45,-11 14-70,-7 11-24,-10 18-27,-2 2-11,1 14-22,0 0-16,8 0-47,6 1-11,14-12 5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30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8 464,'89'17'207,"-4"-4"-114,0-5-15,0-2-12,-6-9-25,-8-4-9,-7-9-5,4 2-3,-6-7 3,-3-2 2,-8-2-3,-11-7-5,-10 5-8,-7-1-3,-12 2-2,-6 2 4,-7 2 0,-4 3-4,-6 4-5,0 4-5,-6 4-7,1 4-1,-1 4-3,-1 2-4,5 5-5,2 0 2,5 2-4,4 1 6,5 1-1,2 4-6,4-4-25,-1 2-45,2-1-52,1-4-51,-2 2 12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9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67,'7'18'445,"7"9"-334,3 5-22,9 3-48,-1 0-16,2 0-29,0-3-14,-2 0-28,0-4-14,-2-1-17,0-6-3,-5-9-13,0-2-6,-5-13-12,-2-7-6,-3-13 5,-2-11 6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9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0 858,'-10'15'313,"5"7"-261,0 2-30,3 3-73,3 1-59,-1 0 6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19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253 1036,'-16'0'384,"6"-9"-292,9 0-62,8-7-27,1-6-2,13-4 1,0-4 1,0-9 1,4 3 1,-2 6 8,0 4 1,-2 18 7,-2 6 1,-4 11-7,-4 10-2,-3 21-7,-5 7-3,-5 11-3,1 4 1,2-10 3,2-4-2,7-10 2,1-9-1,0-9-3,1-8 3,1-7-3,-5-9 5,4-13 8,-2-6-5,-2-15 5,6-2-5,-9-9-5,1-1 0,4 6-12,-6 2-3,4 11-2,0 4-2,-4 6-6,1 5-5,5 6-6,4 3 0,-1 3 13,5 4 7,0 14 6,2 0 2,2 15-1,-3 2-3,-2 2 0,-2 4 3,-2 0-1,2 2 4,-6-5 0,-3-1 0,-5-6-1,-4-7 3,-4-5 1,-6-4 1,-2-12 3,-2-2 2,-2-12 8,-1-5 6,2-5 9,2-8 4,6-1-3,4-1-3,11 3-6,2 0-6,11 4-7,2 2-1,4 2-6,4 8-1,1 11-1,2 6-3,2 15-6,-1 1-4,-6 9-7,-4 3-4,-3 6 1,-4 1-2,0 3 2,-8-6 2,1-5 6,-4-4 5,-1-9 8,6-4 1,-5-7-1,-1-4 0,2-6 1,1-4 0,-1-9 1,5 0 3,-5-8 1,3-1 5,0 3 3,0 3-1,-2 10-2,-2 6-3,-3 11-4,-1 3-4,0 6-1,1 5 1,0 3 1,3 2 2,5 0 0,1-2 0,4-8 0,2-4 4,3-6 15,1-5 2,4-7 11,-2-4 1,2-8 1,-4-4 2,0-2-5,-3-3 2,-8 3-3,-5 0-2,-18 1-3,-4 4-9,-13 2-16,-3 4-20,-2 10-24,-4-2-11,2 2-33,3-2-10,9-3-22,10 2 68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6.2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5 947,'17'29'346,"-22"-36"-281,3 0-48,1-7-20,5-2-14,2-2-2,2-6 9,3 1 1,4-3 9,3 1 5,3 7 0,3 2 3,-1 10 1,0 1 1,-6 0 4,-5 2 1,-2 4-3,-1 8-2,2 9-3,-1 4-2,1 3-1,-3-1-1,1 0-1,-1-3 1,-3-4 0,4-2-3,-2-6 0,1-3-1,3-6 1,1-1 3,1-4-1,1-5 1,0-3 0,2-4 2,-1-4 13,0-1 5,-5 4 7,-3 3 3,-6 5-7,-1 6 3,-1 3-10,-2 2-5,2-1-7,0 0-7,-5 18 0,-5 33-1,12-25 1,7 1-1,12-2-5,8-5-7,22-5-28,9-7-30,15-13 4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5.6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6 829,'3'-14'311,"11"4"-242,14 0 11,12 3-7,14 2-5,6-2-19,8 5-17,0 2-8,4 7-16,1 5-3,-4 6-1,-7 5-4,-15 3-1,-10 2-5,-15 5-11,-6 4-4,-16 1 2,-8 3 5,-19 1-6,-7-1-8,-13-4-2,-7-5-1,-6-5 18,0-5 11,12-4 5,8-6 4,19-11-4,10-3-4,14-5-9,9-6-5,19 1-5,7-2 1,17-2 4,0 2 5,0 3 3,-3 6 4,-13 7 3,2 5-2,-7 12 4,-1 7 3,-3 11 6,-3 6 2,-9 12 8,-6 1 0,-4 6 11,-7-1 7,-3-13 2,2-5-5,-3-17-15,-2-7-10,8-7-42,-7-8-17,8-7-37,6-8 4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5.0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51,'27'24'378,"-34"14"-322,7 17-28,0 5-13,3 13-14,2 12-11,1 2-30,0-4-10,3-5-18,-3-12-4,-5-12-38,1-6 7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7:24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15,'3'4'350,"8"6"-325,4 4-17,3 3-1,3 2-1,-2 4-1,1 7 0,-7 13 16,-4 6 5,-8 12 12,-5 1 2,-5-6-17,-2-1-8,-6-11-16,2-5-12,4-3-32,0-6-20,8-8-39,1-5 59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5:58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7 561,'-2'0'209,"-1"-4"-154,2 6-10,-4-3 5,2 3 4,-2-2 2,-2-3 4,2-1-7,3 4-6,0 0-12,0 1-7,1-1-9,0 0-3,0-1-11,1 0-4,0 0-4,0 0-5,4 1 3,19 2 1,40 0 2,-16 0 0,7-4 0,6 1 0,1 0 2,-5-4 2,10 5 1,-5-6-1,5 2-1,2 4 0,-12-4-3,3 4 2,-7 1 0,-7-1 3,4 1 0,3 2-2,-11-2 1,-2 1-2,-12-2 1,-8-1 2,-3 1-2,-3-1 2,-6 1-1,-4 0-1,-2 1 7,0-1-3,-1 0 4,0 0 1,-1-1-12,0 0 0,0 0-22,1 0-19,-1 0 29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16.53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90 338 846,'-88'-21'285,"-4"2"-274,0 10-11,0 2-1,-3 4-1,4 4-5,0 11-6,-3-1-1,0 13 4,0 5 1,1 7 8,8 12 3,3 11 1,5 6 0,15 17 2,1 7-4,13 18 0,8 6 6,21 4-7,22-3 1,34-14-2,19-6 3,29-12 8,15-6-1,19-17-1,14-9-5,14-22-5,-2-10-4,13-20-9,-2-14 3,0-18 3,2-10 10,-18-22 34,4-7 15,-14-24 30,-8-4 2,-12-10-21,-12-1-14,-20 4-28,-10-3-8,-26 3-4,-15 1-1,-31 0-12,-22-3-8,-35 5-14,-19 11-4,-31 14 5,-18 15 5,-15 37 20,-9 15 0,-9 40 10,5 22-3,-7 40-39,2 17 585,-2 30-422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15.3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10 764,'-4'-6'348,"4"2"-85,9 4-245,4 1-10,7-1-8,5 3 5,4 1-6,1-2-2,0 3 3,3-1 0,0 1 3,2 1 3,1-3 3,-3 0-1,-3 0 0,-5-2 0,-6-1-5,-2 1-2,-4-1 1,-1-1-2,-3-1 2,1 0 1,-3-2-11,4 4-15,6 1-53,1-2 4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9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417,'-2'-3'165,"2"2"-113,-6 0-18,3 1-9,3 0-9,2 1-1,-2-1 6,0 0 5,0 0 12,-1 0 3,1 9 0,1 33-4,-2-23-13,1 0-5,-1 3-5,5 2 0,3-5 0,5 4 0,-1-6-3,-2-1 3,3-3 0,0-4-1,4-4 0,4-2-1,6-4-6,1-5 0,9-2-2,7 0-3,8-4 2,2 0-1,9-3 2,-3-2-2,1 3 1,4 2-1,1 6-2,1 2 1,-5 8 0,-3 0 3,-13 7 0,-5 1-1,-12 3-1,-6 2-2,-8-2 0,-9 0 2,-11 0 5,-7-1 6,-6 0 5,-3 2-3,-1-4-4,-2-2-6,1-9-17,2-5-9,5-7-16,5-5-8,8-1-17,8-4-2,9-4-45,6 4-35,10-6 9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14.3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 242 906,'-29'-34'328,"31"28"-274,11 2-39,3-2-8,11 0-2,6 1-4,1-2 0,3 1 0,-4-1-1,0 0-2,-4 1 2,2-4 0,1 1 0,-1 1 1,4-4-1,1 4 3,2 2 1,6-1 0,-2 0 2,1 0-2,6 2 8,2 0 5,16 1 4,5 2 2,3 0-7,-2 0-3,-3 2-7,2 0-4,4 1-1,4 1-1,-6 0 0,-2-2 1,-2-1 1,1-1-2,1-1 0,-6-1 0,-8-2-10,-1 0-11,0-4-39,3 2 11,-7-11 22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8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1319,'44'42'476,"22"21"-381,4 11-70,0 21-6,-5 11-5,-14 14-6,-10 9-2,-21 15-7,-10-8-4,-21 14-14,-10 1-8,-13-9-6,-2 6 3,-5-17 13,-2-10 11,-4-13 19,-2-12 9,1-13 12,-1-6-3,5-14-9,2-14-7,6-6-50,3-8-40,9-7-89,4-3 695,10-14-429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8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-5 976,'-4'-9'353,"5"13"-304,3 8 12,11 20-2,2 11 10,11 19 7,2 9 0,-1 24-2,-1 13-6,-2 20-4,-5 19-13,-11-1-25,-7-5-8,-20-2-9,-4-15-5,-8-16-3,-2-8 0,2-24-2,-2-11-1,2-17-16,3-11-18,3-16-66,3-9-42,8-14 8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7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297 1119,'-4'-10'396,"6"-5"-349,10-6-28,-2-6-19,10-8-4,-1-1-2,2-4 5,0 1 1,-7 8 5,1 6 0,-9 13 4,-2 6 1,-4 6-3,-2 3-2,0 14-4,0 10-1,2 15 0,-3 3 3,-7 0-2,6-4 2,-5-2-1,7 2-3,3-1-3,-5-4-5,1-3-9,-5-6-5,0-5-14,-4-5 5,1-5 1,1-2 2,-4-8 15,-3-3 0,-6-10 8,-3-2 3,2-1 3,2 0 2,5 6 3,4-1 4,4 1 4,3 4 2,7 0-4,5 2-2,8 4-7,9 0-1,9 3-5,7-2-8,14-1-28,4-2-21,6-6 37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7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627,'26'-2'242,"15"1"-186,0-4-7,5-1-39,0 3-11,-2 1-68,-3 1 47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6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708,'0'2'299,"2"-2"-157,-1 1-77,-1-1-34,-1 0-7,1 0-4,-1 0-2,-16 8 7,-31 15 8,27-14 6,3 2 0,-4-2-5,1-3-6,7 1-12,0-3-1,9 1-10,2 3-4,0-6-1,4 2-1,6 1 1,3-5 2,6 6-1,3-2 0,-1 3 0,2 4 0,2 2 2,-6-2-2,0 0-1,-6-1 0,-6 2-4,-2-1 2,-12 0 1,4 3-5,-13-3 6,3 2-3,-4-1-6,-6-3 1,1-1-7,2-1 1,4-3-3,6-1-4,4-4-24,1-3-14,4-6 691,4-3-49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1 564,'58'-11'268,"-58"16"-113,-5 0-38,0-3-10,-2 4-17,-2-1-13,-3 2-14,-4 2-7,-6 9-14,-2 4-5,-6 9-14,-1 6-4,-1 3-10,-2-3-5,4-4 0,1-7-4,4-11-1,7 0-6,6-6-22,0-2-10,5 0-26,-1-5-6,3-2-21,3 0 9,3-5 53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5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0 641,'0'12'280,"-1"4"-181,-6 12 12,-6 5-17,-9 11-33,-3 4-12,-2 2-21,-2 1-8,4 0-17,0 1-15,3-9-34,3-5-26,6-11 43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5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-2 636,'3'0'249,"1"1"-173,1 3-4,-3 2-8,-2 0-11,-5 4-16,-5 2-4,-9 4-10,-3-3-2,-5 5-1,-3-2 1,-2-3 1,5 4-3,-1-7-4,7 0-5,4-2-4,2-4 2,9-2-5,3 0 2,7 0-2,7 0-3,6-1 2,6 2 0,8-1 1,3 1-5,1 1-22,-5-2-10,-1 3-21,-4-3-9,-3 1-22,-1-1-82,-8-4 11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00,'36'2'391,"-37"-4"-281,5 4-56,1 0-24,4-1-20,6 2-1,5 2 0,5-1-6,7 4 0,-2 0-4,-1-2-13,0-1-4,-4-1-15,2-3-6,0 0-8,-3-3-9,-1-4-24,-2-1-26,-3-5 6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8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90 717,'-29'-46'289,"23"45"-185,3-2-24,4 4-11,-3-1-4,1 0 0,1 0 7,-1 0-8,0 0 1,0 0-17,0 0-7,0-1-9,0 0-4,0 0-3,1 0-2,-1 0-10,0 1-5,0 0-7,1-1-4,0 1 1,0-1 0,16-1 2,29-3 0,-23 0 1,0 0 0,1-1-3,3 0 0,0 1-2,2 5 2,-1 1 2,-3 1-1,-1 4-1,-4-4 1,-2 4-2,-5 0-3,-6 0 4,-3 2 0,-3-3 3,-2 2 1,-7 1-2,-1-5-7,-4 3-32,-1-2-22,5-6-52,3-2 64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4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4 1 825,'-10'-6'328,"-7"2"-223,-5 6-69,-11 5-11,-17 19-14,-2 16-1,-15 32 8,-6 12 2,-8 35 2,2 16-2,-3 24-5,4 10 4,16 3 32,3-5 13,22-11 23,13-7 1,11-12-28,8-13-14,10-19-27,-4-12-28,7-23-61,-3-5-27,1-18-54,2-5 87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4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54 503,'14'-10'213,"-4"-2"-119,0 3-17,-4 1-37,-2 3-5,-3 1-1,-1 2 2,0 0 4,-1 1 2,0 0-6,0 1-3,0 0-4,1 0-6,-5 0-6,-1 1-3,-25 10-9,26-9-1,1-1-5,1 2-8,2-2-22,1 1-21,0-2 29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2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3 0 1071,'-21'14'371,"-13"14"-333,-8 15 2,-11 27-12,-5 14-1,-2 29-5,1 15 1,3 7-1,2 12-6,8-2 0,7-9 7,12-2 13,8-12 7,14-11-3,4-8-7,10-13-20,6-8-2,3-11-12,6-5-15,-1-18-28,3-5-20,-1-13-42,-6-6-13,1-11 74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1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8 691,'-3'8'258,"-5"7"-199,-3 3-12,-1 5-8,0 2-9,1-3-6,1-3-1,3-6-5,1-7 5,2-2 16,1-2 7,1-7 5,2 0-7,1-8-16,2-6-8,5-4-7,0-2-3,5 1 0,2 2-2,0 3-3,-1 3-1,0 4-2,-2 4 0,0 6-2,-4 2 0,-1 3 0,-2 1-3,-4 4 3,0 3 0,0 5 2,-1-1 1,-1 0-2,1-1 0,3-3-1,3 1 0,7-2 0,1-3-3,3-2 1,-1-2 2,-2-3 3,-4 0 4,-5 0 0,0-1-2,-4 1 1,-1 0-3,0 0 2,0-1-2,-1 0 1,1 0-2,0 0-1,0 0-1,0 0-2,0 1 2,0 0-4,7-1 4,0 1 1,26 5 2,-24-2 0,0 0-1,5 0 1,0 1-3,2-1 0,-1-1 1,-1 0-1,-2 0 0,-1-1-2,2 4-10,-3-3-23,0 1-15,-3 1-34,0 1 310,-5-4-182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0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15 448,'-5'-49'248,"4"5"-56,3 6-56,2 11-87,3 6-26,2 7-15,3 3-4,9 5 14,0 1 5,5 5 12,4 3 9,0 2 9,2 3 0,0 1-3,-6-1-10,-6 0-10,-4 0-6,-11 0-11,-2 3-2,-14-3-4,-2 2 2,-15 2-2,-8 0-9,-5 2-27,-7-3-21,8 0-36,7-2 52,14-6 12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0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736,'0'5'293,"1"4"-217,-2 10-13,0 6-19,-5 15-17,-3 6-10,3 9-4,-2-1-1,4-6-4,4-5-3,-5-13-5,3-5-5,-2-10-10,-2-4-4,1-8-16,0-3-21,-3-7-95,0-4-104,0-11 15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0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6 143 737,'14'-33'292,"-9"5"-190,-2 6-23,-15 0-24,-5 6 1,-12 5 3,-9 0 7,-1 11 6,-1 1-4,-3 11-14,-2 6-12,1 6-23,1 8-8,0 2-6,8 3-5,7-3-3,6 1 2,16 5-4,3 1 5,17 8-6,6 1-2,12 1-2,8 1 2,2-3 6,3-4 0,-5-1 4,-3-1-2,-8-3 1,-5-2 0,-10-6 0,-8-5 0,-8-6 0,-8-2 4,-11-1-2,-4-1 4,-9-3 1,-3-3-5,-2-4-3,-3-3-11,-6-5-37,2-2-14,6-1-38,7 0-11,16-2 72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9: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658,'6'5'249,"11"-2"-189,5-2-6,12-7-27,12-1-7,-1-6-11,8 1-1,-5-4-2,-8 0-6,0 1-26,-7-1-36,-2-3 38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9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1002,'25'-30'350,"-22"28"-312,9 2-31,4-7-7,11 0 2,5-1 0,7 0 1,2 1 0,6 3 0,-1 3 0,-3-2-2,-3 1-1,-10 2-27,-8-1-18,-8 7-54,-5 3 99,-14 2-17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9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915,'20'1'336,"12"15"-263,5 10 3,4 12-4,0 7-8,-2 22-16,-2 10-3,-9 19-14,-6 10-9,-16 5-12,-9-1-6,-15-11-4,-7-7-10,-7-14-15,-3-7-14,-4-11-39,-1-8-17,5-16 5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8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1 636,'-1'1'251,"0"-1"-164,0 0-1,0 0 5,0 0-12,1 0-20,-1 0-11,0 0-12,0 0-6,0 0-10,0 0 2,0 0-1,0 0 3,1 0 3,-1 0 1,0 0-7,0 0-5,-3 2-9,-1 10-6,-27 41 3,26-23-4,4 8 1,-1-2 3,2-3-5,1-5 0,0-6-8,0-3-5,1-5-16,-1-5-5,1-4-6,0-2-9,-1-3-6,0-1-11,-1 0 82,0 0-24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9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1122,'-44'60'381,"-4"39"-362,2 13-7,2 25-6,11-2-2,14-21-2,7-10-5,21-19-33,5-11-12,17-14-30,5-7-15,14-21 6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8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64 631,'-29'-20'271,"5"7"-146,5 5 0,10 5-32,3 3-12,6 0-30,5 2-11,7 0-17,10-2-5,14-1-3,9-2 0,7-7-4,-1-2-13,-1-6-34,-3 1-19,-4-3-53,-3-1 4,-1-1 63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8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243 850,'-19'38'339,"-8"15"-180,-2 7-136,0 6-15,5 1-2,4-9-4,5-7-1,6-15 1,2-10 0,4-14 8,3-3 3,0-9 12,1-7 3,2-15-3,0-12-2,5-19-9,2-7 1,-1-9 5,5-3 1,1-4 0,1-1 3,6 6-8,-3 7-4,1 18-4,0 12-5,-3 15-3,0 6 3,-4 11-2,3 4 0,2 18-1,-3 11-3,3 26 3,-10 13-3,-3 15 4,-3 3 2,1-1-3,3-4 1,3-12-10,2-4-8,0-17-16,0-8-13,0-14-16,-3-5-13,-2-12-40,-3-3 74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58:58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153 797,'-3'-4'276,"5"5"-233,-1-1 3,-1 0 17,0 0 9,0 13-7,-2 47-6,-9-3-22,-5 9-11,-10 13-15,3 0-4,-3-9 1,1-6 9,3-16 20,1-7 5,2-16 9,1-4-8,9-9-21,2-2-7,2-9-8,3-1-5,-5-10-2,-1-11-3,3-13-3,-2-11 5,8-12-1,1-5 4,2-7-2,3 3 3,3 4-13,6 6-1,-2 11-1,3 9-1,2 10 16,-6 4 1,3 9 7,-1 4-5,4 9 0,1 9-4,2 21-12,-2 13-4,-3 23-20,0 7-5,-4 8 2,0-1 4,0-7 20,0-6 9,2-15 5,2-9 4,3-18 2,2-4 2,3-16 1,1-7-2,9-17-1,-3-13-1,4-25-1,-2-13 1,-6-11 5,-1-1 7,-7 5 11,-3 4 2,-8 3-1,-2 6-9,-4 11-13,-2 8-5,-4 13-11,0 5-6,-3 10-17,-1 1-7,6 8-19,-1 5-18,3 6-40,2 4 64,4 12 18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09:58:40.0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56'0,"113"14,1 14,56 28,-57-13,-42 13,-268 1,14-43,-99-14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8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66 871,'-20'4'315,"-3"3"-270,-1 2-11,2 5-33,-2 3-1,10 7-7,2-1 4,0 1 4,12-1-1,5-2 2,9-3 0,12-8 7,-4-6 3,8-7 10,2-7 5,2-5 1,2-2 0,-7-5 0,0 0 3,-8-4 4,-7-3 7,-4 2-4,-7 2-4,-7 4-8,-4 0-11,-6 10-12,-5 3-3,-4 8-11,1 13 0,-5 2-3,3 4-3,2 6 0,-1-5-1,10 2 6,4 4 2,7-7 7,4 2-4,9-4 0,0-3-2,6-5 1,1-4 4,4-4 0,1-2 4,-1-6 3,0-4-1,-4-3 5,-2-3 0,-5-4 8,1 1 8,-8-4 4,-3-2 2,-7-1-5,-3 1-6,-7 8-6,-5 1-6,-5 13-10,-7 4 0,-3 7-1,3 11 1,-3 6-6,6 4-7,0 5-18,1 0-14,9 4-16,1-1-10,17-1 383,8-4-24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7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48 991,'0'-25'355,"2"5"-307,1-3-8,4 1-7,3 6-16,2-2-10,6 8-6,1 0-2,5 9-4,-2 1-4,-3 8 0,4 11-3,-9 5 5,0 10 1,-4 15 3,-7 0 3,-10 14 0,-4 7 1,-8 7 2,-2 0-2,6-3 3,1-8-3,5-14 2,4-5 2,5-12-1,3-4 4,5-12-2,2-2 2,6-7 1,-2-8-2,5-2 1,-2-5-2,0-6-1,-1 0 3,-6-1 3,-4 0 5,-9 0 9,-2 3 1,-10 4-8,-2 2-7,-8 13-11,-8 6-6,0 15 0,1 7 4,7 6-13,5 2-13,6-2-8,4 0-1,7-5 13,2-3 15,5-3 10,-1-6 0,-2-7 2,-1-5-2,-7-5-1,0-3-2,-5-1-8,-4-5-4,-2-1-25,-8-6-10,-11-11-37,-1 1 5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7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80 858,'0'-42'315,"-9"53"-269,-1-1-11,-3 10-25,-3 0-6,-1 5-1,0 4-2,2 3 2,3 1-2,5-6 4,2-3 5,8-6 11,-2-4 4,4-6 10,6-2 4,3-8 4,6-3 5,-1-12-4,0-2-2,0-4-4,1-1-4,-3-1-5,-2-2-4,-9-5 1,-2-2 1,-6-1-1,-2 8-2,-4 10-12,-6 0-7,-2 9-16,-3 5-12,-3 8-19,-1 6-16,-6 8-18,2 2-7,-1 4-11,3 4-1,8-1 56,11-3 13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6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2 83 926,'-14'-21'323,"5"5"-304,-11-1-5,1 7-5,-1 0-8,-10 3-1,4 5 6,-3 4 11,-1 6 5,3 4 11,0 1-3,7 4-2,-1 0 0,7 1-6,3 4-2,5 4-5,4 1-1,3 5-3,3 0 1,4 5-1,4 3-2,4 0-2,1 0 0,4-1-5,-4-1 2,2 7-1,-3-1-1,-6 2 1,-2-1-3,-14-5-1,-6-4-2,-13-1-5,-7 1 0,-9-1-2,-8 4-2,-12-8-1,0 0 6,-1-5 6,5-4 1,19-5 9,4-7-4,18-8-3,4-4 1,12-5-13,6-3-2,8-5-3,5-5-2,9-1 12,3 0 1,10 9 5,-2 3 0,-5 6 0,2 5 3,-11 9 0,1 6 4,-3 10 2,-11 5 0,1 6-2,-2 6-1,-5-2 2,5 1-3,-1-4 2,-4-9-3,5-5-12,-2-3-4,1-7-12,0 0-4,5-4-8,0-4-10,2-6-16,4-3-13,0-10 48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5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5 953,'2'3'336,"7"-1"-294,6-2-20,12 0-15,3-5-8,9-2-20,-1-1-13,-5 0-36,-2 1-21,-4 2 5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3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21 558,'-8'-1'202,"3"-1"-171,0-1-13,-1 0-15,0 1-3,3 1-2,-1 1 1,3-2 4,0 1 2,1 0 0,-1 0-2,0 0 4,0 0 6,0 0 26,0 0 17,0 1 20,0 0 4,1 0-11,-1 0-6,-3 0-14,-2 0-6,-25 7-2,23-7-5,2 1-5,-2 1-3,-1-2-8,5 2 0,-2-1-9,5 0-1,-2 1 1,-4-2-1,3 0 4,-2 0 2,7 0 1,4 1-4,-5 0-5,0-1-2,0 0-3,0 0 1,0 0-2,1 0 1,10 4 1,28 12-4,-23-13 3,2 1-2,6-2-2,1 0 1,7-1 1,1-1-3,8-1 1,8 1-1,0-3-4,-1-1 1,-2-2-1,-4 0 0,-1-1 3,3 4 2,-2 1-2,1 0 0,-1 5 3,1 0 1,-6 2 1,-4 0 4,-2-1-8,-5 2 0,2 0 2,0-2-2,-1 2 4,-1-1-1,2 0-1,-1-2-3,1-1 1,0 0 0,-3-1 0,1-3 3,-8 2-1,0-2 3,-4 0-3,-4 2-1,0-1 2,-1 1-3,1 1 2,0-1 0,1 1 0,0 0 1,2 1 1,1 1 1,0-3-3,0 5 0,-1-5 0,-3 2-1,-1 1 0,1-1 0,-3-1 1,0 0 3,-1 0-1,-3 0 1,-2 0-4,-1-2-2,0 0 6,-1 0 4,0 1 0,1-1 0,-1 0-6,0 0-4,0 0-19,0 0-19,0 0-44,0 0-261,0 1 244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5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1,'9'6'361,"11"2"-287,1-4-9,9-1-25,5-2-15,-2-3-20,1-1-5,-5 3-10,-6-2-2,-2 3-7,-3 0-5,-5 1-3,-1-1-9,-3 1-20,-2-2-17,-4 1 47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5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717,'9'-25'306,"1"24"-112,1 2-182,-1 3 8,9 8 2,-2 2 13,3 8-6,5 12-3,-3 6-3,3 20-9,-1 9 1,-8 14-1,-3 5 1,-6 5 1,-8 0-2,-11 2-5,3-3 0,-13-10-4,4-5 0,-3-15 0,-9-10-5,4-12-13,-3-8-10,5-17-24,4-3-17,8-13 42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5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0 842,'-36'8'315,"4"15"-253,-5 7-7,3 16-26,3 12-8,0 12-9,2 0 0,3 16-4,4 7-1,6 0-1,3 3-2,8-16 1,3-14-6,8-9-22,6-5-18,5-13-53,1-10-39,3-14 8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4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 755,'-4'-2'335,"6"4"-147,3-1-129,10 4-34,10 5-12,12-2-3,8 0 0,0-5-10,-2-5-10,-4 1-20,-5-3-8,-1 2-21,-3-1-8,-8-7-29,0-1-151,-2-3 173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4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07 948,'-1'14'383,"-2"7"-194,0 15-176,-3 9-9,-7 11-1,0 1 0,-1 0-2,0-5 0,4-10-2,1-7-1,4-15-1,1-6 4,5-8 3,3-3 6,1-11 12,1-6 3,4-13-2,6-13-3,4-10-14,6-4 0,-3-14-2,1 3-3,0 0 4,-2 5-2,-5 17-2,-2 8 3,-5 17-4,-6 5 4,-1 10-1,-1 1-5,-4 3-6,1 6-5,0 8-1,1 8 7,4 10 5,3 5 1,-2 2 4,2 4-1,3 1 2,4 2-6,4-5-12,4-2-11,-1-5-26,-7-7-11,2-6-21,-6-2-8,-7-12 6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4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51 876,'5'0'319,"0"5"-258,-4 1 1,0 12-18,-1 8-2,-9 18-14,1 15-4,-9 17 1,-4 6 5,-3 3 23,-1-4 6,6-11 1,2-8-8,8-14-33,3-11-7,-1-17-10,7-6-1,0-12-4,4-3-3,9-14 4,0-12 2,8-17 3,5-10 1,-2-13-6,4-2 0,-2-9-1,-8-6 1,0-2 5,-3-1-1,-1 9 1,3 8-1,-1 18-3,-3 7-2,-7 8 2,-1 10 0,-4 12-1,0 6-1,1 11-13,1 7-3,2 12 3,3 9 2,5 18 14,0 6 0,3 12 2,-2 1-2,2 6-1,4 0 5,3-3-3,3-5 5,0-8-4,-1-9-1,3-11 6,0-3-7,1-14 0,2-6-1,-7-12-3,4-9 7,-4-16 0,2-7 4,-1-17-2,2-2-2,4-10 2,-6-12-2,-2-4 4,1-5-2,-14 3-2,1 7 3,-8 8-6,-7 3 5,2 8-1,-2 7-4,-3 8-3,0 6-10,-7 6-6,5 6-8,5 6-11,-3 5-13,11 7-25,-6 0-12,-3 6-20,6 7 260,-7 5-124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3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1098,'-14'6'400,"6"-2"-334,8 3-8,1 3-27,1-1-9,12 9-13,1 0 0,17 4 0,4 2-3,3-3-1,2 2-1,0-2-3,-1 0 4,-2 5-4,-1-3 1,-12-2 2,-3 0 0,-9-2 2,-7 0-1,-10 6-1,-7 1 0,-16 5-1,-8 1 1,-7 4-17,-4-1-15,3 0-47,4-2-28,5-2 64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2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3 965,'0'2'381,"5"1"-213,9 0-143,4 1-13,9-5 7,6-1-1,6-5-4,3-1-3,2-2-7,-2 2-1,0 0-4,-5-2-8,2 3-18,0 0-12,3 0-31,0 0-10,-2-4-35,-5-1 68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32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3 1125,'-2'6'411,"-1"-6"-346,13-2-31,3-2-20,8-7-3,13 9 3,3-7-1,5 5-3,6 0-7,0-4 1,4 7-2,-4-3-1,-1 6-4,-5 1-8,-8 1-20,-2 0-20,-16-3-41,1 4-13,-13 1 6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9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90 895,'-14'6'337,"4"-3"-272,3 0-11,3-8-49,3 2-6,1-5-17,4-6 2,2-8 0,1-6 3,4-2 15,-1 2-2,-1 7 5,0 2-3,1 9 0,0 1 5,-3 5-1,1 2 0,3 6 1,-5 3-3,12 7-1,-1 3 6,-4-2-6,5 0 2,-6-4-1,3-2-4,1-4 2,4-2-2,-3-5-2,1-3 1,1 3-2,-4-6-2,0 0-14,-4-3-9,-2-5-11,0 3-8,1-1 3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17.00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7 139 724,'-37'25'275,"36"-24"-214,1-1-24,0-2-9,0 2-16,-1-1-1,1 0-6,0 0-5,0 0-1,0 0-1,0 1 2,0-1 1,0 0 1,0 0-1,0 0 0,0 0 4,0 0 3,0 0 3,0 1 2,0-1 1,0 0-6,0-3 0,0 1 1,0-3 0,6-22 2,-5 23-1,1 5-4,5 0 2,1-1-3,4 1 1,3-4 1,6 0-4,7-2 1,5 1-3,3-4 0,1 3-1,1-1-1,0 0 2,5-1 0,1 2 3,7-3 0,3 2 0,-5 1 4,-3 0 0,-8 4 6,-2-2 2,-2 4-2,-1-3 0,-1 1-2,1 1-1,1 1 1,3 3-2,-3 0 0,-2 1-2,-3-4-5,-6 5 1,-2-3-1,-1 2-1,-3-1-1,-1-3 1,2 2-2,0-3-1,2 3 1,0 0 0,0 0 2,2-2-1,-2-2 1,3 2-1,1 0 3,-4 1-2,1 0 2,-5 0 0,-9-1-4,3 4 5,-6-3 0,1 0 4,0-1 0,1 1 0,0-1-3,-1 3-3,-4-2-2,2-1 0,-2-1-1,-1 1 1,0 0 2,0 0-3,0 0 2,0 0-2,0 0 0,0 0 0,0 0-1,0 0 1,0 0 1,0 0 0,0 0-4,0 0-5,0 0-32,0-1-20,0 0 38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9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8-3 757,'-11'0'306,"1"5"-202,-6 4-25,0 6-45,-5 4-6,-2 9-18,-3 3 0,-1 12-5,0 4-5,-3 2 5,4 5-5,-5-7 5,1 1-1,4-3-6,-1-5 6,2-4 0,2-7 6,9-6 9,-2-4 0,11-9-3,1-3-3,-2-5-11,3-2-6,5-5-2,5-4-4,7-17 4,4-7-1,10-10-4,0-11-4,6-5-4,0 0-1,-2-6 3,-2 4 3,-7 9 4,-1 2 5,-7 18 0,-6 4 5,-3 14 6,-6 4-3,-1 7 6,-1 5-3,-2 8-4,-4 8 1,-9 21-5,-7 6 2,-4 20-3,-4 1 0,-2-4 4,3 3-5,-7-7-10,0-1-7,1-2-37,3-2-18,5-5 48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8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73 750,'-50'-28'277,"51"28"-232,3 0-11,3 2-30,1 1-2,3 1 2,1 3 0,0 2 0,2 2 0,3 7 9,-2 3 3,6 10 8,0 3 6,1 5-6,6 1 0,-10-6-7,-1-3-7,-5-7-8,-7-6-2,2-7-1,0-2 0,-6-8 3,2-1 1,-5-3-2,1 2-1,1 0-3,-7-8-6,-34-41-1,15 23 2,-5-2 1,5 3 7,-1-4 8,4 3-2,-3 1 3,2-6-4,2 6 3,-1-2 4,7 6 3,1 6 5,5 3 1,2 3 1,1 2-4,1 2-2,5 5-8,-4 0-5,9 1-8,2 1 1,0 4 1,7 4 2,3 15 5,0 4-1,5 17 5,3 4 1,3 7 10,4 4 2,0 0 10,1-2 3,0-8-10,-8-6-1,-2-12-13,-6-9-2,-10-9-3,0-5-1,-4-4-1,-2-5-3,-1-5 2,-5-4 1,-2-12-2,-5-6-6,-9-12-9,1-5 0,-8-2-4,0-3 5,4 5 9,-2-1-2,1 7 6,0 1 0,5 5-2,4 8 1,6 7-1,5 7 3,1 5 4,3 3-2,4 2 0,1 2-1,-3-2 0,6 12-1,28 43-3,-12-17 0,-3-4-10,-1 1-5,-1-1-14,-3-5-8,-4-7-11,4 2-3,-4-8-14,-2-5-11,1-5 151,-2-7-73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7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34 666,'-7'8'284,"0"1"-154,2 2-67,1 6-23,0 3-17,3 5-10,0 14-6,1 0-2,2 5-4,0 1 2,1-9 1,4 1 1,2-7 1,0-6 1,5-6-1,1-5 2,8-5-3,-1-5-3,8-8 1,-2-9-3,-4-7 1,2-6 7,-7-6 8,-2-3 6,-6-9 10,-1-1-1,-5 0 3,-2 2-2,-4 10-4,-4 0-6,-8 7-9,0 7 0,-10 3-2,3 7 0,-3 9-5,-5 2-4,-3 9-3,-3 2-1,-1 10 0,5 2-3,7 11-5,0 5-2,6 10-2,1 1 1,8 4 3,4-2 0,5-7 5,6-4 3,4-7-3,4-7 5,6-9 1,1-6 4,5-9 11,7-4-4,2-10 1,-2-8-5,3-10-5,-6-5 5,-7-9 0,-2-3 6,-10-4 7,-6-6 0,-6-1 8,0 3-4,-10 3 0,-1 9-7,-2 14-8,-8 5-3,-4 17-12,-5 4-6,-13 15-26,2 13-11,-3 11-21,0 10-3,5 9-4,2 1-9,5-1 58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6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54 654,'7'-1'297,"-5"-4"-81,5 3-180,-4-2-17,-2 2 7,0 2 2,-1 0 3,0 0 7,0 0 14,0-1 9,-1 0 9,1 0 1,-1 0-21,0 0-10,0 1-24,0 0-6,0 0-7,-6 12-4,-28 44 1,23-22-3,1 10 3,2 4-4,1 4 2,2 1-1,5-3-2,3-1 2,5-11-1,6-2 1,5-11 2,2-5 0,0-10 0,1-9 5,3-9 8,-4-12 3,14-9 4,-5-7-1,-4-8 5,-2-3 6,-16-4 11,-3-2-3,-9-2-2,-5 2-8,-5 4-12,-2 6-2,-4 13-13,-6 5-6,-2 11-12,-6 6-11,-7 11-23,4 8-6,-6 17-30,6 9-5,7 17-8,1 3-6,13 7-2,2-2-5,8-13 7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0 770,'-1'3'308,"5"0"-207,4 0-38,8-1-12,7-2-13,5-3-6,8-4-18,6-4-21,1-1-38,2-2-23,-1 0 39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5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7 1030,'-11'3'434,"3"2"-218,10-4-166,2 3-38,8 4-8,3-5-1,10-1-4,3 0-4,10-7-27,0 3-16,-7-5-26,0-2-10,-6 1-1,-3 2 7,-7 1 22,-3 4 9,-9-1 16,-1 1-1,-7 4-33,-9-2 81,-12 6-2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5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0 879,'-2'9'327,"1"7"-246,-10 4-44,0 5-13,-2 9 1,-3 0-2,4 11-4,-2 2-3,-5 1-1,-3 0 0,-4 2 4,-2-1-1,0-1-3,-1 1 0,6-11-3,1-6 1,5-9 0,7-2-3,3-9-9,6-4-6,0-8-37,-3-5-23,11-2-29,3-6-29,12-12 83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4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29 631,'-50'-1'274,"5"0"-95,3-2-133,6-3 13,3-2 12,15 0 16,8 5-4,8 1-25,4 3-11,7 6-23,-4-7 3,19 14 18,5 3 1,4 11 1,5 8-1,-3 5-24,-2 1-2,-7-3-6,1 3-5,-5-7 2,-5-4-1,3-2-4,-4-4-4,-6-9 0,2 0-2,-5-4-1,0-5 1,-2 0-23,-1-6-19,-4-3-36,-1 1-22,0 0-21,1 0-5,2-23 83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3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81 975,'-25'-20'388,"4"7"-259,-7-6 2,11 10-45,3 3-9,4-1-25,8 5-10,0-2-24,-1 3-11,7 8-7,1-3-5,6 8 2,1-2 3,1 0 0,-2 2 0,6 2 2,-4-1-1,2 2 1,6 6 0,-7-8 0,12 7-2,-4-4 4,2 3-1,10 8-1,-2-4 0,11 5-3,3 1 1,5-1-5,2 0 4,-1-2 1,-3-2-2,-6-8 1,-4 1-2,-6-3-2,-3-1-1,-7 0 2,-5-3 0,-11-4 1,-3 1 0,-7-1 9,-4 5 4,-7 0 6,-3 3 8,-11 2 0,-1 2-3,-4 3-8,2-1-3,-3 1-10,0-2 0,-3-2-10,4 0-11,4-2-21,3 1-15,10-1-23,-4-3-9,8 3-16,1-1-4,5-3-3,5 1 689,7-5-443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3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924,'-1'0'422,"4"-1"-128,17 2-255,4 1-35,16 0-3,1-2-1,13 0 2,8-1-1,6-4-5,2 0-4,-5 0-21,-8-1-11,-10-1-26,-5 2-12,-11 0-7,-4 1 1,-7 1 1,-4 2-14,-12-3-56,-3-3 9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1:01.4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1 154 1026,'-1'0'350,"0"-3"-312,-1 0-36,1 2 2,0 1 5,0-1-1,-2-5 4,-4 5 0,-32-21 5,26 31 4,-3 8-3,-5 3 2,4 9-5,1 5-7,16 9-2,7 0-5,4-4-2,9-3 1,-6-16-3,6-5 1,8-11-5,-1-7-1,6-10 2,1-6 3,-4-11 1,-1 1 2,-11-5-1,-9-3 1,-9 1 0,-9 0 3,-10 4 2,-8 2-2,-8 9-2,0 5-6,3 9-1,5 5 1,7 2 5,7 0 3,8 0 0,2 0-5,5 0-8,2-4 1,6-8-1,8 2 6,9-5 3,4 0 0,5 4 2,3 0-1,3 8 1,0 6-2,1 12-4,-4 6 1,-12 10 0,-1 7-1,-8 6 2,-4 0-2,-1-1-4,-5-5 0,-4-9-2,-1-6-3,-1-5-6,-3-6-6,-3-9 5,0 1 4,-5-12 6,-2-4 4,3-8-2,-2-8 0,2-3 5,2-6 0,3 1 3,3 1-1,6 3 1,3 5 1,4 6 0,-1 5 0,2 9 0,1 1-2,0 9-4,5 6 0,1 11 1,1 9 0,-2 0 5,-2 4-2,-2-3 2,-5-6 3,6 1-2,-1-6 0,-2-8-1,3-2 0,-4-5 0,0-4-3,3-5 2,-2-4 2,-4-12 8,2-1 6,-7-7 2,-4-5-1,-2 3 2,-8-1-2,1 6-2,-5 6-3,-6 3-21,0 9-16,-10 2-21,3 5-13,0 3-18,3 3-13,10 2 6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5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434,'2'2'164,"1"-1"-129,0 1-10,2-1 1,1 1 1,0-1 6,3 1 14,0 0-2,1-2-3,-2 0-4,2-1-8,-1-1-2,-1-1-4,1-1-2,-4 1-1,-2 0 6,-3 0 17,-1 2 1,-3-1 0,-2-1-7,-1 2-21,-3 0-4,0 5-7,-2-1-1,4 5-1,1-2-3,1 0-1,2 1-3,2-2-3,1 0-1,3 0-4,4-2 1,2 0 2,2-2 4,2-2 1,-1-1 0,-1-3 0,-2 1-1,-4 0 8,-2 2 0,-2 0 8,-1-1 1,0 2-2,0 0-2,0 0-9,0 0-12,-1 0 714,-4 0-53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22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9 1030,'-24'-2'384,"10"0"-292,8 0-28,14 3-37,6 3-11,19-3-19,12 2 4,23-2 2,4-5 2,10 0 1,0-3 0,0 0-1,1 1-4,-5 3-15,-6 2-8,-18 0-22,-7 5-12,-12 3-16,-5 0-5,-11 5-19,-4 3-26,-14 3 81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9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79 1040,'9'-26'367,"-12"37"-318,1 4-32,-4 6-15,3 4-6,-1 3-6,4 4-7,1-2-3,4-1 6,5-5 6,-1-7 4,7-6 11,0-6 9,1-7 16,5-4 8,-2-9 0,4-1-3,-3-6 2,-3-3 0,-8-5 0,-3 0 4,-3 0-8,-5 0-5,-7 2-7,-3 5-10,-16 1-11,4 8-7,-11 8-17,-4 4-4,3 13-23,-6 1-13,4 9-23,2-1-14,4-1-14,2 4 179,10-6-61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9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811,'8'-1'306,"10"-2"-215,4-1-24,10 2-21,5-1-11,9 3-19,2-1-8,0-2-28,-1 1-22,-10-2-74,2 2 71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9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838,'3'-36'385,"-2"36"-131,6 5-186,13 4-50,1-3-12,13 1 0,2-6-6,3-1-21,3 1-6,-2 2-18,-2 2-2,-3-2-5,-8-1-3,-5 1 2,-4 3 5,-9-2 7,0 4-3,-10-2-35,-6 1 51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8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158 1168,'-67'15'420,"67"-31"-356,3-3-30,11-7-18,4-1-15,9 2-18,1 1-12,-5 9-17,-3-1-1,1 12 13,-5 2 9,-4 12 15,-4 10 4,-17 9 0,-4 11 5,-7 6 1,-2 1 0,-5-4 2,0 0-1,-3-5 0,-2-4 2,6-2 5,0-10 4,7-12 3,6 0 0,3-10-6,5 1-6,5-1-9,-3-7-5,9-2-3,2-6 1,6 2 7,2 0 3,1 4 4,1 5-1,-1 1 1,3 5 1,-1 2-1,2 1 1,1 3-7,-3-5-15,3-2-27,2-2-15,5-5-49,0-6 72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7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37 974,'-8'-13'364,"6"6"-298,-3 0-21,0 3-16,2 1-19,-2 0-9,2 9-10,-2 4-2,-5 8-1,1 4 4,-3 4 9,0 5-1,6 4 1,3 3 3,3-3 4,3-4 4,1-9 6,5-3-1,5-3 1,5-2 1,9-2-5,-7-7 0,4-4-6,-3-2-3,1-8 0,7 2-4,-5-10 1,1-2 0,-4-1 3,-4-4 4,-5-2 22,-5-1 12,-8-3 10,-2-2-1,-6 6-17,-5 2-12,0 6-16,-7 3-10,-8 6-23,0 4-11,-6 6-13,-3 5-6,7 8-8,-4-2-6,6 2-17,7 3-5,6 0 11,8 4 4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7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 936,'0'-2'347,"9"2"-271,2-1-33,13-2-31,5 1 3,10-1-6,3-1-17,5 3-36,2-1-31,-7-3 43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7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9 997,'-6'-2'367,"4"-3"-299,12 8-31,3-3-19,15 0-7,4-2-3,3-7 1,8 7-7,2-8-1,2 4 1,-4 0-15,-8-7-9,1 12-15,-9-4-5,-5 5 9,-2 0 5,-14 0-7,0 3-13,-7 0-116,-2 3 111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5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0 884,'-14'11'350,"-2"19"-240,-6 4-14,-3 13-53,-3 4-10,-7-4-21,2 6-8,0 5-12,0 1-17,5-3-49,-1-5-35,10-9 6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5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 1095,'3'-1'404,"-3"-3"-328,12 7-24,1-2-23,8 6-15,2 4-5,3 6-5,0 9 0,-6 5 0,2 6-4,-4 5 0,0 3 1,-1 1-2,-5-5-2,0-8-3,-4-6-2,-3-12 0,-1-4-1,-2-6-14,-1-2-19,-1-4-37,0-2-27,-1 3 6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0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7 580,'-7'-4'252,"0"-2"-139,4 1-51,2 3-24,-1-3-26,2 3-4,0 1-4,0 0 4,0 0 7,-1 0 3,0 0 4,0 0 3,0 0 1,1 1-5,-1-1-8,0 0-3,0 0-7,0 0 5,0 0 5,1 1 4,0 0 6,0 0-1,0 0 0,0 0 0,0 0-3,0 0 0,0 0-5,0 0-3,3 0-5,8 3-2,31 6-1,-26-9-2,3 0 1,3 0-2,4 0 3,2-1 0,2-2-1,1 1 0,-5 0 0,-2 1-2,-2 3 1,-2-2 0,-1 5-1,1-2 0,0-2 2,1 1-2,0 0 0,3 0 1,1-1-2,3 0 0,4-2 0,0 1 0,-1-2 0,-2 2 3,-5 0 1,-1 0-1,-3 1 1,0 1-4,-1 1 1,2-1-1,-3-1 1,2 2 1,0-3-1,-2 1 0,2-1 0,4 0-2,3-1 1,-1-2 1,1 1 0,0-4 1,-5 4 0,-1-3-1,-3 5 1,-4-2-1,-2-2 1,2 3 0,-1 0 0,4 1 0,-2 2 3,0-1-4,2-1 0,-1 0-1,3 2-1,1-1 1,-2 0-2,1-1 3,5 0 0,-2 1 0,0-1 1,4-1-1,-9 0 1,3 0-2,-6 0 1,-6-1 1,-2 0 2,-2 1-1,2 1-1,-1 0-1,-3 0-1,1 0 1,-3 0 0,0 0 2,0 0-1,0 0 0,0 0 1,0 0 0,0 0-1,0 0-1,0 0 2,0 0 1,0 0 6,0 0 6,0 0 5,-1-1 0,0 1-7,0 0-6,1-1-7,-1 0-6,0 1-18,0-1-15,0 1-39,0 0-5,0-1 51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5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7 628,'-12'-7'259,"3"5"-156,0 2-9,6 3-29,-1 0-7,5 5-17,3 2-1,5 2 7,4 1 5,4-2 3,9 2-2,1 2-15,1-2-10,-2 4-14,-5-2-6,-3 0-8,-5 0 1,-5 2-1,-3 0 0,-13-2 1,0 4-2,-12-4-3,-4 2-4,-2 3-17,-5-5-10,-2 4-24,3-1-14,2-5-34,6-3-80,13-6 12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4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913,'19'-2'331,"8"0"-275,16-3-37,9 1-5,14 2-10,-2-3-1,4 2-5,-1 0 0,-3-4 0,6 6-2,-3-2 5,-5-2 0,-8 4-2,-12-3 2,-10 2-1,-2 2-1,-11-1-6,-3 0-9,-8-3-13,-2 0-11,-4-1-47,-1-3 57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4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 1004,'-3'-3'357,"14"5"-312,4 0-30,14-2-19,7 0-6,11-2-7,9-2-3,7 2 2,-3-1 8,3 2 4,-4-2 4,-2 3 3,1 2-1,-9 0 4,-8-1-1,-8 3-1,-6 2-2,-7 1-8,-4 3-9,-10-7-32,-5 3-24,-8 0 4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3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2 14 913,'0'-8'331,"1"4"-290,2 2-3,4 7-33,2 3 0,4 7-2,4 5-2,7 14 4,0 2-3,2 9-2,-5 1 5,-12 8-2,-5 8-3,-9 12 2,-4 6 0,-10-3 1,-6-1 3,-6-2 1,-1 3 2,-7-3 14,1-3 2,-7-3 6,-7-7-2,0 1-9,-2-2-3,-1-7-3,4-1-6,2-13 0,0-4-4,10-13-3,3-3 3,11-11 1,6 0-1,6-8-2,4 0 1,2-5-6,-3-5-2,5-1-8,-2-6-2,7 1-4,3-3-3,1 0-3,-1 1-5,-1-8-4,2 5 5,1 0 6,3 2 6,0 7 8,-2 2 0,-3 2 7,-2 1 1,-1 3 0,1-1 0,2 5 0,2 0-1,-4 1 8,-1-1 6,0 0 9,0 0 4,0 0 4,-1 6-1,0 13-4,-10 26-2,1-21-10,-1 1-3,-5-5 4,3 3 0,-7-5 4,1-1 5,1 0-5,-3-3 0,7-2-1,6 0-4,2-7-3,3-3-1,5 0-4,0-1-2,-2-1 1,0 0-3,22 2 2,25 0 3,-28-6-3,-3 0 3,-5 0-2,6 1 5,-4 1 1,1 0 6,-1 2-2,-6 0-5,1 0-1,-2 2-4,-7-2 3,1 1-4,1 0-2,-2-2 0,0 0-18,0 0-8,0 0-36,1 1-17,-1-1-31,0 0-27,0 0 92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2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88 991,'5'-3'393,"1"-10"-265,1-1-48,4-4-57,-5-8-6,2 0-14,0-3-8,-4-6-16,3 3-8,-5 1-1,0 4 8,0 12 10,-2 6 8,-2 4 5,-1 2-1,1 1 1,0 1 0,2 1-1,0 0 0,1 9 2,8 39 0,0-17 1,-1-1-2,5 11-1,3-1 0,-4-1 0,5 2 1,-9-12-1,2 0 3,3-3 0,-8-8-1,4-4 0,-4-2-1,-5-8 2,2 1 1,3-2 2,3 0-3,-6-2-1,-3-1 0,-2 0 2,2-1 1,0 0-3,0 1-2,-16-2-2,-32-2-2,23 4 2,3-1 2,-3 1 2,5-2 1,4 1 4,2 1-4,2 0 1,3 0-2,2 0 1,2 0-1,5 1-5,4 1-2,3 0-3,3 1 2,5-1 6,0 0 1,1-2-1,4 0 0,4 1 0,-1-1 1,5 2 2,-12-2-2,5 1-1,-6-1-10,-2 0-21,1 0-13,-11-1-17,-1-1-3,0-4-12,5 2-10,5-3 5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2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-1 775,'-2'2'296,"-6"10"-218,1 10-12,-7 19-18,-5 7-4,-2 12-13,-3 0-6,-2 1-13,0 2-7,-1 1-2,-1-1-9,0-7-26,3-7-13,7-11-31,5-7 44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1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1 1102,'0'-8'405,"5"5"-343,4 3 1,4 0-38,11 5-8,6 9-7,0 4-6,9 14-3,-2 5-1,0 4 0,2 5 0,-1 1-1,-3-3 0,2 1 0,-3-5 0,-2-1 2,0-2-6,-12-11-13,0-1-5,-13-12-10,-3-4 0,0-6-17,-3-2-4,4-4-32,-5-10-40,-4-11 87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1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45,'0'2'378,"8"6"-305,7 5-57,12 6-7,7 3-3,1 4-1,6 1-2,-7 0-1,5 0 0,-4-2-1,-4 1-5,-3-5-3,-10 1 1,-3 0 0,-9-5 6,-2 2 5,-9-1 5,-3-1 6,-7 4 0,-3 1-4,-3 0-6,-9-2-5,1 2-13,-2-2-13,3-5-24,3 2-20,7-7-29,3-3-23,9-4 77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1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76 659,'-58'2'287,"5"3"-145,9-7-69,8 2-19,14 4-10,5-4-3,16 2-5,1 1-2,13-2-12,6-1 0,18 6 1,4-8 3,9-1 4,5 3-7,0-9-10,13 4-3,-1-4-5,1 0-4,0 3-1,-7-2 0,-2 1-9,-1 2-6,-3-2-20,-3 1-16,-4 1-19,-4-1-18,-12-4 57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0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30 675,'-30'0'284,"3"-1"-181,9-3 6,5 1-5,5-2-19,4 0-16,10 2-27,6-5-11,15-2-16,10 0-4,19-3 0,8 2 0,10 2-2,4-2 0,9 6-4,0-4-3,0 2 1,-1 1-3,-10 0 1,-3 6 1,-4-1-2,-6 1 0,-12 3-8,-6-1-7,-15 5-5,-6 1-2,-9-2-14,-6 1-6,-10 0-26,-8 0-24,-16 0 6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49.72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8-2 390,'-62'28'217,"50"-31"-58,1-2-47,4 3-68,2-1-19,3 0-18,2 7-6,0-5-8,-2 1-3,2 0 1,0 0 2,0 0 11,0 0 5,0 0 9,0 0 6,0 0 10,0 0 4,0 0 16,0 0 1,0 0-1,0 0-3,0 0-19,0 0-9,0 0-15,0 0-4,0 0-4,0 0 0,0 0 2,1 3 1,1 1-2,0-1 2,4 1-3,28 19-2,-25-20 3,0-4-1,2 4 0,2-2 0,3-3-2,3 2-1,4-3 3,4 3 1,8-1 2,2-1 0,7-2-3,-3-2 0,-2 1 1,-1 3-1,-5 2 1,-1 0 1,0-1-1,-2 1 2,3 2-4,-1 0 0,3 6 3,-1-6-4,-4 1 3,0-1 0,-11-1-2,-3 1 3,-7-2 0,-3 2 1,-3 0 2,0-1-1,-2 0 2,-1-1 0,0 0 2,0-1-2,0 1-1,0 0 0,0 0-2,0 0-1,0 0-2,0 0 0,0 0-1,0 0 1,0 0 5,2 1-4,4 0-1,-2 1 1,-1-1-4,26 14 3,-26-14 1,-2 2-1,0-2 0,-1-1 1,0 0-1,0 0 1,0 0 2,0 0 1,0-1 6,0 0 10,0 1 13,0 0 2,0 0-2,0 0-10,0 0-11,0 0-5,0 0-6,0 0 0,0 0 1,0 0-4,0 0 1,0 0 1,0 0-9,0 0-3,0 0-22,0 0-8,0 0-18,0-1-8,8-4 48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10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50 888,'-13'5'332,"-30"28"-271,26-3-9,5 7-38,-1-1-6,12 1-4,2-6 0,14-4-4,-2-6 1,6-5 0,1-2-1,1-9 10,4-3 5,3-10 14,1-6 7,-1-6 3,-2-5 2,-4-3 6,-3-2 4,-9-5 2,-4 1-1,-6-2-2,-7 3-9,-5 6-11,-4 3-7,-7 9-14,-1 4-4,-4 8-23,-6 3-14,2 7-39,-6 2-14,3 2-11,9 2-6,2-4-1,12 4-20,5-1 81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9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3 727,'-7'-3'278,"8"1"-212,5-1-28,8 0-22,3-1-6,6 1 2,7-4-2,5-1-12,6-1-13,9-2-45,5 4-13,-3-6 42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9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88 578,'-28'5'211,"-1"-10"-178,1 0-6,5 3-5,0-5 10,6 0 25,3 2 4,-1-6 4,5 4-2,3 4-11,3-3-7,8 5-14,3-3-9,12 2-13,4-2 0,9-2 3,3 0-2,15 2 4,4 1-4,7 3-5,-4-2 0,-9 0-10,-5 2-5,-12 3-18,-4 3-6,-11 1-22,-7 1-19,-12-2 49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8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35 859,'-3'-5'313,"3"-5"-256,4-4-19,0-8-23,-1-4-2,1 1-8,-4-4-1,-5 0-1,-1 1 0,1 5 2,-5 7 3,8 10 7,1 4 3,-1 4 3,4-1-1,-3-1-7,0 0-7,-7 28-6,-12 42-1,19-21 0,-1 1 2,6 4 2,1-5-3,1-3-1,0-5 1,-6-13 1,6 3 0,-3-10 3,-2-3-6,1-6 2,-4-4 2,2-4-2,-1 2 3,-1-2-5,1 0 1,-2-1-2,-4-3-3,1-2-3,-4 0-5,3 0 0,-2-1 3,-1-2 6,2 1 5,-5-3 2,5 4 0,-2-1 0,2 2-2,0-1 1,2 1 0,2 0-1,0-4 0,2 3 0,-2 2-1,2 0 2,2 1 1,-1 0 2,0 0 4,1 0 0,0 0-2,0-1-2,0 1-1,0-1-4,3 1 1,13-2 0,30-1-1,-18 1 1,-1 2 1,6 4-1,-4-6 2,-5 2 0,0 0-2,-6 0 3,1 5-3,-4-1-3,-1-1 1,-5-2-8,-2 1-4,-3 0-14,0 1-10,1-1-21,-4 1-16,0-3 48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7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0 905,'-9'16'339,"0"7"-260,-3 12-22,-2 8-23,-5 5-6,-2 11-17,-4-4-2,-1 4-8,-2-5-7,1-1-19,0-4-15,-3-3-33,5-1-17,3-6-235,8 1 223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7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946,'40'-18'334,"-26"32"-287,10 13-26,6 3 0,8 10-6,2 4-6,1 5-9,-4-2-4,-6-6-13,-4-3-1,-5-8-2,-1-2 2,-2-5 5,-3-2-5,-2-4-12,-2-4-9,-3-4-210,-2-2 17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6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8 908,'0'2'315,"1"0"-287,5 1 2,2-5-5,1-6 3,3-9 0,2-6-2,5-13-4,4-8-5,3-14-8,2-8-3,3-8-5,-3-8 2,-2 2-1,-1 3-1,-2 8-1,-2 10 0,-10 17 1,-1 9 1,-8 18-2,0 8 2,-2 4-1,-2 4 0,2 8 1,-2 6-1,6 18 0,-1 6-1,-6 12 0,5 6 2,-3 11 3,6 9-5,3 6 1,3 0-1,0-9-3,-5-7 1,2-8-13,-5-5-4,3-2-19,-2-10-14,0-5-36,-2-8 53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6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-1 695,'-1'0'279,"-1"0"-187,-14 4-29,-21 7-12,28-11-18,4 1-5,2-1-6,1 0-7,7 0-8,4 3-2,10 0-5,7 0 1,17 1 4,2-4 4,11 0-2,3 0 0,4 0-2,6-2-4,9 1 1,2-2 0,0 1-2,-2 2 0,-6 0 0,2 3 0,-8 0 1,-7 0-2,-13-2 1,-11 3 2,-17-4 1,-3 1 1,-12 0 7,-3 0 15,-10-1 11,-5 3 3,-15-2-10,-8 1-15,-21 3-12,-8-1 1,-8 2-1,-5-1-2,2-1 1,-6-1-1,-1-1 2,3 0-1,6 0 0,9 1-2,3-2 2,6 3 0,10-4-1,3-1 1,18 0-1,2-2-2,13 2 0,7 1-7,8 4-25,7 0 1,14 6-4,11-2 7,16-4 23,11 2 2,7-6 2,3 0 1,11 0-1,9 1-11,5-1-17,5 1-22,7-1-229,-3-4 197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4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58 795,'-9'6'314,"3"-2"-222,8 0-32,9 0-45,1-3-6,8-4-9,1-2 0,5-5 1,6 0-3,-5-1-3,0 2 0,-1-2-18,1 3-7,0 0-10,0 0-5,-1 1-7,-2-3-8,-1 2-23,-2-1-16,-3 4-107,-2-2 11,-6 2 82,1 3 82,-8-2 203,-1 1 36,1 3-8,-2 0-44,-1 0-65,0 0-24,-2 6-33,-4 12-16,-16 32-5,12-26 3,10 1 2,-2 0 5,14-3 2,5-1 2,2-7 1,6-1 0,1-10 9,-2-3 2,7-10 11,0-4-1,3-7-3,-1-4-9,-8-2-13,-3-1-3,-11-4-3,-4 1-1,-8-5-6,-6 1-1,-8 4-10,-3 4-10,-5 6-16,-3 9-15,-1 8-29,-4 0-10,2 14-30,-4-2-16,-1 5 83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3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7 807,'-5'0'305,"7"4"-251,-1-4-3,7 4-36,5-3-4,1-6 8,10 4 2,4-9-8,0-1 0,7 4-6,-1-3-5,0 5-1,-2 0 0,-4 7-11,-7-5-5,-3 2-27,-1-1-26,-5-6 4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5:17.91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0 30 628,'-42'7'255,"41"-7"-163,-1-2-12,2 0-28,-1 2-8,1-1-16,-1 1-3,0 0 1,1 0-2,0 0-2,0 0-1,0 0 2,0 0-3,0 0 1,0-1-1,0 0 0,0 1 7,0 0 7,0 0 3,0 0-2,0 0-6,0-1-11,0 1-3,0 0-2,0 0 0,0 0 2,0 0-7,0 0-5,0 0 0,0 0-1,5 0 7,10 6 3,33 10-1,-21-12-3,4 1-1,6-3-3,1-1 1,0 0-2,3-1-3,1-3 0,5 0 0,9 0 3,2 1 0,5 1-1,0 1 0,-6-1-3,2-1 1,2 0 0,4 3 0,0-2 1,-4 2 0,-5-1-2,-2-1 0,-1 3 0,3-3 0,1 1 1,0-1 0,-8-4 0,-4 1 0,-5-3-2,-3-1 0,1 3 2,0-1 1,-3 2 4,0 1-2,-4 1-4,-5 0-1,-3 2 1,-5-1 0,-6 1 1,1 2 1,-4-2-1,1 1-1,1 2 1,-1-1 0,3 3 0,-1-3 2,0-1-2,-2-2 2,-2 1-1,2 0-3,-2 1 4,0 0-1,0-1 0,-4 0 1,3 1 0,-2 1-2,-2-2 4,0 2-3,-2-3-2,-1 0 2,0 1 3,0 0 6,0 0-2,0 0 0,0 0 1,0 0-2,0 0 0,0 0 0,0 0-5,0 0 3,0 0-4,5 2 3,3 4 0,28 16-3,-28-21 1,3 2-2,3 3 1,-1-1 0,3-2 0,-3-3-1,-1 0 0,0 0 2,-2 2-2,0-2 3,-4 2-2,-3-2 0,0 0 4,0 0 0,-2-1 6,-1 1 4,0 0 5,0-1 1,-1 1-3,0 0-7,1 0-4,-1 0-4,0 0-8,0 0-5,0 0-33,-7 2-29,-19-1-68,28-16 81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3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1 789,'0'-1'303,"-3"-1"-221,3-1-18,10 0-35,-2-1-3,5-3-8,6 1-3,-1 0-2,-2 0 1,3 4-3,-5 2-2,-6 1-3,2 7-5,-5 5-1,-1 1 4,-3 8-1,-4 2 0,-2 5 2,-7-5-4,-2-3-1,1-1 2,-3-4-2,5 3 1,-3-9-1,7 3 1,1-7-1,0-5 2,4 1-2,-1-2-6,0-4-3,8 4-1,3-1 5,2-2 2,1 4 3,2-1 3,0 2-1,0 2 0,5-3 3,-5 4-6,-3-5-1,3-3-2,-1 3-14,-1-5-9,6 2-28,0-1-29,0-10 53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2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2 576,'-3'-2'254,"-2"0"-134,4 6-40,-3 5-1,-2 2-15,-2 9-7,-5 10-9,-1 3-11,-2 10-13,2 1-4,-1-2-11,-3-2 1,3-2-11,-3-6-13,7 0-29,1-1-15,1-5-81,1-5 9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2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5,'51'-11'288,"-37"28"-213,4 3-17,2 8-7,0 0-4,5-1-12,2 3-2,0-7-9,-2 0-4,-1-4-7,-5-5-8,0-1-8,-7-3-8,-3-1-11,1-4-7,-5-3-18,-2-1-14,1-6-51,-3-3 69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2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 702,'-5'-4'283,"5"5"-177,2 1-72,-1-1-10,-1-1-5,0 0 0,0 0 8,7 19 0,17 47-2,-5-15 6,-2 5-3,-1 7 6,0-4-1,-3-3-6,-5-10-9,-2-3-8,2-3-8,-4-17 0,-1-12-11,-1 0-8,7 23-18,-2-7-10,0-11-18,-2-16-19,2-9 54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1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9 822,'43'-10'298,"-44"12"-255,-1 4-14,-2-1-16,-1 8-5,-4 2-6,-5 9-11,-4 2-2,-9 2-5,-1 5 7,-9-2 4,3 0 5,0 0 4,-1-9-1,9-5 8,7 1-3,7-12 0,4 1 1,6-4-9,2-4-5,4 1-5,-4-1 0,0 0 0,9-1 4,39-5 2,-23 3 3,-1-3 3,3 1 0,2 4 0,1 2 0,-2-1-3,-5 1 1,-4 0 2,-7-2-2,2 4-6,-5-3-3,-1-1-28,0 1-35,-1-9 48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1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7 754,'-3'2'274,"4"-1"-228,4-1-7,6-3-13,-2-1-4,12-3-2,7 2-4,5-3-10,1-2-2,0-4-18,-2-1-16,3 7-44,2-1-7,-2 2 4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1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362,'4'-9'142,"-1"0"-76,4 5 20,-2 0 17,-3 2-13,4 6-18,-2 1-10,1 10-8,1 3-2,3 21-19,1 6-10,-1 3-12,0 6-3,-2-12-5,-3-3 1,2 0 0,-2-8-1,4-4-10,0-4-10,-8-11-27,4-4-25,-8-4 44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0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676,'6'0'243,"2"-11"-206,3 0-2,1-7-18,-2-10 2,3 2-2,-5 0-2,0 0 3,-3 5 6,-4 9 8,0 4 3,0 6 7,-1 3-3,-5-2-8,5 1-5,0 0-13,0 0-2,8 16-7,19 32 2,-13-19-4,-1 0-6,-7-6-4,3 3-10,-1-8-14,2 0-12,4 0-45,-5-7 2,0-1 5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0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798,'-6'12'299,"0"0"-240,-2 1 0,2 7-7,-6 2-15,0 6-11,-6 5-14,-7-1-7,-3 3-8,-3-3-12,5 0-32,4 2-24,3-8 41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6:00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73,'0'7'355,"1"4"-91,5 5-231,4 6-15,5 6-3,3 8-2,4 0-6,2 0-3,1 0-3,1-3 0,-2-2-3,-2-3-9,-6-6-21,-3-3-6,-1-4-26,0 1-19,-2-9 5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47.99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 73 666,'-1'64'249,"0"-62"-188,2 2-12,-3-3-15,1-1-4,0 0-8,0 0 0,0 0 3,1 0 4,0 0 3,0 0-1,0 0-5,0 0-1,0 0-5,0 0 1,0 0 0,0 0-2,0 0-3,0 0-3,0 0-5,0 0-3,0 0-3,0-1-2,0 0-1,0 1 0,2-1-1,5-1 1,25-6-1,-25 6-1,-1 1 1,-2-1-1,-1 2 1,-1 0 2,-2 0-1,0 0 0,0 0-1,0 0-2,0 0-1,0 0 2,0 0 4,-1 0 2,0 0 1,1 0-2,0 0-2,0 0 0,0 0-1,0 0 2,0 0 1,0 0 1,0 0 3,-1 0 2,0 0-3,0 0-2,0 0 0,0 0-4,1 0 1,-1 0 2,0 0-1,0-1-1,0 0-2,0 0-2,0 0 2,1 1-1,-1-1-3,-2-4 1,0-2 1,-13-27 0,16 24 3,0 0 1,-1-1 0,0 2 0,0-1 2,-3-2 0,2 5 1,1 2-2,0 4-3,3 2 0,-2-1-7,0 0 1,0 0-2,0 0-2,0 0 6,0 0 2,2 6 2,2 3 0,8 26 0,-12-23 0,0 0 0,0-1 5,-1-1-3,-1-1-4,-1-4 4,0 1-2,1 0 2,-2-3 1,3 1-1,0-3-4,-1-1-11,2 0-14,0-1 542,0 0-394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5:59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4 904,'-7'0'333,"6"-2"-279,5 0 0,8-1-37,7-2 1,15-4-2,2-4 0,17-1-9,4-6 0,4-1-5,-1 4 1,-11-3-3,-2 3-10,-4 4-14,3 2-12,-2 5-16,-3 5-8,-7 2-8,-4 4 4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5:59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-1 954,'-1'-1'352,"0"1"-288,1 0-6,-1 0-39,0 0 0,0 0-9,-1 4-2,-8 23-4,-14 36-4,7-21 0,0-4-3,1 1 3,1-3-1,2-8 1,3 1 0,4-10-2,2-8 3,2-6-6,2 1-5,3-3-10,3 1-4,2-2 2,1-3 7,6 0 8,3-1 3,5 4 4,0 0 0,8 6 0,-3-1-5,4 4 1,1 1 0,-5 2 3,4 2 1,-8 1-1,-8-1-2,-1 1 3,-7 0-2,-7-5 1,4 2 1,-9 3 0,-9-5 2,-3 6 1,-4-2-2,-11-2 4,-3 1-2,-4-2 9,-3-1 2,7-6 7,5 5 4,2-7 0,2-1-2,5-3-8,1 0-5,5-2-10,3-2 0,1 1-18,7-2-12,1-2-26,5 0-11,6-7-25,-4-8-14,11-4 70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5:52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0 545,'0'-2'227,"2"1"-119,9 1-77,6-1-13,7-3-2,9 0 2,0-4-4,4 3 2,4-1 2,0 1 1,8 3 1,7 2 0,3 0 1,0 0 2,1 0 0,-7-3 1,5 3-5,2 2 0,1-1-5,2 0 0,-8-2-3,-2-1-6,-8-2 0,-4 1-3,-5-1-2,-6 2 4,-5-2-1,-9 0 5,-2 2 7,-7-2-6,-4 0 3,4 4-2,-5-1-6,0 1 4,-1 1 5,-1-1-4,-1 0-3,1-1-5,-5 0-26,-8 0-11,-30-6-36,29 7-76,0-1 10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15:52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22 245,'-18'-2'115,"-3"-4"-56,3-1-8,2 1-27,9 2-8,2 1 5,-1 0 12,3 0 38,-8-2 12,4 2 6,5 0-6,0 1-22,2 1-11,0 0-10,0 1-9,0 0-8,0 0-1,-1 0-2,0 0 3,0 0 2,1 0 0,0 0 2,0 0 2,0 0 1,-1 0-2,0 0-6,0 0-6,0-1-2,1 0 0,0 1-5,-1 0 1,1 0-4,0 0-2,0-1-3,0 0 1,0 1-2,0 0 0,12 0 0,30 3-1,-21-2 1,-1-2-3,2 0 3,-1 2-1,4-1 0,6 1 1,9 0 0,5-5 0,13 1 0,2 0-1,2-4 1,-3 3 1,-2-4-1,2 3 5,-3 1-5,0-4 0,-4 6 1,-5-6-2,-8 3 2,-4 0-1,-7 4 1,-2-2-1,-6 2 2,-1 0 3,-5 0-3,0 6 1,-6-5-1,2 4 0,-5-2 1,0-7 0,-2 6-2,-3-4-1,2 3 5,-2 3 2,-1-4 12,0 1 5,1 0 0,0 0 0,-1 0-12,0 0-3,0-1-6,1 0-3,-1 0 2,0 0-3,1 0-4,0 0-5,-1 1-17,1 0-9,0 0-26,-1-1-11,0 0 48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1:12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5 252 304,'-14'-15'178,"2"3"-26,-2-5-58,-1-3-22,1 1-23,0-1-9,2 0-1,1 4 2,-4-2 0,-2 1-2,-7 0-5,-2-1-3,-4 5-6,-3 3-1,2 5-8,-1 2-4,1 0-7,1 1-3,-4 1-2,0 3-3,-7 2 3,-2-1-2,1 4-3,-2 1 5,3 3-1,0 4 0,4-1 2,-3 0-5,3 5-4,-5 0 4,0 4-7,-2 2 4,-1-3 4,5 5-2,-1 0 5,0 0-2,4 1 0,-4 0-2,0 0-1,-4 4 3,-2 1-4,2 1 1,4 2 3,6 2 0,3-1 2,2 2 2,6 2 3,-2-1 0,4 4 5,2 4-3,5 4-6,1 0 2,7 10-4,1 1 1,5 2 4,1 5-1,7 0 1,6 6-4,5 6-4,5 0-4,3 5-11,1 2-4,0 0-15,4 3 0,2-1 8,3 4 8,12 1 25,3-2 7,9-2 9,4-6 2,7-3-3,13-4-3,9-8-2,5-6-3,7-7-3,1-7-1,1-8 4,5-4 0,5-13 4,-4-7 2,2-15 7,2-7 6,-1-14 10,-2-7 6,6-6 9,3-10-4,-9-12-4,0-7-12,0-16-18,-9-8-4,-1-11-8,-8-9 0,-14-6-7,-5-3-4,-19-6-4,-7 3 2,-23-5 5,-10 1 3,-15 7 6,-13-1 5,-17 9 13,-11 3 12,-22 0 21,0 7 7,-15 5 9,0 0-7,-13 8-17,-8 0-12,-5 7-18,-7 0-11,-4 3-9,-6 6 2,-9 4-7,-5 4 3,-4 7-1,-5 3 0,-7 9-3,7 6-11,-7 8-30,5 5-23,4 13-50,-2 4-8,13 15 83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7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 704,'-1'58'266,"3"-56"-203,0-2-36,5 2-17,5-2 4,7 1 3,3-2 0,8 1-3,-1 0-7,0-3-4,2 0 2,-5-6-5,0 0 5,-1 1 5,-4 0 7,-5-2 1,-1 4-2,-3 0-4,-3 0-6,-2 4 0,-3 2 1,-3 0-1,-1 0 3,-1 0-2,0 0-3,-14 0-1,-38 3-4,20 1 1,-5-4 1,1 2 11,2 1 9,2-3 4,7 1 2,7 0-11,2-1-2,7 0-9,2 0-5,6-1-5,1 0-13,4 2-18,-3-1 0,0 0 6,16 2 14,47 2 15,-20 0 1,4-6 0,2 1-5,-3-1 5,2-1-1,6 3-23,5 0-180,3-5 14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6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62 757,'-11'-10'247,"3"3"-260,3 4 18,1 2-8,-1-3-23,2 2-4,-2-2 3,2 2 9,0 0 32,-1 1 10,2 1 22,-2-1 13,0 0 15,0 0 7,2 0-6,-1 0-9,3 1-24,0 0-15,0 0-17,0 0-4,0 0-3,11 14-1,41 24 1,-18-29-3,12-4 4,3-3-2,13-3-2,9-5 3,6-1-3,3-6 2,5 1 1,0 3-2,4-2-1,3 2 0,2 0 0,-1 0 0,-4 6 0,-2 2 2,-10 2 0,-6 2 1,-15-1 0,-8 5-1,-11 2 4,-5 1-1,-9 2 8,-7-6 6,-6 0 8,-5-2 5,-3-4 2,-2 3-3,0-2 4,0-1 3,-1 0-1,0 0-3,1-1-17,-10 1-8,-37-8-6,26 1 0,1-1-1,4 3 4,3 0 0,3 0 5,4 4 5,0-4-2,4 3-4,1 1-5,1 0-5,0 1-2,0-1-2,-1 0 2,1 1 1,0 0 1,0 0 0,0 0-1,0 0 0,0 0-1,0 0 2,0 0-9,0 0-48,0 0-35,-1 0 641,0 0-444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3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9 601,'12'-3'254,"-1"2"-164,4-2-2,7-1-5,-1 0-10,-2 1-3,2 1-12,-5 2-5,-7 0-16,-2 1-10,-4 0-13,-2 0-4,-2 2-8,1-3-2,-1 0-5,0 0-2,-7 12-2,-24 32 1,18-23 1,0-1-4,6 0-3,0-2 0,7-2 2,9-2 4,4-2 3,5 1 4,3 0-1,-2 1 2,4-1 0,-2 1 0,0-1 1,-1 0-1,-3 1 5,-2-1 4,-7 2 2,-2 0 0,-11 0 0,-2 0 1,-23 3-3,-12 3 5,-17-1-18,-14-1-22,-5-3 648,-1-5-478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2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0 535,'-3'11'233,"-7"10"-126,-5 5 1,-13 7-29,-3 4-14,-8 3-26,-2 3-11,1 2-14,0-5-6,4-2-12,6-3-10,4-12-40,8 2-31,9-7 53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2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2 769,'-12'-33'278,"19"42"-232,4 7-8,4 5 7,3 6-1,3 6-6,6 2-7,-1 0-7,-1-1-11,0-1-2,-6-7-5,-1-2-3,-5-5 1,-6-6-1,-3-5-3,-2-5-2,-2-3-18,2-2-7,-2 2-40,-1-1 4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7:46.01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-1 339,'42'28'211,"-44"-27"-21,0 0-38,-2 0-61,3-1-20,1 0-19,-1 0-5,0 0-12,0 0-2,0 0-2,0 0 1,0 0 0,-2 0-1,2 0-7,-3 1-6,3-1-8,1 0-3,-1 0-6,-1 6 0,2-4-1,2 3 1,30 24 4,-10-26-1,8-1 1,0-3-1,2 0 2,4 0-2,-2-1 6,1 2-1,-8-1-2,-1 1 2,-7-1-6,-4 0 2,-1 0-3,-4 1-1,-4-1 1,1 1 2,-5 2-3,-1-1-1,1 1 0,-3-2 0,1 0 2,0 0 5,-1-1-2,0 1-3,0 0 2,0 0-4,1 0-2,-1 0-3,0 0-15,0 0-11,0 0-17,1 0-7,0 0-19,0 0-10,0 0 5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2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5,'2'0'305,"9"5"-221,28 11-62,-17-12-11,7 0 3,2 1-9,3-1-5,2-2-16,-3-1-9,1 0-11,-3-1-2,-1-2-16,-1-1-37,-6-2 60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2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7,'2'14'156,"6"1"4,12-4-62,5 0-38,11-8-26,5-3-8,4-6-24,-1-4-29,3-5 1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1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9 690,'-4'0'252,"1"2"-211,0 1-21,7 2-9,7-2-5,11 2 9,11-4 12,5-1 9,5-3 4,-1 0-4,-1-3-16,-4-1-5,-6 2-9,-3-2-2,-11 1-8,-5 2-14,-9 0-34,-3 2-36,-15 4 5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1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523,'10'-6'230,"3"-3"-134,3 3-9,4 2-4,-4 0-8,3 6 4,-3 2-16,-4 3-8,3 8-14,-4 1-13,-4 7-10,-1 4-7,-8 1-6,-1-1-3,-3-2 0,-5-4 1,1-2-2,-1 0 3,3-3 0,4-2-2,1-5 1,3-1-3,3-2-5,7-1-5,4-4-4,4-4-4,13-5-11,-3-3-15,5-7-53,3 1-182,-3-4 191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1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0 366,'-17'13'198,"-6"20"-64,-4 10-17,-12 17-86,-5 2-11,-6 5-9,-2-1-6,6-1-1,5 1-10,14-11 4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1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4,'-1'9'274,"1"6"-244,4 18-31,3 9-3,14 13 8,-1 1 6,6-1 15,3-2 6,1 2 4,2 1-3,1-1-15,-1-3-3,-4-11-7,-1-8-1,-6-12 0,-6-6 1,-7-11-33,-2-2-12,-2-15-34,-3-9-215,0-17 209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0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5 540,'3'-2'176,"13"1"-136,13-2-9,17-7 20,9-3 13,4-8-21,-1-5-12,-5 2-16,-4-1-6,-7 4-19,-1 0-6,-7 0-6,-7 1-1,-11 2 11,-8 1 0,-9 2-9,-6-1-11,-13 2-21,-6-2 1,-5 3 25,2 4 32,8 2 40,8 5 5,7 2 0,3 2-19,6 3-6,4 1 11,7 7 28,6 3 9,8 5-3,3 2-10,0 7-28,2 2-9,-11 3-10,-5 1-5,-8-6-4,-7-3-3,-6-1-13,-9-1-6,-7-4-28,-5 0-28,-1-8 48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50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418,'15'10'141,"20"-1"-119,10-2 19,15-4 25,4-3 6,2-5-11,-1 0-2,-9-2-24,-2-2-9,-6 3-13,-5-1-6,-11 7-31,-6-4-39,-19 2 38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9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2 492,'20'5'214,"8"-2"-109,6-4-28,8-5-36,5-1-8,3-4-15,-1-2-8,0-2-8,-5-4-6,0 1-9,-1 1-7,-7 0-12,2 1 0,-11-2 8,-5 2 7,-7 2 27,-9 1 17,-3 5 21,-6 2 4,-4 4-11,-2 0-12,-2 7-17,3 6-3,-8 11 0,2 7 2,-3 10 11,4 2 1,8-5 5,3-2-1,9-12-5,0-1 1,8-10 16,3-2 7,-2-6 16,8-3 2,-2-4-5,2-4-8,1-5-8,-3-4-1,-3-9-3,-1-2 1,-6-10-7,-1-1-6,-12-3-9,-3 2-2,-10 10-18,-6 6-17,-7 13-42,-4 7-19,-10 12-26,0 10-3,1 10-2,7 3 220,19-5-92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9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691,'9'-2'250,"10"0"-194,8-3-1,6 0 1,2 0-5,1-1-26,-1 2-5,-6 0-12,-3 1-4,-10 2 2,-5 0-6,-4 2-13,-2 1-9,-5 4-35,-2 1-37,-12 7 6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1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35 827,'44'-36'311,"-45"36"-230,0 4-24,1 7-13,-4-4-1,1 9-17,-2 3-4,-4 3-4,0 5-3,-6-1 3,-4 0 3,-1-3 16,-3-1-2,3 0 5,3-5 1,1-1-11,7-4 4,3-7-6,1-1-6,4-2-7,0 0-4,2-1-6,-1-1-2,0 0-3,-1 0-2,0 0-3,1-1 1,-1 0-8,1 0-5,0 0-25,0 0-16,0 1-44,0-1-11,0 0 7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9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42,'8'-3'238,"7"1"-171,1 2 0,5 2-1,-2 3-6,5 1-20,0 0-7,-9 0-11,2 1-3,-11-1-9,-5 2 0,-1 2-3,-8 0 0,-1 5-5,-2-2-1,-6 3 1,3 0 0,-3-1 3,2 2-2,7-5-6,3-4-5,6-1-7,3-2-4,8-2 5,6 2 5,6-1 6,0-2 6,5 5 0,0 2 0,-2 3-1,-1 2-1,-7-1 1,-4-1 0,-8-1 2,-4 0 3,-5 4-2,-6 4 0,-9 5-2,-7-2-1,-10 6-1,-3-6-2,-7-4-23,0 0-22,4-7 27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8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-2 700,'-1'0'261,"-3"7"-221,-5 9 6,-10 17-21,-5 11-1,-7 24 11,-1 8-2,-8 9-7,-2 3-3,-6-6-14,1-6-6,11-2-31,4-5-24,12-12 30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8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753,'-6'-5'287,"6"5"-205,-1 0-16,4 3-15,-3-3-16,0 2-13,11 25-5,14 47 9,-12-20 6,2 12-7,-1-1-3,-1-7-12,-1-8-3,-1-13-3,-1-4-1,0-9 1,-2-4 0,-2-6-3,-2-2-3,-1-5-23,-2-2-18,-1-4-25,-3-3-12,1-7 50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7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 551,'-9'-4'243,"6"3"-135,3 1-28,8 2-45,3 3-7,14 2-1,6 0 6,11 0-7,1-1-8,-4-1-11,0 1-3,-6-2-3,1 0-3,-2-3-17,1 0-11,-2-1-103,1-4 91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7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704,'-5'7'250,"-1"9"-216,-1 4 0,0 15 0,1 4 10,-1 6 9,1 5-6,-1 6-16,0-3-12,3 0-14,-1-6 1,2-17-8,6-5-3,-3-14-17,2-4-17,-2-5-55,-3-3-9,-1-5 58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7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21 681,'2'3'250,"1"-3"-192,1 0-7,2-3 1,0-2 0,-2-1-1,1 1 3,-3 3 7,-2-1-8,2 6-24,-2-3-9,0 0-20,2 14 1,-4 42 1,-8-22 0,-8 8 2,-3 0-4,-3 3 2,-2-1 0,-2-6-1,-2-5 0,5-11 1,3-3 2,10-11 0,5-2-1,5-6-3,0-5-4,2-4 0,6-2 1,7-4 2,2-4 0,8 4-1,-5 1 2,2 6 1,0 3 4,-2 8-3,1 1-1,-1 9-8,2 1-10,-1 2-23,1 2-10,-1-5-60,-1-3 71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7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8-2 743,'-5'2'255,"-1"15"-228,-4 10-4,-10 18 5,-2 11 7,-7 13 9,0 4-3,-3 7-5,-1 3-4,-1 3-14,1-2-4,5-14-8,0-11-4,7-12-7,4-7-16,6-9-43,3-7-160,16-18 152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6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53 319,'-33'-84'169,"26"71"-38,1 2-15,0 0-35,1 1-2,-1 3-6,0 1-8,0 1-14,5 2-2,-1-1-3,2 4-1,3 0-3,-3 0-11,0 0-20,0 0-5,0 0-10,3 28 4,44 57 1,-22-16 7,6 10-2,0-1-2,-1-3-1,1-5-4,-1-7 3,1-4-2,-4-14 4,-3-7-2,-8-12 0,-1-5 0,-9-7-2,-3-4-4,2-7-18,-10-2-2,3-7-61,2-2 57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6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47 153,'-58'-13'51,"54"3"-51,-1 0-16,1-4 7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5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7 771,'12'-5'288,"6"2"-233,3 0-3,1 1-9,2-1-3,-6 3-7,3 0-3,-7 1-9,-4 3-7,-4-1-4,-4 0-3,-4 1-3,3-1 1,-2-3-4,0 0 0,-6 2-1,-45 42 0,22-25 3,-4-1 0,5 1-4,0 0-4,9-4-14,5 4-7,8-8-7,4 1-4,9-1-4,1-1 2,8 2 9,2 2 8,2 0 12,4 1 7,3 2 3,1-2 1,-6 0 4,0 1 1,-9-5-2,-2 2-1,-2-2 0,-6 0 0,-5-3-1,-9 1 2,-7-2 8,-2-3 6,-8 1 9,0-5 3,-6 0-7,-2 0-3,2-1-9,0-4-10,6-2-23,7-3-23,6-1 2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1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83 780,'24'5'294,"-26"-18"-232,2-5-23,3-6-26,2-1-3,3-1-4,3 5 3,-1 4 0,-2-2 2,3 9 4,-4 0 0,1 6-1,1 4 0,1 3-4,-2 9-3,3 13-3,-2 8 1,-1 16-2,-1 3-2,-1 9-1,-1 2-2,-1-5-3,2-2 6,-5-12 5,1-4-1,-1-12 1,-1-3-1,-2-10-5,1-6 2,-4-5 4,1-5 0,-3-2 10,-1-6 4,-5-4 10,-1-4 4,-5 0 5,2 0 4,0 1-6,-1 2-6,2 3-13,-1 2-12,3 5-10,2 2-7,5 4-13,1 1-11,2 4-24,-2 3-9,6 1-14,4 2-12,5-4 6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4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0 605,'-7'17'231,"-5"9"-173,-8 20-6,-7 9 3,-10 9-15,-2-1-9,-5-4-13,1-3-6,4 1-13,2 1-15,7-2-47,3-5 39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0,'0'0'291,"4"3"-259,1 2-3,7 4-3,2 7 2,10 10 5,1 8 2,4 14-3,2 7-3,-5 1-2,1-1-5,-1-9-7,-3-5-3,-1-7-6,-1-3 1,-4-4-4,-4-4 0,-5-8 1,-1-3-2,-6-9-9,2 1-9,-3-5-13,-2-4-11,1-11 328,-7-5-22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3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5 822,'-3'1'288,"2"0"-259,1 4-19,1-1-8,6 3-2,3-2 8,9-3 14,7 1 10,3-3 1,1 0-6,-2-1-9,-5-1-4,-4-3-4,-2 0 0,-5-2-2,0 2-11,-5-1-42,1-1-28,1 2 42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3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 700,'-1'1'244,"2"2"-211,5-1-25,3 2-1,11 0 7,6-2 0,8-1 1,5-2 2,-2-5-17,-2-2-9,2-2-60,-3 0-177,3-2 17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3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707,'53'-3'248,"-53"6"-220,3 1-5,4 1 13,4 3 7,10-1 3,2-3 0,6-1-11,1-1-8,-3-3-9,1-3-9,-4 3-5,0-5-1,1 2-8,-3-1-5,-2-7-18,-2 3-27,-5 3 37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592,'45'-54'203,"-44"37"-206,-1 1-3,-1 1 0,-2 0 7,-1 4 32,1 0 13,-5 3 15,2 1-1,-1 1-10,2 0-4,4 2-17,0 1-6,1 1-7,-1 2-4,1 0 1,-1 0-1,1-1-3,0 1-2,0 0 3,0 0-1,0 0-2,0 0 0,0 0 2,0 0 6,0 0 18,0 0 6,0 0 4,-1-1-3,0 0-12,1 0-5,0 0-11,0 1-3,0 0-4,0-1-1,0 0 0,0 1-2,0-1 3,0 0-5,0 0 1,0 0 0,0 0-3,0 0 2,0 1-4,0-1-4,0 1 0,1 2-3,9 26 5,0 47 2,-11-27 3,1 1 2,2 0 0,4-6 2,-6-10-3,6-4 0,-2-12 2,-2-4-1,3-5 0,-5-4 2,0-2 0,0-2 3,-1 0-2,0-1-5,0 0-27,1 0-20,-2-3-39,-2-11 207,-6-34-101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2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-1 534,'-5'2'255,"-5"10"-71,-1 7-145,-8 20-28,-8 8-6,-8 16-2,-3 2 3,-2-1 0,3-4-5,7-9-28,4 0-12,10 0 23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2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3 788,'-4'0'270,"1"7"-259,1 4-5,3 9-1,7 11 7,6 13 16,4 6 12,8 11 16,1-5 3,6-5-7,1-6-10,1-10-17,-3-6-8,-6-4-10,-7-6-2,-9-8-15,-7-2-13,-3-8-17,-4-3-3,-5-8-9,-1-8-31,-6-7 61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1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4 760,'0'0'263,"9"0"-231,8 0-22,18-1 7,10 0 18,14-4 9,3-1-1,-2-2-14,-1-1-6,-3 0-8,0 2-7,-3-3-14,-6 0-9,-8-1-11,-4-4-9,-8-4-2,-3 1 1,-5-1 5,-6 5 12,-6-5 13,-5 1 1,-9-4-19,-2 0-20,-10 2-37,3 3 11,0 1 47,-2 4 32,8 3 68,1 2 1,6 9-19,3-3-18,3 3-28,4 2 4,10 3 19,5 7 13,11 7 13,2 3-3,1 4-11,-1-1-3,-6 2-19,-5 0-4,-10-7-10,-3 0-7,-16-7 1,-8 1-7,-12-2-24,-7 0-15,-4 2-30,3-4-17,9-1 57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1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319,'29'12'194,"13"-1"-29,7-4-13,11-8-40,7 0-20,6-2-23,0-4-11,-5-1-21,-6-3-10,-17-3-14,-5 4-6,-12 2-14,-10 1-10,-10 2-8,-5 1-12,-18 2 2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0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7 802,'-11'-1'317,"5"1"-226,3 0-30,3 0-20,6 1-23,5 0-9,11 2-5,6-1 0,9-1-6,-1-2 1,3-3-1,-1-5-3,-5 2-4,1-2-2,-1 2-6,-4 1-5,0 6-32,-5-5-44,-8-1 64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0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7 677,'8'4'236,"6"1"-208,7 0-15,6-1-1,9-4-4,3 0-7,4-5 1,0-2-2,-2-7-3,-1 0 1,0-3 0,-2-2 2,-1 1-5,-2-3-4,-6-2-6,1 2-1,-10-2-1,0 1 7,-11 5 13,-5 1 11,1 8 20,-7 4 2,-1 4-4,-3 3-5,-5 11-11,-5 6-6,-3 16-4,1 2-4,4 0-2,5 0 0,12-9 0,3-2 0,12-7 9,5-6 8,4-6 24,6-5 6,2-3 9,-2-6-1,0-8-7,-3 0 5,-9-9-4,1 1 4,-9-4-4,-5-5-5,-8-9-11,-5-2-12,-10-7-17,-5 5-10,-8 11-12,-5 7-11,-14 14-25,-2 10-13,-6 16-30,-2 6-23,15 14 82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3,'10'2'244,"6"2"-203,11-1 0,5 2-7,8-1-15,-3-2-6,-6-3-6,0 0 2,-9 1-4,-3 0-1,-5 2-13,-5 0-13,-3-1-55,-5 1 49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40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 399,'5'-1'202,"2"-1"-2,2 0-154,3 2 12,-1-1 3,-1 0-8,1 2-7,-1 2-17,-1 1-6,-3 0-8,-1 1-3,-3 1-5,0 1-4,-3 2-3,-3 1 4,-5 4-1,0 1 4,-5 3-3,0 0-3,4-3 3,2-3-3,2-2 0,5 1-3,0-2-9,6 2-1,9 2 0,2 0 5,7 2 5,0-3 4,1 3 1,0-1-1,-5 0 3,-1 0-2,-8 0-3,-5-2 5,-6-1-3,-5 4 4,-9 0 1,-5 1-6,-10 1-4,-3 0-5,-10-5-19,1 0-14,-4-4 28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9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1 72 453,'6'-31'228,"-1"8"-62,-5 11-68,0 6-7,-2 7-26,-6 3-12,-7 15-30,-5 9-8,-16 18-9,-6 9-2,-7 16-3,-2 5 1,4 2-10,2 1-11,6-8-54,1-6 4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9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45,'0'15'258,"-1"9"-218,1 12-30,1 9 4,-1 11 6,3 5 4,2 6-4,1-2-2,2-10 0,0-6-11,2-14-1,2-9-2,-4-7-6,-3-4 1,-4-7-17,-3-1-9,2-11-17,1-2-13,3-15 4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9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650,'-1'-5'246,"2"3"-193,5 2-17,5-2-14,6 4 3,3-1 6,6 3-5,3 4-13,-1-4-3,3 4-15,-1-3-4,0-4-19,0 0-20,-4-6 32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8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3 737,'2'0'268,"1"5"-229,3 2-30,-2 15-13,-2 6 3,-4 15 7,-4 10 3,0 12 0,-1 0-1,0-4 0,-1-7 0,2-14-2,2-2-7,0-8-16,0-8-11,1-6-59,-3-7 5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8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50 627,'-1'-7'223,"2"-7"-201,-2-6 1,-4-8 14,3 2 9,-4-4 21,-1 2 7,3 3-6,-2 1-8,-1 6-16,3 3-4,-3 6-9,4 3-6,-2 6-16,-1 6-9,6 12-6,-4 7-1,-3 16 5,5 3 1,-1 9 4,2 1 0,7-3-3,-2-4-5,1-12-16,0-7-7,-1-11-18,-1-4-19,1-10 4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8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0 880,'-19'23'294,"-8"7"-277,-12 20-21,-3 11 4,-6 16 1,1 4 3,1 4-9,1 4-10,3-3-33,2-1-22,7-5 4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7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01 670,'-6'-11'244,"1"2"-211,0-1-4,-1-3-14,0 0 3,0 0 19,0 0 6,2 6 12,2 1-3,1 3-12,1 3 0,-1-3-3,1 3-8,0 0-14,0 2-11,3 25-4,43 53 5,-20-17 4,4 5 3,8 8-1,2-5-2,3-11 2,-4-5-4,-5-9-4,-6-3 1,-7-5-3,-5-6 2,-5-8-16,-4-7-15,-5-8-42,-1-7-18,-1-11 5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09:26:20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-2 660,'-12'2'268,"2"1"-176,4 2-20,-2 1-22,-5-3-8,2 1-7,-4 0-2,4-1 1,0 1 6,5-2 3,0-1-3,3-2-14,4 3-10,4 1-11,2-1-6,11 1-4,6 1-1,3-4-10,0 1 6,3-1 2,-8-3 2,4 4 7,-3-1 1,-3 0 2,-2 2 0,-6-2-1,-1 0-2,-3 6 2,-1-1 1,-3 5 1,0-2 0,-5 0-1,0-1-1,-1 6 2,-1 0-3,0 7 4,0 3-3,-1 7-2,1 5 1,2 4-3,0 2 1,1 0 1,2-1 0,-2-4 1,2-1 4,-1-4 2,1-6-1,-2-2 0,1-3 0,-1-6-3,-1-1 2,-3-2 2,0-3-1,-1-3 5,-2-1 1,-2-2 13,-2-3 8,-4 0 14,0-2 4,-4-3-5,1 2-8,0-5-15,-2 1-3,4 1-8,-4-2 0,-2 5-7,-2-2-3,0 4 2,6-1-3,3 3-6,5-1-9,3 1-31,2 3-16,3-2-36,2 1-11,6-1-2,2 3 2,4-2-24,4 0 83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7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8 633,'-6'-5'255,"4"5"-174,1-3-2,2 7-44,-1-4-12,0 0-18,0 0-2,0 0-3,0 0-15,4 6-93,33 29 78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0 794,'-34'61'276,"25"-51"-254,-2 14-7,-3 6-6,-3 20-6,-2 5 1,0 3 3,3 0 3,-1-9 13,4-1 4,5-13 9,4-3 4,6-9-6,4-8-2,1-5-7,1-4-3,5-4-4,1-1-1,3-6-3,7-1-3,5-3-6,0-1 1,9 2-2,6 1-1,12 3-1,6 0-1,8 1-3,-2 1 1,9-1 0,7 1 0,9-2 1,2-1 0,2 1 1,0-3 1,-8 3 3,0 1-2,-6 3-3,-6 1 1,3 5-2,-1 2 1,-12 0 2,-4 2-1,-14-1 1,-3-2-1,2 0-1,0 2-1,-7-3 0,-2 0 1,-12-3 1,-6-2 0,-9-2 1,-7-1-1,-6 0 6,-2-4 3,0 0 0,-2-3 0,-7-1-5,-1 1-1,-3-2 0,-4 0 1,1 1-1,0-1 1,-2-1-3,4 0-1,-1-6 0,4 1-1,5-3 1,-1-5 3,5-1 0,1-6 3,2-4 1,3-1-1,4-7-2,0 4-1,1 3-4,-2 3 1,-2 8 3,-2 5-3,0 6 3,-5 1-2,1 4-2,-1 2 5,1 2 5,2 3-1,0 2 3,1 1-2,0 0-10,0 0 1,0 0-1,0 0-1,0 0 2,1 0 5,-1 0 5,0 0 2,-17 5 0,-35 5-5,16-10-8,-5 0 0,-18 0-3,-1 0 2,-15 0-2,-3 4 0,-5-1 3,-10 1-1,-4 2 1,-3-2 0,-6 2-2,3 1 0,2 1 3,4-1 1,10 1 0,3-2 0,10 1 1,5 2-2,19 2 1,9 0 0,17-2-2,6-3 1,12-4 0,4-1-1,3-1-15,3 2-6,4 1-10,7 0-6,5-3-13,3-2-19,7-10-22,2 0 49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30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3 858,'-10'-1'294,"7"11"-281,4 9-6,10 19-15,10 8 3,25 17 7,15 9 12,14 24 13,3 10-2,-6 17-2,-8 13-9,-19 5-11,-10 9 1,-21 8-1,-10-3 2,-8 11 8,-6-5 9,-5-1 20,-6-1 14,-7-13 9,-4 3-9,-5-9-23,0-3-13,-1 0-53,1-8-31,4-12 38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9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44 162,'13'80'82,"-19"-61"-26,5-5 13,4-4 48,4 1 2,4-5 28,6-1-2,0-8-19,6-3-9,7-10-24,0-4-15,2-1-24,-2-5-6,-8-1-8,-4-1-2,-10-4-1,-5 0-3,-9 5-8,-4 5-7,-10 6-13,-5 6-6,-9 9-27,-5 3-15,-11 12-32,-4 2-7,5 6-37,3-2 7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9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13 694,'-75'-13'255,"49"33"-210,6 4-31,3-1-6,8-3-1,3-6 1,6-2 3,6-4-2,5 0 7,4-1 4,8-7 17,7-1 9,7-10 3,3-4 0,-1-6-10,-7-2-6,-6-3-9,-5-2 0,-9 2 1,-5 1 0,-12 3 1,-7 2-8,-9 9-15,-5 4-8,-13 11-29,-5 6-9,-6 11-20,1 3-10,7 7 94,7 1-27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8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52 470,'5'-31'213,"-4"27"-78,-1-1-17,-2 1-20,1 0-9,-1 0-23,2 3-7,-3-1-17,2 2-6,0 0-18,0 0-6,0 0-10,-8 21-2,-31 36 0,27-23 0,3 1 1,4 1-1,2-8 0,4-4 2,4-6-1,5-4 2,7-3-3,4-2-1,6-9 3,6-2 4,6-7 6,-1-5 4,4-3-2,-6-2 0,-4-7 0,-4 0 2,-14-1 9,-2 1-1,-16 2 4,-7 0-3,-10 3-10,-7 5-3,-7 5-10,-6 6-6,-4 7-11,-1 3-7,-4 6-13,12 3-9,7 3-19,1 2-13,18 7 47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 530,'-2'-5'234,"3"5"-115,-1-1-17,-1 1-37,1 0-6,-1 0-14,0 0 0,1 23 0,-2 34-3,-1-22 3,1 4-3,0 1-15,1-4-4,1-2-12,0-4-6,1-1-3,2-4-2,0-4-8,0-3-5,-3-3-15,0-2-7,-3 1-19,-2-2-19,-2-1 4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7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31 568,'-5'-30'272,"4"28"-62,1 2-132,0 0-30,0 0-14,0 0-18,0 0-3,-1 0-7,-2 11 0,-19 39 3,6-25-1,-2 1 6,-1-2 1,0-3-1,2-2 0,-2-5-6,6-4-1,3-5-3,3-1-3,3-3 5,1 0-2,5 0-2,0 1-1,-2-2-2,0 0 1,13 0 2,30 0 2,-22-1-2,0-2 2,0 0-2,4 0-1,-1 0 2,-2 2-2,0 0-1,-2-1 1,-6 4-1,-2 1 1,-6-3 0,-1 3-2,-2-2 0,-1 0-1,-2 2-1,0-3 1,-1 0-3,0 0-4,0 0-12,0 0-13,0 0-37,0 0 63,0 0-8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6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4 701,'-2'-1'280,"1"1"-214,2 0-4,-1 0-16,0 0-16,0 0-3,2 21 3,2 34 1,-7-14-5,-2 6-3,2-4-8,-3 2-2,4-7-4,2-4-3,-3-5-1,5-3-1,-1-5-2,-2-4 0,4-5 1,-4-5-2,0-4 1,-3-3 1,1-1-3,-1-1-1,3 1-14,-2-3-8,1-2-26,2-3-18,-1-2-220,3 1 201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0:25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7 680,'-1'-3'262,"-1"-1"-185,1 2 0,1 2-20,-1 0-13,1 0-27,-1 0-5,0 0-7,-5 12-5,-25 33 1,12-23 3,-3 2-1,2 1 2,1-4 3,3-1-4,6-5 4,0-4-2,6-2-5,2-2-2,4-3-6,2-1-2,5 0 0,2-3 3,4-2 5,4-2 1,3-2 2,3 0 2,3 1-2,3 2 3,-2 0 0,-2 2 1,-4 1 1,-6-2 2,-3 0-1,-2 1-4,-5 2-1,-2-1-2,-4 2-1,-2-2 3,0 0-4,0 0-2,0 0-14,0 0-12,0 0-49,0 0 5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F7CED2-3B7C-4FFC-8B56-18379D622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1</TotalTime>
  <Pages>8</Pages>
  <Words>1028</Words>
  <Characters>586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6881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29</cp:revision>
  <cp:lastPrinted>2005-12-20T12:36:00Z</cp:lastPrinted>
  <dcterms:created xsi:type="dcterms:W3CDTF">2020-11-13T09:56:00Z</dcterms:created>
  <dcterms:modified xsi:type="dcterms:W3CDTF">2020-11-30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